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unknown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theme/theme12.xml" ContentType="application/vnd.openxmlformats-officedocument.theme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theme/theme13.xml" ContentType="application/vnd.openxmlformats-officedocument.theme+xml"/>
  <Override PartName="/ppt/tags/tag1.xml" ContentType="application/vnd.openxmlformats-officedocument.presentationml.tags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theme/theme14.xml" ContentType="application/vnd.openxmlformats-officedocument.theme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theme/theme15.xml" ContentType="application/vnd.openxmlformats-officedocument.theme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theme/theme16.xml" ContentType="application/vnd.openxmlformats-officedocument.theme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theme/theme17.xml" ContentType="application/vnd.openxmlformats-officedocument.theme+xml"/>
  <Override PartName="/ppt/theme/theme1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media/audio4.wav" ContentType="audio/wav"/>
  <Override PartName="/ppt/media/audio5.wav" ContentType="audio/wav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696" r:id="rId2"/>
    <p:sldMasterId id="2147483708" r:id="rId3"/>
    <p:sldMasterId id="2147483720" r:id="rId4"/>
    <p:sldMasterId id="2147483732" r:id="rId5"/>
    <p:sldMasterId id="2147483756" r:id="rId6"/>
    <p:sldMasterId id="2147483768" r:id="rId7"/>
    <p:sldMasterId id="2147483780" r:id="rId8"/>
    <p:sldMasterId id="2147483792" r:id="rId9"/>
    <p:sldMasterId id="2147483804" r:id="rId10"/>
    <p:sldMasterId id="2147483816" r:id="rId11"/>
    <p:sldMasterId id="2147483828" r:id="rId12"/>
    <p:sldMasterId id="2147483846" r:id="rId13"/>
    <p:sldMasterId id="2147483853" r:id="rId14"/>
    <p:sldMasterId id="2147483889" r:id="rId15"/>
    <p:sldMasterId id="2147483913" r:id="rId16"/>
    <p:sldMasterId id="2147483925" r:id="rId17"/>
  </p:sldMasterIdLst>
  <p:notesMasterIdLst>
    <p:notesMasterId r:id="rId58"/>
  </p:notesMasterIdLst>
  <p:sldIdLst>
    <p:sldId id="263" r:id="rId18"/>
    <p:sldId id="288" r:id="rId19"/>
    <p:sldId id="258" r:id="rId20"/>
    <p:sldId id="257" r:id="rId21"/>
    <p:sldId id="261" r:id="rId22"/>
    <p:sldId id="260" r:id="rId23"/>
    <p:sldId id="259" r:id="rId24"/>
    <p:sldId id="262" r:id="rId25"/>
    <p:sldId id="269" r:id="rId26"/>
    <p:sldId id="305" r:id="rId27"/>
    <p:sldId id="298" r:id="rId28"/>
    <p:sldId id="308" r:id="rId29"/>
    <p:sldId id="266" r:id="rId30"/>
    <p:sldId id="299" r:id="rId31"/>
    <p:sldId id="307" r:id="rId32"/>
    <p:sldId id="272" r:id="rId33"/>
    <p:sldId id="268" r:id="rId34"/>
    <p:sldId id="271" r:id="rId35"/>
    <p:sldId id="300" r:id="rId36"/>
    <p:sldId id="273" r:id="rId37"/>
    <p:sldId id="303" r:id="rId38"/>
    <p:sldId id="276" r:id="rId39"/>
    <p:sldId id="277" r:id="rId40"/>
    <p:sldId id="278" r:id="rId41"/>
    <p:sldId id="279" r:id="rId42"/>
    <p:sldId id="280" r:id="rId43"/>
    <p:sldId id="281" r:id="rId44"/>
    <p:sldId id="289" r:id="rId45"/>
    <p:sldId id="290" r:id="rId46"/>
    <p:sldId id="291" r:id="rId47"/>
    <p:sldId id="292" r:id="rId48"/>
    <p:sldId id="293" r:id="rId49"/>
    <p:sldId id="294" r:id="rId50"/>
    <p:sldId id="295" r:id="rId51"/>
    <p:sldId id="296" r:id="rId52"/>
    <p:sldId id="297" r:id="rId53"/>
    <p:sldId id="283" r:id="rId54"/>
    <p:sldId id="284" r:id="rId55"/>
    <p:sldId id="285" r:id="rId56"/>
    <p:sldId id="286" r:id="rId57"/>
  </p:sldIdLst>
  <p:sldSz cx="12190413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EBEB21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2400" y="208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Master" Target="slideMasters/slideMaster13.xml"/><Relationship Id="rId18" Type="http://schemas.openxmlformats.org/officeDocument/2006/relationships/slide" Target="slides/slide1.xml"/><Relationship Id="rId26" Type="http://schemas.openxmlformats.org/officeDocument/2006/relationships/slide" Target="slides/slide9.xml"/><Relationship Id="rId39" Type="http://schemas.openxmlformats.org/officeDocument/2006/relationships/slide" Target="slides/slide22.xml"/><Relationship Id="rId21" Type="http://schemas.openxmlformats.org/officeDocument/2006/relationships/slide" Target="slides/slide4.xml"/><Relationship Id="rId34" Type="http://schemas.openxmlformats.org/officeDocument/2006/relationships/slide" Target="slides/slide17.xml"/><Relationship Id="rId42" Type="http://schemas.openxmlformats.org/officeDocument/2006/relationships/slide" Target="slides/slide25.xml"/><Relationship Id="rId47" Type="http://schemas.openxmlformats.org/officeDocument/2006/relationships/slide" Target="slides/slide30.xml"/><Relationship Id="rId50" Type="http://schemas.openxmlformats.org/officeDocument/2006/relationships/slide" Target="slides/slide33.xml"/><Relationship Id="rId55" Type="http://schemas.openxmlformats.org/officeDocument/2006/relationships/slide" Target="slides/slide38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" Target="slides/slide3.xml"/><Relationship Id="rId29" Type="http://schemas.openxmlformats.org/officeDocument/2006/relationships/slide" Target="slides/slide12.xml"/><Relationship Id="rId41" Type="http://schemas.openxmlformats.org/officeDocument/2006/relationships/slide" Target="slides/slide24.xml"/><Relationship Id="rId54" Type="http://schemas.openxmlformats.org/officeDocument/2006/relationships/slide" Target="slides/slide37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7.xml"/><Relationship Id="rId32" Type="http://schemas.openxmlformats.org/officeDocument/2006/relationships/slide" Target="slides/slide15.xml"/><Relationship Id="rId37" Type="http://schemas.openxmlformats.org/officeDocument/2006/relationships/slide" Target="slides/slide20.xml"/><Relationship Id="rId40" Type="http://schemas.openxmlformats.org/officeDocument/2006/relationships/slide" Target="slides/slide23.xml"/><Relationship Id="rId45" Type="http://schemas.openxmlformats.org/officeDocument/2006/relationships/slide" Target="slides/slide28.xml"/><Relationship Id="rId53" Type="http://schemas.openxmlformats.org/officeDocument/2006/relationships/slide" Target="slides/slide36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6.xml"/><Relationship Id="rId28" Type="http://schemas.openxmlformats.org/officeDocument/2006/relationships/slide" Target="slides/slide11.xml"/><Relationship Id="rId36" Type="http://schemas.openxmlformats.org/officeDocument/2006/relationships/slide" Target="slides/slide19.xml"/><Relationship Id="rId49" Type="http://schemas.openxmlformats.org/officeDocument/2006/relationships/slide" Target="slides/slide32.xml"/><Relationship Id="rId57" Type="http://schemas.openxmlformats.org/officeDocument/2006/relationships/slide" Target="slides/slide40.xml"/><Relationship Id="rId61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2.xml"/><Relationship Id="rId31" Type="http://schemas.openxmlformats.org/officeDocument/2006/relationships/slide" Target="slides/slide14.xml"/><Relationship Id="rId44" Type="http://schemas.openxmlformats.org/officeDocument/2006/relationships/slide" Target="slides/slide27.xml"/><Relationship Id="rId52" Type="http://schemas.openxmlformats.org/officeDocument/2006/relationships/slide" Target="slides/slide35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5.xml"/><Relationship Id="rId27" Type="http://schemas.openxmlformats.org/officeDocument/2006/relationships/slide" Target="slides/slide10.xml"/><Relationship Id="rId30" Type="http://schemas.openxmlformats.org/officeDocument/2006/relationships/slide" Target="slides/slide13.xml"/><Relationship Id="rId35" Type="http://schemas.openxmlformats.org/officeDocument/2006/relationships/slide" Target="slides/slide18.xml"/><Relationship Id="rId43" Type="http://schemas.openxmlformats.org/officeDocument/2006/relationships/slide" Target="slides/slide26.xml"/><Relationship Id="rId48" Type="http://schemas.openxmlformats.org/officeDocument/2006/relationships/slide" Target="slides/slide31.xml"/><Relationship Id="rId56" Type="http://schemas.openxmlformats.org/officeDocument/2006/relationships/slide" Target="slides/slide3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8.xml"/><Relationship Id="rId33" Type="http://schemas.openxmlformats.org/officeDocument/2006/relationships/slide" Target="slides/slide16.xml"/><Relationship Id="rId38" Type="http://schemas.openxmlformats.org/officeDocument/2006/relationships/slide" Target="slides/slide21.xml"/><Relationship Id="rId46" Type="http://schemas.openxmlformats.org/officeDocument/2006/relationships/slide" Target="slides/slide29.xml"/><Relationship Id="rId5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png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76F4CB-27ED-4853-AEFB-6DF2C6DA235D}" type="datetimeFigureOut">
              <a:rPr lang="en-US" smtClean="0"/>
              <a:t>3/2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2588" y="685800"/>
            <a:ext cx="6092825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A21409-8552-4AF5-A63D-A37CC07229C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707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47B292-0938-4985-9784-B0C05E15732D}" type="slidenum">
              <a:rPr lang="vi-VN" smtClean="0">
                <a:solidFill>
                  <a:prstClr val="black"/>
                </a:solidFill>
              </a:rPr>
              <a:pPr/>
              <a:t>2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687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47B292-0938-4985-9784-B0C05E15732D}" type="slidenum">
              <a:rPr lang="vi-VN" smtClean="0">
                <a:solidFill>
                  <a:prstClr val="black"/>
                </a:solidFill>
              </a:rPr>
              <a:pPr/>
              <a:t>4</a:t>
            </a:fld>
            <a:endParaRPr lang="vi-VN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42687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2588" y="685800"/>
            <a:ext cx="6092825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A21409-8552-4AF5-A63D-A37CC07229C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19451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7964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59794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4439548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5855289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2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8397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0405252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860445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4372462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492451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899120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158971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5746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4125235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3571051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155711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169984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2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93136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714598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341714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7300249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582957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286703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09676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2130478"/>
            <a:ext cx="1036185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62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41634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4948570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03140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0413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62245" y="1811893"/>
            <a:ext cx="7077567" cy="1515533"/>
          </a:xfrm>
        </p:spPr>
        <p:txBody>
          <a:bodyPr anchor="b">
            <a:noAutofit/>
          </a:bodyPr>
          <a:lstStyle>
            <a:lvl1pPr algn="ctr">
              <a:defRPr sz="48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2245" y="3598361"/>
            <a:ext cx="7077567" cy="1377651"/>
          </a:xfrm>
        </p:spPr>
        <p:txBody>
          <a:bodyPr anchor="t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6172" y="5054602"/>
            <a:ext cx="897584" cy="279400"/>
          </a:xfrm>
        </p:spPr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562245" y="5054602"/>
            <a:ext cx="5419108" cy="279400"/>
          </a:xfrm>
        </p:spPr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088608" y="5054602"/>
            <a:ext cx="551239" cy="279400"/>
          </a:xfrm>
        </p:spPr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771" y="3471329"/>
            <a:ext cx="6816557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5689392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704419" y="2354670"/>
            <a:ext cx="87928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639189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04398" y="1641413"/>
            <a:ext cx="8792901" cy="1822514"/>
          </a:xfrm>
        </p:spPr>
        <p:txBody>
          <a:bodyPr anchor="b">
            <a:normAutofit/>
          </a:bodyPr>
          <a:lstStyle>
            <a:lvl1pPr algn="ctr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704398" y="3734888"/>
            <a:ext cx="8792901" cy="1090015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31" name="Straight Connector 30"/>
          <p:cNvCxnSpPr/>
          <p:nvPr/>
        </p:nvCxnSpPr>
        <p:spPr>
          <a:xfrm>
            <a:off x="1704419" y="3599392"/>
            <a:ext cx="879289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80694539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704398" y="235626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72563" y="2487168"/>
            <a:ext cx="4449501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2731" y="2487168"/>
            <a:ext cx="4449501" cy="3447288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6966586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3" y="2658533"/>
            <a:ext cx="44495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568953" y="3243262"/>
            <a:ext cx="4449501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8305" y="2658533"/>
            <a:ext cx="444950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8305" y="3243262"/>
            <a:ext cx="4449501" cy="2706624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41" name="Straight Connector 40"/>
          <p:cNvCxnSpPr/>
          <p:nvPr/>
        </p:nvCxnSpPr>
        <p:spPr>
          <a:xfrm>
            <a:off x="1704399" y="235467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24293596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1" y="915365"/>
            <a:ext cx="9063800" cy="130386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704399" y="235467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8533346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46332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1388534"/>
            <a:ext cx="3381957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92717" y="982136"/>
            <a:ext cx="5140050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49" y="3031065"/>
            <a:ext cx="3381957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704399" y="2912533"/>
            <a:ext cx="3111054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614945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186044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1883832"/>
            <a:ext cx="4842306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56739" y="1032933"/>
            <a:ext cx="3905442" cy="4792136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59" y="3255432"/>
            <a:ext cx="4842304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/>
                </a:solidFill>
              </a:rPr>
              <a:pPr/>
              <a:t>26/03/2021</a:t>
            </a:fld>
            <a:endParaRPr lang="x-none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/>
                </a:solidFill>
              </a:rPr>
              <a:pPr/>
              <a:t>‹#›</a:t>
            </a:fld>
            <a:endParaRPr lang="x-non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99929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4815415"/>
            <a:ext cx="9063799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368171" y="1032961"/>
            <a:ext cx="9454079" cy="33612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68950" y="5382153"/>
            <a:ext cx="9063799" cy="493712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266042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0" y="906873"/>
            <a:ext cx="9063799" cy="3097860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9" y="4275666"/>
            <a:ext cx="9063801" cy="1600202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704404" y="4140199"/>
            <a:ext cx="880742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0250324"/>
      </p:ext>
    </p:extLst>
  </p:cSld>
  <p:clrMapOvr>
    <a:masterClrMapping/>
  </p:clrMapOvr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78882" y="982132"/>
            <a:ext cx="8532556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133322" y="3352800"/>
            <a:ext cx="7856041" cy="651933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18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6" y="4343453"/>
            <a:ext cx="9063804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133180" y="905362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72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176715" y="2827870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 defTabSz="457200"/>
            <a:r>
              <a:rPr lang="en-US" sz="72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704399" y="4140199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04977073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54" y="3308581"/>
            <a:ext cx="9063791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3" y="4777381"/>
            <a:ext cx="9063793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990467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8979" y="982132"/>
            <a:ext cx="8432460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568953" y="3639312"/>
            <a:ext cx="9063793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9" y="4529667"/>
            <a:ext cx="9063801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170630" y="896895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defTabSz="457200"/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198436" y="2607728"/>
            <a:ext cx="60967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 defTabSz="457200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704399" y="3429000"/>
            <a:ext cx="8792901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2022833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8949" y="982160"/>
            <a:ext cx="9063799" cy="229446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32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568953" y="3566160"/>
            <a:ext cx="9063793" cy="905256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50" y="4470453"/>
            <a:ext cx="9063799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704424" y="3429000"/>
            <a:ext cx="8807415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627601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49" y="2490141"/>
            <a:ext cx="9063801" cy="338573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704402" y="2354670"/>
            <a:ext cx="8807419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648735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74453" y="906901"/>
            <a:ext cx="2158292" cy="496899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68974" y="906901"/>
            <a:ext cx="6553159" cy="4968993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326265" y="906901"/>
            <a:ext cx="0" cy="4968993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9359876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4004DA77-0714-4226-8456-DE0FB00C87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548689CE-C57C-4CCE-B5D7-91A284CB19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440DF66-3D9B-4E31-B419-8D199F946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86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60" y="4406953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60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35432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AF0A372-E784-4489-91B1-EB5F9893BA9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36E1B435-934F-44C4-8F1B-EC379BCB08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7D9BAE6C-C81A-448F-810E-8201A0E7D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8598452A-D52B-4D53-AA70-42F3E1B913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04440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116A006-59DD-41EF-BB59-5CF0A5B0F3A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3802" y="1122363"/>
            <a:ext cx="914281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847CF5D0-5E86-4B07-82F0-4706674B42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932F55C-8EFE-4A66-9DB3-D0CB88777B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B3E38045-8612-4FFC-BF9F-64FB98C8EF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B615B52-8190-4B2D-852C-B23A268AE4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54141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192C063-6317-449C-A341-883F2682D4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5D53C2C5-1069-41AD-AB8E-A272B5F74D0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2513" y="987454"/>
            <a:ext cx="617139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B335F9C6-7A1E-4BB1-8382-AF2048FA93A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A2CF1DA-3491-456F-B971-C43EFCD21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2D613E6-C32A-4783-9219-260167E50D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3F57CA7-22C9-4637-98D5-45CB81C4CD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9651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F95C8BC-CF44-4FCD-ACB9-6C06E1FD0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DFE26985-A785-4717-80AD-9B8D8F5B85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8305A630-F12E-492E-A3AD-AE8A23606B4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F5C2166-B6AA-4084-B4D7-069DDC982D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C20EA2-78ED-4391-B2FB-25000FDBCA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6628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52F1648-7584-4AEA-8C77-7809A781D6C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A69EACA-EA18-4330-8E00-A6EE638C59A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4741BCD-3A1F-4F81-8567-C86538D045C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D2ECD319-65C0-4D9E-8CC8-C9F4B7BAB8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13AF69DE-49A0-40DA-9375-B38039E456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54ADCBC-3C3A-4256-87D5-D0D9AF50D8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3935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9630504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241934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95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449239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988047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69358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22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793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1780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2138003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0119465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760192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837780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5532516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4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124270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1358558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285056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95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313161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12767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77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77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90131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0488376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348691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1074301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182834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3519263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6271461"/>
      </p:ext>
    </p:extLst>
  </p:cSld>
  <p:clrMapOvr>
    <a:masterClrMapping/>
  </p:clrMapOvr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4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811954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3957143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74103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45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46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232478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5221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853143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365127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07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07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0452234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7225624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0548030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28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925546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28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4358288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089500"/>
      </p:ext>
    </p:extLst>
  </p:cSld>
  <p:clrMapOvr>
    <a:masterClrMapping/>
  </p:clrMapOvr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096" y="365125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0356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96" y="2130508"/>
            <a:ext cx="10361851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577" y="3886200"/>
            <a:ext cx="8533289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631028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582011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282042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2975" y="4406983"/>
            <a:ext cx="10361851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2975" y="2906713"/>
            <a:ext cx="10361851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84339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537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6793" y="1600206"/>
            <a:ext cx="5384099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47564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535113"/>
            <a:ext cx="5386216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21" y="2174875"/>
            <a:ext cx="5386216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2577" y="1535113"/>
            <a:ext cx="5388332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2577" y="2174875"/>
            <a:ext cx="5388332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478118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6555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725566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5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082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5" y="1435103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99387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85616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390649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8049" y="274668"/>
            <a:ext cx="2742843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37" y="274668"/>
            <a:ext cx="802535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86420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25" y="273050"/>
            <a:ext cx="4010562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113" y="273080"/>
            <a:ext cx="681477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25" y="1435103"/>
            <a:ext cx="4010562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617343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1176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406" y="4800600"/>
            <a:ext cx="7314248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406" y="612775"/>
            <a:ext cx="7314248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406" y="5367338"/>
            <a:ext cx="7314248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600353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208167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8049" y="274667"/>
            <a:ext cx="2742843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22" y="274667"/>
            <a:ext cx="8025355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841765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633236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8693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6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54787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16834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5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5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8552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0798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21755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892255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39493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360621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088327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86965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740408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719974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6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56316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9324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5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5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30184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4893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29439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3350829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662281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4708800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767061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31600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6171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231140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2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97293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80862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5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19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19" y="2505075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06680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82800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844714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230175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4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84650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4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04204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444376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3" y="365125"/>
            <a:ext cx="7733293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97792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66750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571779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27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93694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699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168310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5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19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19" y="2505075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419307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349880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197510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4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062473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4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0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2627345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7461849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25"/>
            <a:ext cx="2628558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3" y="365125"/>
            <a:ext cx="7733293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2528688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465859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73413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6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72664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2029842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3300643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5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5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517885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10525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812213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330746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4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5411781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543693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255440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002032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51864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193703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6443584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021127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5987702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319875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986259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109595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1833646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10158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141411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281" y="1122363"/>
            <a:ext cx="10361851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3802" y="3602038"/>
            <a:ext cx="914281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83546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777391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925748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742" y="1709771"/>
            <a:ext cx="10514231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742" y="4589519"/>
            <a:ext cx="10514231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719691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091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1396" y="1825625"/>
            <a:ext cx="5180926" cy="435133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858946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80" y="365129"/>
            <a:ext cx="10514231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680" y="1681163"/>
            <a:ext cx="5157115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680" y="2505076"/>
            <a:ext cx="5157115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1423" y="1681163"/>
            <a:ext cx="5182513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1423" y="2505076"/>
            <a:ext cx="5182513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1500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623240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850323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2513" y="987455"/>
            <a:ext cx="617139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169216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679" y="457200"/>
            <a:ext cx="393172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2513" y="987455"/>
            <a:ext cx="6171397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679" y="2057403"/>
            <a:ext cx="393172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25844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7686142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3766" y="365152"/>
            <a:ext cx="2628558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116" y="365152"/>
            <a:ext cx="7733293" cy="581183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7788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9.xml"/><Relationship Id="rId13" Type="http://schemas.openxmlformats.org/officeDocument/2006/relationships/slideLayout" Target="../slideLayouts/slideLayout134.xml"/><Relationship Id="rId18" Type="http://schemas.openxmlformats.org/officeDocument/2006/relationships/theme" Target="../theme/theme12.xml"/><Relationship Id="rId3" Type="http://schemas.openxmlformats.org/officeDocument/2006/relationships/slideLayout" Target="../slideLayouts/slideLayout124.xml"/><Relationship Id="rId7" Type="http://schemas.openxmlformats.org/officeDocument/2006/relationships/slideLayout" Target="../slideLayouts/slideLayout128.xml"/><Relationship Id="rId12" Type="http://schemas.openxmlformats.org/officeDocument/2006/relationships/slideLayout" Target="../slideLayouts/slideLayout133.xml"/><Relationship Id="rId17" Type="http://schemas.openxmlformats.org/officeDocument/2006/relationships/slideLayout" Target="../slideLayouts/slideLayout138.xml"/><Relationship Id="rId2" Type="http://schemas.openxmlformats.org/officeDocument/2006/relationships/slideLayout" Target="../slideLayouts/slideLayout123.xml"/><Relationship Id="rId16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22.xml"/><Relationship Id="rId6" Type="http://schemas.openxmlformats.org/officeDocument/2006/relationships/slideLayout" Target="../slideLayouts/slideLayout127.xml"/><Relationship Id="rId11" Type="http://schemas.openxmlformats.org/officeDocument/2006/relationships/slideLayout" Target="../slideLayouts/slideLayout132.xml"/><Relationship Id="rId5" Type="http://schemas.openxmlformats.org/officeDocument/2006/relationships/slideLayout" Target="../slideLayouts/slideLayout126.xml"/><Relationship Id="rId15" Type="http://schemas.openxmlformats.org/officeDocument/2006/relationships/slideLayout" Target="../slideLayouts/slideLayout136.xml"/><Relationship Id="rId10" Type="http://schemas.openxmlformats.org/officeDocument/2006/relationships/slideLayout" Target="../slideLayouts/slideLayout131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125.xml"/><Relationship Id="rId9" Type="http://schemas.openxmlformats.org/officeDocument/2006/relationships/slideLayout" Target="../slideLayouts/slideLayout130.xml"/><Relationship Id="rId14" Type="http://schemas.openxmlformats.org/officeDocument/2006/relationships/slideLayout" Target="../slideLayouts/slideLayout13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tags" Target="../tags/tag1.xml"/><Relationship Id="rId3" Type="http://schemas.openxmlformats.org/officeDocument/2006/relationships/slideLayout" Target="../slideLayouts/slideLayout141.xml"/><Relationship Id="rId7" Type="http://schemas.openxmlformats.org/officeDocument/2006/relationships/theme" Target="../theme/theme13.xml"/><Relationship Id="rId2" Type="http://schemas.openxmlformats.org/officeDocument/2006/relationships/slideLayout" Target="../slideLayouts/slideLayout140.xml"/><Relationship Id="rId1" Type="http://schemas.openxmlformats.org/officeDocument/2006/relationships/slideLayout" Target="../slideLayouts/slideLayout139.xml"/><Relationship Id="rId6" Type="http://schemas.openxmlformats.org/officeDocument/2006/relationships/slideLayout" Target="../slideLayouts/slideLayout144.xml"/><Relationship Id="rId5" Type="http://schemas.openxmlformats.org/officeDocument/2006/relationships/slideLayout" Target="../slideLayouts/slideLayout143.xml"/><Relationship Id="rId4" Type="http://schemas.openxmlformats.org/officeDocument/2006/relationships/slideLayout" Target="../slideLayouts/slideLayout142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2.xml"/><Relationship Id="rId3" Type="http://schemas.openxmlformats.org/officeDocument/2006/relationships/slideLayout" Target="../slideLayouts/slideLayout147.xml"/><Relationship Id="rId7" Type="http://schemas.openxmlformats.org/officeDocument/2006/relationships/slideLayout" Target="../slideLayouts/slideLayout151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46.xml"/><Relationship Id="rId1" Type="http://schemas.openxmlformats.org/officeDocument/2006/relationships/slideLayout" Target="../slideLayouts/slideLayout145.xml"/><Relationship Id="rId6" Type="http://schemas.openxmlformats.org/officeDocument/2006/relationships/slideLayout" Target="../slideLayouts/slideLayout150.xml"/><Relationship Id="rId11" Type="http://schemas.openxmlformats.org/officeDocument/2006/relationships/slideLayout" Target="../slideLayouts/slideLayout155.xml"/><Relationship Id="rId5" Type="http://schemas.openxmlformats.org/officeDocument/2006/relationships/slideLayout" Target="../slideLayouts/slideLayout149.xml"/><Relationship Id="rId10" Type="http://schemas.openxmlformats.org/officeDocument/2006/relationships/slideLayout" Target="../slideLayouts/slideLayout154.xml"/><Relationship Id="rId4" Type="http://schemas.openxmlformats.org/officeDocument/2006/relationships/slideLayout" Target="../slideLayouts/slideLayout148.xml"/><Relationship Id="rId9" Type="http://schemas.openxmlformats.org/officeDocument/2006/relationships/slideLayout" Target="../slideLayouts/slideLayout153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3.xml"/><Relationship Id="rId3" Type="http://schemas.openxmlformats.org/officeDocument/2006/relationships/slideLayout" Target="../slideLayouts/slideLayout158.xml"/><Relationship Id="rId7" Type="http://schemas.openxmlformats.org/officeDocument/2006/relationships/slideLayout" Target="../slideLayouts/slideLayout162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57.xml"/><Relationship Id="rId1" Type="http://schemas.openxmlformats.org/officeDocument/2006/relationships/slideLayout" Target="../slideLayouts/slideLayout156.xml"/><Relationship Id="rId6" Type="http://schemas.openxmlformats.org/officeDocument/2006/relationships/slideLayout" Target="../slideLayouts/slideLayout161.xml"/><Relationship Id="rId11" Type="http://schemas.openxmlformats.org/officeDocument/2006/relationships/slideLayout" Target="../slideLayouts/slideLayout166.xml"/><Relationship Id="rId5" Type="http://schemas.openxmlformats.org/officeDocument/2006/relationships/slideLayout" Target="../slideLayouts/slideLayout160.xml"/><Relationship Id="rId10" Type="http://schemas.openxmlformats.org/officeDocument/2006/relationships/slideLayout" Target="../slideLayouts/slideLayout165.xml"/><Relationship Id="rId4" Type="http://schemas.openxmlformats.org/officeDocument/2006/relationships/slideLayout" Target="../slideLayouts/slideLayout159.xml"/><Relationship Id="rId9" Type="http://schemas.openxmlformats.org/officeDocument/2006/relationships/slideLayout" Target="../slideLayouts/slideLayout164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9.xml"/><Relationship Id="rId7" Type="http://schemas.openxmlformats.org/officeDocument/2006/relationships/slideLayout" Target="../slideLayouts/slideLayout173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68.xml"/><Relationship Id="rId1" Type="http://schemas.openxmlformats.org/officeDocument/2006/relationships/slideLayout" Target="../slideLayouts/slideLayout167.xml"/><Relationship Id="rId6" Type="http://schemas.openxmlformats.org/officeDocument/2006/relationships/slideLayout" Target="../slideLayouts/slideLayout172.xml"/><Relationship Id="rId11" Type="http://schemas.openxmlformats.org/officeDocument/2006/relationships/slideLayout" Target="../slideLayouts/slideLayout177.xml"/><Relationship Id="rId5" Type="http://schemas.openxmlformats.org/officeDocument/2006/relationships/slideLayout" Target="../slideLayouts/slideLayout171.xml"/><Relationship Id="rId10" Type="http://schemas.openxmlformats.org/officeDocument/2006/relationships/slideLayout" Target="../slideLayouts/slideLayout176.xml"/><Relationship Id="rId4" Type="http://schemas.openxmlformats.org/officeDocument/2006/relationships/slideLayout" Target="../slideLayouts/slideLayout170.xml"/><Relationship Id="rId9" Type="http://schemas.openxmlformats.org/officeDocument/2006/relationships/slideLayout" Target="../slideLayouts/slideLayout175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5.xml"/><Relationship Id="rId3" Type="http://schemas.openxmlformats.org/officeDocument/2006/relationships/slideLayout" Target="../slideLayouts/slideLayout180.xml"/><Relationship Id="rId7" Type="http://schemas.openxmlformats.org/officeDocument/2006/relationships/slideLayout" Target="../slideLayouts/slideLayout184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79.xml"/><Relationship Id="rId1" Type="http://schemas.openxmlformats.org/officeDocument/2006/relationships/slideLayout" Target="../slideLayouts/slideLayout178.xml"/><Relationship Id="rId6" Type="http://schemas.openxmlformats.org/officeDocument/2006/relationships/slideLayout" Target="../slideLayouts/slideLayout183.xml"/><Relationship Id="rId11" Type="http://schemas.openxmlformats.org/officeDocument/2006/relationships/slideLayout" Target="../slideLayouts/slideLayout188.xml"/><Relationship Id="rId5" Type="http://schemas.openxmlformats.org/officeDocument/2006/relationships/slideLayout" Target="../slideLayouts/slideLayout182.xml"/><Relationship Id="rId10" Type="http://schemas.openxmlformats.org/officeDocument/2006/relationships/slideLayout" Target="../slideLayouts/slideLayout187.xml"/><Relationship Id="rId4" Type="http://schemas.openxmlformats.org/officeDocument/2006/relationships/slideLayout" Target="../slideLayouts/slideLayout181.xml"/><Relationship Id="rId9" Type="http://schemas.openxmlformats.org/officeDocument/2006/relationships/slideLayout" Target="../slideLayouts/slideLayout186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1184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1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1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1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546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1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1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1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4372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0413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568950" y="915365"/>
            <a:ext cx="9063799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8949" y="2490164"/>
            <a:ext cx="9063801" cy="34449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474479" y="5960533"/>
            <a:ext cx="1530845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8975" y="5960533"/>
            <a:ext cx="680533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105474" y="5960533"/>
            <a:ext cx="527278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837312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  <p:sldLayoutId id="2147483840" r:id="rId12"/>
    <p:sldLayoutId id="2147483841" r:id="rId13"/>
    <p:sldLayoutId id="2147483842" r:id="rId14"/>
    <p:sldLayoutId id="2147483843" r:id="rId15"/>
    <p:sldLayoutId id="2147483844" r:id="rId16"/>
    <p:sldLayoutId id="2147483845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0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9Slide.vn - 2019">
            <a:extLst>
              <a:ext uri="{FF2B5EF4-FFF2-40B4-BE49-F238E27FC236}">
                <a16:creationId xmlns="" xmlns:a16="http://schemas.microsoft.com/office/drawing/2014/main" id="{22EFE7D7-DCB1-4A03-9CCB-DA6389818FF1}"/>
              </a:ext>
            </a:extLst>
          </p:cNvPr>
          <p:cNvSpPr txBox="1"/>
          <p:nvPr userDrawn="1"/>
        </p:nvSpPr>
        <p:spPr>
          <a:xfrm>
            <a:off x="5118659" y="-712232"/>
            <a:ext cx="1953099" cy="369332"/>
          </a:xfrm>
          <a:prstGeom prst="rect">
            <a:avLst/>
          </a:prstGeom>
          <a:noFill/>
        </p:spPr>
        <p:txBody>
          <a:bodyPr vert="horz" wrap="none" lIns="0" tIns="0" rIns="0" bIns="0" rtlCol="0">
            <a:spAutoFit/>
          </a:bodyPr>
          <a:lstStyle/>
          <a:p>
            <a:pPr algn="ctr"/>
            <a:r>
              <a:rPr lang="en-US" sz="2400">
                <a:solidFill>
                  <a:srgbClr val="C3C3C3"/>
                </a:solidFill>
              </a:rPr>
              <a:t>www.9slide.vn</a:t>
            </a:r>
          </a:p>
        </p:txBody>
      </p:sp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76CB0E7E-7BDA-4369-B06E-95E5B313A5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F2DE87-7D95-4722-9EE5-248D158C7F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7D0A038-BC78-4ECC-BEFF-CCB515E4848D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091" y="6356380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9B9EE9-F3BF-4B40-83E7-C9BC68FDDB0E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50ECDB14-4F91-4B5C-8ACA-1B5E7E69B7D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075" y="6356380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B30118F-80C4-4861-A4D3-A50D382E7D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09479" y="6356380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F55963-6440-4C45-BA09-4E6A99D1BBE0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38D51644-545E-44E3-BC6E-2AD8AC8B2625}"/>
              </a:ext>
            </a:extLst>
          </p:cNvPr>
          <p:cNvSpPr/>
          <p:nvPr userDrawn="1"/>
        </p:nvSpPr>
        <p:spPr>
          <a:xfrm>
            <a:off x="-23161785" y="-13030200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C1B1CA3B-4E43-438A-9AA3-C4D817313CF4}"/>
              </a:ext>
            </a:extLst>
          </p:cNvPr>
          <p:cNvSpPr/>
          <p:nvPr userDrawn="1"/>
        </p:nvSpPr>
        <p:spPr>
          <a:xfrm>
            <a:off x="34957229" y="-13030200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23004496-AE44-4F53-BEA8-30179F68F210}"/>
              </a:ext>
            </a:extLst>
          </p:cNvPr>
          <p:cNvSpPr/>
          <p:nvPr userDrawn="1"/>
        </p:nvSpPr>
        <p:spPr>
          <a:xfrm>
            <a:off x="34957229" y="19493209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B4C10C7B-BAE9-4433-8761-500EAC3C28A0}"/>
              </a:ext>
            </a:extLst>
          </p:cNvPr>
          <p:cNvSpPr/>
          <p:nvPr userDrawn="1"/>
        </p:nvSpPr>
        <p:spPr>
          <a:xfrm>
            <a:off x="-23161785" y="19493209"/>
            <a:ext cx="394970" cy="395021"/>
          </a:xfrm>
          <a:prstGeom prst="ellips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="" xmlns:a16="http://schemas.microsoft.com/office/drawing/2014/main" id="{CD0CE00B-B040-4546-AF5D-EEF96AA126B0}"/>
              </a:ext>
            </a:extLst>
          </p:cNvPr>
          <p:cNvGrpSpPr>
            <a:grpSpLocks noGrp="1" noSelect="1" noRot="1" noMove="1" noResize="1"/>
          </p:cNvGrpSpPr>
          <p:nvPr userDrawn="1">
            <p:custDataLst>
              <p:tags r:id="rId8"/>
            </p:custDataLst>
          </p:nvPr>
        </p:nvGrpSpPr>
        <p:grpSpPr>
          <a:xfrm>
            <a:off x="-2201814" y="-2224223"/>
            <a:ext cx="16594040" cy="11284323"/>
            <a:chOff x="-2202100" y="-2224223"/>
            <a:chExt cx="16596200" cy="11284323"/>
          </a:xfrm>
        </p:grpSpPr>
        <p:sp>
          <p:nvSpPr>
            <p:cNvPr id="12" name="Rectangle 11">
              <a:extLst>
                <a:ext uri="{FF2B5EF4-FFF2-40B4-BE49-F238E27FC236}">
                  <a16:creationId xmlns="" xmlns:a16="http://schemas.microsoft.com/office/drawing/2014/main" id="{AA423BDB-6737-4700-9989-01683A4147DA}"/>
                </a:ext>
              </a:extLst>
            </p:cNvPr>
            <p:cNvSpPr/>
            <p:nvPr/>
          </p:nvSpPr>
          <p:spPr>
            <a:xfrm>
              <a:off x="4851540" y="8494776"/>
              <a:ext cx="2488920" cy="565324"/>
            </a:xfrm>
            <a:prstGeom prst="rect">
              <a:avLst/>
            </a:prstGeom>
            <a:noFill/>
            <a:ln w="2159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391E50D3-44ED-477F-84FB-1E24BC65ED8F}"/>
                </a:ext>
              </a:extLst>
            </p:cNvPr>
            <p:cNvSpPr txBox="1"/>
            <p:nvPr/>
          </p:nvSpPr>
          <p:spPr>
            <a:xfrm>
              <a:off x="5006988" y="8647176"/>
              <a:ext cx="2178025" cy="260524"/>
            </a:xfrm>
            <a:custGeom>
              <a:avLst/>
              <a:gdLst/>
              <a:ahLst/>
              <a:cxnLst/>
              <a:rect l="l" t="t" r="r" b="b"/>
              <a:pathLst>
                <a:path w="2178025" h="260524">
                  <a:moveTo>
                    <a:pt x="1807648" y="222182"/>
                  </a:moveTo>
                  <a:cubicBezTo>
                    <a:pt x="1814010" y="222182"/>
                    <a:pt x="1818838" y="223968"/>
                    <a:pt x="1822130" y="227540"/>
                  </a:cubicBezTo>
                  <a:cubicBezTo>
                    <a:pt x="1825423" y="231111"/>
                    <a:pt x="1827070" y="235576"/>
                    <a:pt x="1827070" y="240934"/>
                  </a:cubicBezTo>
                  <a:cubicBezTo>
                    <a:pt x="1827070" y="246069"/>
                    <a:pt x="1825423" y="250366"/>
                    <a:pt x="1822130" y="253826"/>
                  </a:cubicBezTo>
                  <a:cubicBezTo>
                    <a:pt x="1818838" y="257287"/>
                    <a:pt x="1814010" y="259017"/>
                    <a:pt x="1807648" y="259017"/>
                  </a:cubicBezTo>
                  <a:cubicBezTo>
                    <a:pt x="1801285" y="259017"/>
                    <a:pt x="1796513" y="257287"/>
                    <a:pt x="1793332" y="253826"/>
                  </a:cubicBezTo>
                  <a:cubicBezTo>
                    <a:pt x="1790151" y="250366"/>
                    <a:pt x="1788560" y="246069"/>
                    <a:pt x="1788560" y="240934"/>
                  </a:cubicBezTo>
                  <a:cubicBezTo>
                    <a:pt x="1788560" y="235576"/>
                    <a:pt x="1790151" y="231111"/>
                    <a:pt x="1793332" y="227540"/>
                  </a:cubicBezTo>
                  <a:cubicBezTo>
                    <a:pt x="1796513" y="223968"/>
                    <a:pt x="1801285" y="222182"/>
                    <a:pt x="1807648" y="222182"/>
                  </a:cubicBezTo>
                  <a:close/>
                  <a:moveTo>
                    <a:pt x="807523" y="222182"/>
                  </a:moveTo>
                  <a:cubicBezTo>
                    <a:pt x="813885" y="222182"/>
                    <a:pt x="818713" y="223968"/>
                    <a:pt x="822005" y="227540"/>
                  </a:cubicBezTo>
                  <a:cubicBezTo>
                    <a:pt x="825298" y="231111"/>
                    <a:pt x="826945" y="235576"/>
                    <a:pt x="826945" y="240934"/>
                  </a:cubicBezTo>
                  <a:cubicBezTo>
                    <a:pt x="826945" y="246069"/>
                    <a:pt x="825298" y="250366"/>
                    <a:pt x="822005" y="253826"/>
                  </a:cubicBezTo>
                  <a:cubicBezTo>
                    <a:pt x="818713" y="257287"/>
                    <a:pt x="813885" y="259017"/>
                    <a:pt x="807523" y="259017"/>
                  </a:cubicBezTo>
                  <a:cubicBezTo>
                    <a:pt x="801160" y="259017"/>
                    <a:pt x="796388" y="257287"/>
                    <a:pt x="793207" y="253826"/>
                  </a:cubicBezTo>
                  <a:cubicBezTo>
                    <a:pt x="790026" y="250366"/>
                    <a:pt x="788435" y="246069"/>
                    <a:pt x="788435" y="240934"/>
                  </a:cubicBezTo>
                  <a:cubicBezTo>
                    <a:pt x="788435" y="235576"/>
                    <a:pt x="790026" y="231111"/>
                    <a:pt x="793207" y="227540"/>
                  </a:cubicBezTo>
                  <a:cubicBezTo>
                    <a:pt x="796388" y="223968"/>
                    <a:pt x="801160" y="222182"/>
                    <a:pt x="807523" y="222182"/>
                  </a:cubicBezTo>
                  <a:close/>
                  <a:moveTo>
                    <a:pt x="1488076" y="98952"/>
                  </a:moveTo>
                  <a:cubicBezTo>
                    <a:pt x="1472896" y="98952"/>
                    <a:pt x="1461064" y="104812"/>
                    <a:pt x="1452581" y="116532"/>
                  </a:cubicBezTo>
                  <a:cubicBezTo>
                    <a:pt x="1444098" y="128253"/>
                    <a:pt x="1439856" y="145610"/>
                    <a:pt x="1439856" y="168604"/>
                  </a:cubicBezTo>
                  <a:cubicBezTo>
                    <a:pt x="1439856" y="189142"/>
                    <a:pt x="1444098" y="205215"/>
                    <a:pt x="1452581" y="216824"/>
                  </a:cubicBezTo>
                  <a:cubicBezTo>
                    <a:pt x="1461064" y="228433"/>
                    <a:pt x="1472784" y="234237"/>
                    <a:pt x="1487741" y="234237"/>
                  </a:cubicBezTo>
                  <a:cubicBezTo>
                    <a:pt x="1507387" y="234237"/>
                    <a:pt x="1521730" y="225419"/>
                    <a:pt x="1530771" y="207783"/>
                  </a:cubicBezTo>
                  <a:lnTo>
                    <a:pt x="1530771" y="124569"/>
                  </a:lnTo>
                  <a:cubicBezTo>
                    <a:pt x="1521507" y="107491"/>
                    <a:pt x="1507275" y="98952"/>
                    <a:pt x="1488076" y="98952"/>
                  </a:cubicBezTo>
                  <a:close/>
                  <a:moveTo>
                    <a:pt x="1678241" y="98115"/>
                  </a:moveTo>
                  <a:cubicBezTo>
                    <a:pt x="1665740" y="98115"/>
                    <a:pt x="1655248" y="102663"/>
                    <a:pt x="1646764" y="111761"/>
                  </a:cubicBezTo>
                  <a:cubicBezTo>
                    <a:pt x="1638281" y="120858"/>
                    <a:pt x="1633035" y="133610"/>
                    <a:pt x="1631026" y="150019"/>
                  </a:cubicBezTo>
                  <a:lnTo>
                    <a:pt x="1721774" y="150019"/>
                  </a:lnTo>
                  <a:lnTo>
                    <a:pt x="1721774" y="147675"/>
                  </a:lnTo>
                  <a:cubicBezTo>
                    <a:pt x="1720881" y="131936"/>
                    <a:pt x="1716639" y="119742"/>
                    <a:pt x="1709049" y="111091"/>
                  </a:cubicBezTo>
                  <a:cubicBezTo>
                    <a:pt x="1701459" y="102440"/>
                    <a:pt x="1691190" y="98115"/>
                    <a:pt x="1678241" y="98115"/>
                  </a:cubicBezTo>
                  <a:close/>
                  <a:moveTo>
                    <a:pt x="1855700" y="76014"/>
                  </a:moveTo>
                  <a:lnTo>
                    <a:pt x="1887345" y="76014"/>
                  </a:lnTo>
                  <a:lnTo>
                    <a:pt x="1933389" y="215150"/>
                  </a:lnTo>
                  <a:lnTo>
                    <a:pt x="1978260" y="76014"/>
                  </a:lnTo>
                  <a:lnTo>
                    <a:pt x="2009905" y="76014"/>
                  </a:lnTo>
                  <a:lnTo>
                    <a:pt x="1944941" y="257175"/>
                  </a:lnTo>
                  <a:lnTo>
                    <a:pt x="1921334" y="257175"/>
                  </a:lnTo>
                  <a:close/>
                  <a:moveTo>
                    <a:pt x="1333370" y="76014"/>
                  </a:moveTo>
                  <a:lnTo>
                    <a:pt x="1364344" y="76014"/>
                  </a:lnTo>
                  <a:lnTo>
                    <a:pt x="1364344" y="257175"/>
                  </a:lnTo>
                  <a:lnTo>
                    <a:pt x="1333370" y="257175"/>
                  </a:lnTo>
                  <a:close/>
                  <a:moveTo>
                    <a:pt x="514350" y="76014"/>
                  </a:moveTo>
                  <a:lnTo>
                    <a:pt x="545157" y="76014"/>
                  </a:lnTo>
                  <a:lnTo>
                    <a:pt x="580820" y="211634"/>
                  </a:lnTo>
                  <a:lnTo>
                    <a:pt x="623013" y="76014"/>
                  </a:lnTo>
                  <a:lnTo>
                    <a:pt x="647960" y="76014"/>
                  </a:lnTo>
                  <a:lnTo>
                    <a:pt x="690990" y="214480"/>
                  </a:lnTo>
                  <a:lnTo>
                    <a:pt x="725816" y="76014"/>
                  </a:lnTo>
                  <a:lnTo>
                    <a:pt x="756791" y="76014"/>
                  </a:lnTo>
                  <a:lnTo>
                    <a:pt x="704050" y="257175"/>
                  </a:lnTo>
                  <a:lnTo>
                    <a:pt x="678935" y="257175"/>
                  </a:lnTo>
                  <a:lnTo>
                    <a:pt x="634901" y="119881"/>
                  </a:lnTo>
                  <a:lnTo>
                    <a:pt x="592038" y="257175"/>
                  </a:lnTo>
                  <a:lnTo>
                    <a:pt x="566923" y="257175"/>
                  </a:lnTo>
                  <a:close/>
                  <a:moveTo>
                    <a:pt x="257175" y="76014"/>
                  </a:moveTo>
                  <a:lnTo>
                    <a:pt x="287982" y="76014"/>
                  </a:lnTo>
                  <a:lnTo>
                    <a:pt x="323645" y="211634"/>
                  </a:lnTo>
                  <a:lnTo>
                    <a:pt x="365838" y="76014"/>
                  </a:lnTo>
                  <a:lnTo>
                    <a:pt x="390785" y="76014"/>
                  </a:lnTo>
                  <a:lnTo>
                    <a:pt x="433815" y="214480"/>
                  </a:lnTo>
                  <a:lnTo>
                    <a:pt x="468641" y="76014"/>
                  </a:lnTo>
                  <a:lnTo>
                    <a:pt x="499616" y="76014"/>
                  </a:lnTo>
                  <a:lnTo>
                    <a:pt x="446875" y="257175"/>
                  </a:lnTo>
                  <a:lnTo>
                    <a:pt x="421760" y="257175"/>
                  </a:lnTo>
                  <a:lnTo>
                    <a:pt x="377726" y="119881"/>
                  </a:lnTo>
                  <a:lnTo>
                    <a:pt x="334863" y="257175"/>
                  </a:lnTo>
                  <a:lnTo>
                    <a:pt x="309748" y="257175"/>
                  </a:lnTo>
                  <a:close/>
                  <a:moveTo>
                    <a:pt x="0" y="76014"/>
                  </a:moveTo>
                  <a:lnTo>
                    <a:pt x="30807" y="76014"/>
                  </a:lnTo>
                  <a:lnTo>
                    <a:pt x="66470" y="211634"/>
                  </a:lnTo>
                  <a:lnTo>
                    <a:pt x="108663" y="76014"/>
                  </a:lnTo>
                  <a:lnTo>
                    <a:pt x="133610" y="76014"/>
                  </a:lnTo>
                  <a:lnTo>
                    <a:pt x="176640" y="214480"/>
                  </a:lnTo>
                  <a:lnTo>
                    <a:pt x="211466" y="76014"/>
                  </a:lnTo>
                  <a:lnTo>
                    <a:pt x="242441" y="76014"/>
                  </a:lnTo>
                  <a:lnTo>
                    <a:pt x="189700" y="257175"/>
                  </a:lnTo>
                  <a:lnTo>
                    <a:pt x="164585" y="257175"/>
                  </a:lnTo>
                  <a:lnTo>
                    <a:pt x="120551" y="119881"/>
                  </a:lnTo>
                  <a:lnTo>
                    <a:pt x="77688" y="257175"/>
                  </a:lnTo>
                  <a:lnTo>
                    <a:pt x="52573" y="257175"/>
                  </a:lnTo>
                  <a:close/>
                  <a:moveTo>
                    <a:pt x="2120094" y="72666"/>
                  </a:moveTo>
                  <a:cubicBezTo>
                    <a:pt x="2158380" y="72666"/>
                    <a:pt x="2177690" y="94264"/>
                    <a:pt x="2178025" y="137461"/>
                  </a:cubicBezTo>
                  <a:lnTo>
                    <a:pt x="2178025" y="257175"/>
                  </a:lnTo>
                  <a:lnTo>
                    <a:pt x="2147050" y="257175"/>
                  </a:lnTo>
                  <a:lnTo>
                    <a:pt x="2147050" y="137294"/>
                  </a:lnTo>
                  <a:cubicBezTo>
                    <a:pt x="2146938" y="124234"/>
                    <a:pt x="2143953" y="114579"/>
                    <a:pt x="2138092" y="108328"/>
                  </a:cubicBezTo>
                  <a:cubicBezTo>
                    <a:pt x="2132232" y="102077"/>
                    <a:pt x="2123107" y="98952"/>
                    <a:pt x="2110717" y="98952"/>
                  </a:cubicBezTo>
                  <a:cubicBezTo>
                    <a:pt x="2100671" y="98952"/>
                    <a:pt x="2091853" y="101631"/>
                    <a:pt x="2084263" y="106989"/>
                  </a:cubicBezTo>
                  <a:cubicBezTo>
                    <a:pt x="2076673" y="112347"/>
                    <a:pt x="2070757" y="119379"/>
                    <a:pt x="2066515" y="128085"/>
                  </a:cubicBezTo>
                  <a:lnTo>
                    <a:pt x="2066515" y="257175"/>
                  </a:lnTo>
                  <a:lnTo>
                    <a:pt x="2035541" y="257175"/>
                  </a:lnTo>
                  <a:lnTo>
                    <a:pt x="2035541" y="76014"/>
                  </a:lnTo>
                  <a:lnTo>
                    <a:pt x="2064841" y="76014"/>
                  </a:lnTo>
                  <a:lnTo>
                    <a:pt x="2065846" y="98785"/>
                  </a:lnTo>
                  <a:cubicBezTo>
                    <a:pt x="2079687" y="81372"/>
                    <a:pt x="2097769" y="72666"/>
                    <a:pt x="2120094" y="72666"/>
                  </a:cubicBezTo>
                  <a:close/>
                  <a:moveTo>
                    <a:pt x="1678241" y="72666"/>
                  </a:moveTo>
                  <a:cubicBezTo>
                    <a:pt x="1701794" y="72666"/>
                    <a:pt x="1720099" y="80423"/>
                    <a:pt x="1733159" y="95938"/>
                  </a:cubicBezTo>
                  <a:cubicBezTo>
                    <a:pt x="1746219" y="111454"/>
                    <a:pt x="1752749" y="133666"/>
                    <a:pt x="1752749" y="162576"/>
                  </a:cubicBezTo>
                  <a:lnTo>
                    <a:pt x="1752749" y="175468"/>
                  </a:lnTo>
                  <a:lnTo>
                    <a:pt x="1630021" y="175468"/>
                  </a:lnTo>
                  <a:cubicBezTo>
                    <a:pt x="1630468" y="193328"/>
                    <a:pt x="1635686" y="207755"/>
                    <a:pt x="1645676" y="218749"/>
                  </a:cubicBezTo>
                  <a:cubicBezTo>
                    <a:pt x="1655666" y="229744"/>
                    <a:pt x="1668363" y="235241"/>
                    <a:pt x="1683767" y="235241"/>
                  </a:cubicBezTo>
                  <a:cubicBezTo>
                    <a:pt x="1694706" y="235241"/>
                    <a:pt x="1703970" y="233009"/>
                    <a:pt x="1711560" y="228544"/>
                  </a:cubicBezTo>
                  <a:cubicBezTo>
                    <a:pt x="1719151" y="224079"/>
                    <a:pt x="1725792" y="218163"/>
                    <a:pt x="1731485" y="210796"/>
                  </a:cubicBezTo>
                  <a:lnTo>
                    <a:pt x="1750405" y="225530"/>
                  </a:lnTo>
                  <a:cubicBezTo>
                    <a:pt x="1735224" y="248859"/>
                    <a:pt x="1712453" y="260524"/>
                    <a:pt x="1682092" y="260524"/>
                  </a:cubicBezTo>
                  <a:cubicBezTo>
                    <a:pt x="1657536" y="260524"/>
                    <a:pt x="1637556" y="252459"/>
                    <a:pt x="1622152" y="236330"/>
                  </a:cubicBezTo>
                  <a:cubicBezTo>
                    <a:pt x="1606748" y="220201"/>
                    <a:pt x="1599046" y="198630"/>
                    <a:pt x="1599046" y="171617"/>
                  </a:cubicBezTo>
                  <a:lnTo>
                    <a:pt x="1599046" y="165925"/>
                  </a:lnTo>
                  <a:cubicBezTo>
                    <a:pt x="1599046" y="147954"/>
                    <a:pt x="1602479" y="131908"/>
                    <a:pt x="1609343" y="117788"/>
                  </a:cubicBezTo>
                  <a:cubicBezTo>
                    <a:pt x="1616208" y="103668"/>
                    <a:pt x="1625807" y="92618"/>
                    <a:pt x="1638142" y="84637"/>
                  </a:cubicBezTo>
                  <a:cubicBezTo>
                    <a:pt x="1650476" y="76656"/>
                    <a:pt x="1663842" y="72666"/>
                    <a:pt x="1678241" y="72666"/>
                  </a:cubicBezTo>
                  <a:close/>
                  <a:moveTo>
                    <a:pt x="1129624" y="72666"/>
                  </a:moveTo>
                  <a:cubicBezTo>
                    <a:pt x="1150162" y="72666"/>
                    <a:pt x="1166822" y="77968"/>
                    <a:pt x="1179602" y="88572"/>
                  </a:cubicBezTo>
                  <a:cubicBezTo>
                    <a:pt x="1192383" y="99175"/>
                    <a:pt x="1198773" y="112737"/>
                    <a:pt x="1198773" y="129257"/>
                  </a:cubicBezTo>
                  <a:lnTo>
                    <a:pt x="1167631" y="129257"/>
                  </a:lnTo>
                  <a:cubicBezTo>
                    <a:pt x="1167631" y="120774"/>
                    <a:pt x="1164031" y="113463"/>
                    <a:pt x="1156831" y="107324"/>
                  </a:cubicBezTo>
                  <a:cubicBezTo>
                    <a:pt x="1149632" y="101185"/>
                    <a:pt x="1140563" y="98115"/>
                    <a:pt x="1129624" y="98115"/>
                  </a:cubicBezTo>
                  <a:cubicBezTo>
                    <a:pt x="1118350" y="98115"/>
                    <a:pt x="1109532" y="100571"/>
                    <a:pt x="1103170" y="105482"/>
                  </a:cubicBezTo>
                  <a:cubicBezTo>
                    <a:pt x="1096807" y="110393"/>
                    <a:pt x="1093626" y="116811"/>
                    <a:pt x="1093626" y="124737"/>
                  </a:cubicBezTo>
                  <a:cubicBezTo>
                    <a:pt x="1093626" y="132215"/>
                    <a:pt x="1096584" y="137852"/>
                    <a:pt x="1102500" y="141647"/>
                  </a:cubicBezTo>
                  <a:cubicBezTo>
                    <a:pt x="1108416" y="145442"/>
                    <a:pt x="1119104" y="149070"/>
                    <a:pt x="1134563" y="152530"/>
                  </a:cubicBezTo>
                  <a:cubicBezTo>
                    <a:pt x="1150023" y="155990"/>
                    <a:pt x="1162552" y="160120"/>
                    <a:pt x="1172151" y="164920"/>
                  </a:cubicBezTo>
                  <a:cubicBezTo>
                    <a:pt x="1181751" y="169720"/>
                    <a:pt x="1188867" y="175496"/>
                    <a:pt x="1193499" y="182249"/>
                  </a:cubicBezTo>
                  <a:cubicBezTo>
                    <a:pt x="1198131" y="189002"/>
                    <a:pt x="1200447" y="197234"/>
                    <a:pt x="1200447" y="206945"/>
                  </a:cubicBezTo>
                  <a:cubicBezTo>
                    <a:pt x="1200447" y="223131"/>
                    <a:pt x="1193973" y="236107"/>
                    <a:pt x="1181025" y="245873"/>
                  </a:cubicBezTo>
                  <a:cubicBezTo>
                    <a:pt x="1168077" y="255640"/>
                    <a:pt x="1151278" y="260524"/>
                    <a:pt x="1130628" y="260524"/>
                  </a:cubicBezTo>
                  <a:cubicBezTo>
                    <a:pt x="1116118" y="260524"/>
                    <a:pt x="1103281" y="257956"/>
                    <a:pt x="1092119" y="252822"/>
                  </a:cubicBezTo>
                  <a:cubicBezTo>
                    <a:pt x="1080957" y="247687"/>
                    <a:pt x="1072223" y="240516"/>
                    <a:pt x="1065916" y="231307"/>
                  </a:cubicBezTo>
                  <a:cubicBezTo>
                    <a:pt x="1059610" y="222098"/>
                    <a:pt x="1056456" y="212136"/>
                    <a:pt x="1056456" y="201420"/>
                  </a:cubicBezTo>
                  <a:lnTo>
                    <a:pt x="1087431" y="201420"/>
                  </a:lnTo>
                  <a:cubicBezTo>
                    <a:pt x="1087989" y="211801"/>
                    <a:pt x="1092147" y="220033"/>
                    <a:pt x="1099905" y="226116"/>
                  </a:cubicBezTo>
                  <a:cubicBezTo>
                    <a:pt x="1107662" y="232200"/>
                    <a:pt x="1117904" y="235241"/>
                    <a:pt x="1130628" y="235241"/>
                  </a:cubicBezTo>
                  <a:cubicBezTo>
                    <a:pt x="1142349" y="235241"/>
                    <a:pt x="1151753" y="232869"/>
                    <a:pt x="1158841" y="228126"/>
                  </a:cubicBezTo>
                  <a:cubicBezTo>
                    <a:pt x="1165929" y="223382"/>
                    <a:pt x="1169473" y="217047"/>
                    <a:pt x="1169473" y="209122"/>
                  </a:cubicBezTo>
                  <a:cubicBezTo>
                    <a:pt x="1169473" y="200751"/>
                    <a:pt x="1166319" y="194249"/>
                    <a:pt x="1160013" y="189616"/>
                  </a:cubicBezTo>
                  <a:cubicBezTo>
                    <a:pt x="1153706" y="184984"/>
                    <a:pt x="1142711" y="180994"/>
                    <a:pt x="1127029" y="177645"/>
                  </a:cubicBezTo>
                  <a:cubicBezTo>
                    <a:pt x="1111346" y="174296"/>
                    <a:pt x="1098900" y="170278"/>
                    <a:pt x="1089691" y="165590"/>
                  </a:cubicBezTo>
                  <a:cubicBezTo>
                    <a:pt x="1080483" y="160902"/>
                    <a:pt x="1073674" y="155321"/>
                    <a:pt x="1069265" y="148847"/>
                  </a:cubicBezTo>
                  <a:cubicBezTo>
                    <a:pt x="1064856" y="142373"/>
                    <a:pt x="1062651" y="134671"/>
                    <a:pt x="1062651" y="125741"/>
                  </a:cubicBezTo>
                  <a:cubicBezTo>
                    <a:pt x="1062651" y="110896"/>
                    <a:pt x="1068930" y="98338"/>
                    <a:pt x="1081487" y="88069"/>
                  </a:cubicBezTo>
                  <a:cubicBezTo>
                    <a:pt x="1094045" y="77800"/>
                    <a:pt x="1110090" y="72666"/>
                    <a:pt x="1129624" y="72666"/>
                  </a:cubicBezTo>
                  <a:close/>
                  <a:moveTo>
                    <a:pt x="942472" y="35831"/>
                  </a:moveTo>
                  <a:cubicBezTo>
                    <a:pt x="928855" y="35831"/>
                    <a:pt x="917916" y="41049"/>
                    <a:pt x="909656" y="51485"/>
                  </a:cubicBezTo>
                  <a:cubicBezTo>
                    <a:pt x="901396" y="61922"/>
                    <a:pt x="897266" y="75679"/>
                    <a:pt x="897266" y="92757"/>
                  </a:cubicBezTo>
                  <a:cubicBezTo>
                    <a:pt x="897266" y="109389"/>
                    <a:pt x="901256" y="123090"/>
                    <a:pt x="909237" y="133862"/>
                  </a:cubicBezTo>
                  <a:cubicBezTo>
                    <a:pt x="917218" y="144633"/>
                    <a:pt x="927906" y="150019"/>
                    <a:pt x="941300" y="150019"/>
                  </a:cubicBezTo>
                  <a:cubicBezTo>
                    <a:pt x="951681" y="150019"/>
                    <a:pt x="961253" y="146838"/>
                    <a:pt x="970015" y="140475"/>
                  </a:cubicBezTo>
                  <a:cubicBezTo>
                    <a:pt x="978777" y="134113"/>
                    <a:pt x="985168" y="126243"/>
                    <a:pt x="989186" y="116867"/>
                  </a:cubicBezTo>
                  <a:lnTo>
                    <a:pt x="989186" y="104477"/>
                  </a:lnTo>
                  <a:cubicBezTo>
                    <a:pt x="989186" y="84163"/>
                    <a:pt x="984777" y="67643"/>
                    <a:pt x="975959" y="54918"/>
                  </a:cubicBezTo>
                  <a:cubicBezTo>
                    <a:pt x="967141" y="42193"/>
                    <a:pt x="955979" y="35831"/>
                    <a:pt x="942472" y="35831"/>
                  </a:cubicBezTo>
                  <a:close/>
                  <a:moveTo>
                    <a:pt x="1349108" y="10046"/>
                  </a:moveTo>
                  <a:cubicBezTo>
                    <a:pt x="1355136" y="10046"/>
                    <a:pt x="1359712" y="11776"/>
                    <a:pt x="1362837" y="15237"/>
                  </a:cubicBezTo>
                  <a:cubicBezTo>
                    <a:pt x="1365963" y="18697"/>
                    <a:pt x="1367526" y="22938"/>
                    <a:pt x="1367526" y="27961"/>
                  </a:cubicBezTo>
                  <a:cubicBezTo>
                    <a:pt x="1367526" y="32984"/>
                    <a:pt x="1365963" y="37170"/>
                    <a:pt x="1362837" y="40519"/>
                  </a:cubicBezTo>
                  <a:cubicBezTo>
                    <a:pt x="1359712" y="43867"/>
                    <a:pt x="1355136" y="45542"/>
                    <a:pt x="1349108" y="45542"/>
                  </a:cubicBezTo>
                  <a:cubicBezTo>
                    <a:pt x="1343081" y="45542"/>
                    <a:pt x="1338532" y="43867"/>
                    <a:pt x="1335462" y="40519"/>
                  </a:cubicBezTo>
                  <a:cubicBezTo>
                    <a:pt x="1332393" y="37170"/>
                    <a:pt x="1330858" y="32984"/>
                    <a:pt x="1330858" y="27961"/>
                  </a:cubicBezTo>
                  <a:cubicBezTo>
                    <a:pt x="1330858" y="22938"/>
                    <a:pt x="1332393" y="18697"/>
                    <a:pt x="1335462" y="15237"/>
                  </a:cubicBezTo>
                  <a:cubicBezTo>
                    <a:pt x="1338532" y="11776"/>
                    <a:pt x="1343081" y="10046"/>
                    <a:pt x="1349108" y="10046"/>
                  </a:cubicBezTo>
                  <a:close/>
                  <a:moveTo>
                    <a:pt x="942305" y="10046"/>
                  </a:moveTo>
                  <a:cubicBezTo>
                    <a:pt x="966415" y="10046"/>
                    <a:pt x="985419" y="19060"/>
                    <a:pt x="999316" y="37086"/>
                  </a:cubicBezTo>
                  <a:cubicBezTo>
                    <a:pt x="1013212" y="55113"/>
                    <a:pt x="1020161" y="79698"/>
                    <a:pt x="1020161" y="110840"/>
                  </a:cubicBezTo>
                  <a:lnTo>
                    <a:pt x="1020161" y="119881"/>
                  </a:lnTo>
                  <a:cubicBezTo>
                    <a:pt x="1020161" y="167320"/>
                    <a:pt x="1010785" y="201950"/>
                    <a:pt x="992032" y="223772"/>
                  </a:cubicBezTo>
                  <a:cubicBezTo>
                    <a:pt x="973280" y="245594"/>
                    <a:pt x="944984" y="256784"/>
                    <a:pt x="907144" y="257342"/>
                  </a:cubicBezTo>
                  <a:lnTo>
                    <a:pt x="901117" y="257342"/>
                  </a:lnTo>
                  <a:lnTo>
                    <a:pt x="901117" y="231056"/>
                  </a:lnTo>
                  <a:lnTo>
                    <a:pt x="907647" y="231056"/>
                  </a:lnTo>
                  <a:cubicBezTo>
                    <a:pt x="933208" y="230611"/>
                    <a:pt x="952853" y="223956"/>
                    <a:pt x="966583" y="211089"/>
                  </a:cubicBezTo>
                  <a:cubicBezTo>
                    <a:pt x="980312" y="198223"/>
                    <a:pt x="987791" y="177866"/>
                    <a:pt x="989018" y="150019"/>
                  </a:cubicBezTo>
                  <a:cubicBezTo>
                    <a:pt x="982545" y="157721"/>
                    <a:pt x="974815" y="163916"/>
                    <a:pt x="965829" y="168604"/>
                  </a:cubicBezTo>
                  <a:cubicBezTo>
                    <a:pt x="956844" y="173292"/>
                    <a:pt x="946993" y="175636"/>
                    <a:pt x="936278" y="175636"/>
                  </a:cubicBezTo>
                  <a:cubicBezTo>
                    <a:pt x="922213" y="175636"/>
                    <a:pt x="909963" y="172176"/>
                    <a:pt x="899526" y="165255"/>
                  </a:cubicBezTo>
                  <a:cubicBezTo>
                    <a:pt x="889090" y="158335"/>
                    <a:pt x="881025" y="148596"/>
                    <a:pt x="875332" y="136038"/>
                  </a:cubicBezTo>
                  <a:cubicBezTo>
                    <a:pt x="869640" y="123481"/>
                    <a:pt x="866793" y="109612"/>
                    <a:pt x="866793" y="94431"/>
                  </a:cubicBezTo>
                  <a:cubicBezTo>
                    <a:pt x="866793" y="78135"/>
                    <a:pt x="869891" y="63457"/>
                    <a:pt x="876086" y="50397"/>
                  </a:cubicBezTo>
                  <a:cubicBezTo>
                    <a:pt x="882281" y="37338"/>
                    <a:pt x="891071" y="27347"/>
                    <a:pt x="902456" y="20427"/>
                  </a:cubicBezTo>
                  <a:cubicBezTo>
                    <a:pt x="913842" y="13506"/>
                    <a:pt x="927125" y="10046"/>
                    <a:pt x="942305" y="10046"/>
                  </a:cubicBezTo>
                  <a:close/>
                  <a:moveTo>
                    <a:pt x="1530771" y="0"/>
                  </a:moveTo>
                  <a:lnTo>
                    <a:pt x="1561746" y="0"/>
                  </a:lnTo>
                  <a:lnTo>
                    <a:pt x="1561746" y="257175"/>
                  </a:lnTo>
                  <a:lnTo>
                    <a:pt x="1533283" y="257175"/>
                  </a:lnTo>
                  <a:lnTo>
                    <a:pt x="1531776" y="237753"/>
                  </a:lnTo>
                  <a:cubicBezTo>
                    <a:pt x="1519386" y="252933"/>
                    <a:pt x="1502141" y="260524"/>
                    <a:pt x="1480040" y="260524"/>
                  </a:cubicBezTo>
                  <a:cubicBezTo>
                    <a:pt x="1459055" y="260524"/>
                    <a:pt x="1441949" y="251929"/>
                    <a:pt x="1428722" y="234739"/>
                  </a:cubicBezTo>
                  <a:cubicBezTo>
                    <a:pt x="1415495" y="217549"/>
                    <a:pt x="1408881" y="195114"/>
                    <a:pt x="1408881" y="167432"/>
                  </a:cubicBezTo>
                  <a:lnTo>
                    <a:pt x="1408881" y="165088"/>
                  </a:lnTo>
                  <a:cubicBezTo>
                    <a:pt x="1408881" y="137294"/>
                    <a:pt x="1415467" y="114942"/>
                    <a:pt x="1428638" y="98031"/>
                  </a:cubicBezTo>
                  <a:cubicBezTo>
                    <a:pt x="1441809" y="81121"/>
                    <a:pt x="1459055" y="72666"/>
                    <a:pt x="1480375" y="72666"/>
                  </a:cubicBezTo>
                  <a:cubicBezTo>
                    <a:pt x="1501583" y="72666"/>
                    <a:pt x="1518381" y="79921"/>
                    <a:pt x="1530771" y="94431"/>
                  </a:cubicBezTo>
                  <a:close/>
                  <a:moveTo>
                    <a:pt x="1247645" y="0"/>
                  </a:moveTo>
                  <a:lnTo>
                    <a:pt x="1278619" y="0"/>
                  </a:lnTo>
                  <a:lnTo>
                    <a:pt x="1278619" y="257175"/>
                  </a:lnTo>
                  <a:lnTo>
                    <a:pt x="1247645" y="257175"/>
                  </a:lnTo>
                  <a:close/>
                </a:path>
              </a:pathLst>
            </a:cu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txBody>
  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 sz="2700">
                <a:solidFill>
                  <a:prstClr val="white">
                    <a:lumMod val="75000"/>
                  </a:prstClr>
                </a:solidFill>
                <a:ea typeface="#9Slide02 Noi dung dai" panose="02000000000000000000" pitchFamily="2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52465F73-4B27-4C0F-9B02-510C8E083EB6}"/>
                </a:ext>
              </a:extLst>
            </p:cNvPr>
            <p:cNvSpPr/>
            <p:nvPr/>
          </p:nvSpPr>
          <p:spPr>
            <a:xfrm>
              <a:off x="-2202100" y="-2224223"/>
              <a:ext cx="16596200" cy="1128432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289297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7" r:id="rId1"/>
    <p:sldLayoutId id="2147483848" r:id="rId2"/>
    <p:sldLayoutId id="2147483849" r:id="rId3"/>
    <p:sldLayoutId id="2147483850" r:id="rId4"/>
    <p:sldLayoutId id="2147483851" r:id="rId5"/>
    <p:sldLayoutId id="2147483852" r:id="rId6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83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19403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4" r:id="rId1"/>
    <p:sldLayoutId id="2147483855" r:id="rId2"/>
    <p:sldLayoutId id="2147483856" r:id="rId3"/>
    <p:sldLayoutId id="2147483857" r:id="rId4"/>
    <p:sldLayoutId id="2147483858" r:id="rId5"/>
    <p:sldLayoutId id="2147483859" r:id="rId6"/>
    <p:sldLayoutId id="2147483860" r:id="rId7"/>
    <p:sldLayoutId id="2147483861" r:id="rId8"/>
    <p:sldLayoutId id="2147483862" r:id="rId9"/>
    <p:sldLayoutId id="2147483863" r:id="rId10"/>
    <p:sldLayoutId id="214748386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83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83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1080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90" r:id="rId1"/>
    <p:sldLayoutId id="2147483891" r:id="rId2"/>
    <p:sldLayoutId id="2147483892" r:id="rId3"/>
    <p:sldLayoutId id="2147483893" r:id="rId4"/>
    <p:sldLayoutId id="2147483894" r:id="rId5"/>
    <p:sldLayoutId id="2147483895" r:id="rId6"/>
    <p:sldLayoutId id="2147483896" r:id="rId7"/>
    <p:sldLayoutId id="2147483897" r:id="rId8"/>
    <p:sldLayoutId id="2147483898" r:id="rId9"/>
    <p:sldLayoutId id="2147483899" r:id="rId10"/>
    <p:sldLayoutId id="2147483900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7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356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356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356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6365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4" r:id="rId1"/>
    <p:sldLayoutId id="2147483915" r:id="rId2"/>
    <p:sldLayoutId id="2147483916" r:id="rId3"/>
    <p:sldLayoutId id="2147483917" r:id="rId4"/>
    <p:sldLayoutId id="2147483918" r:id="rId5"/>
    <p:sldLayoutId id="2147483919" r:id="rId6"/>
    <p:sldLayoutId id="2147483920" r:id="rId7"/>
    <p:sldLayoutId id="2147483921" r:id="rId8"/>
    <p:sldLayoutId id="2147483922" r:id="rId9"/>
    <p:sldLayoutId id="2147483923" r:id="rId10"/>
    <p:sldLayoutId id="214748392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21" y="635643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73" y="6356433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6463" y="635643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9Slide.vn - 2019">
            <a:extLst>
              <a:ext uri="{FF2B5EF4-FFF2-40B4-BE49-F238E27FC236}">
                <a16:creationId xmlns="" xmlns:a16="http://schemas.microsoft.com/office/drawing/2014/main" id="{BD40F0B7-1EF7-49FB-A052-F26D40682D02}"/>
              </a:ext>
            </a:extLst>
          </p:cNvPr>
          <p:cNvSpPr txBox="1"/>
          <p:nvPr userDrawn="1"/>
        </p:nvSpPr>
        <p:spPr>
          <a:xfrm>
            <a:off x="15" y="-712232"/>
            <a:ext cx="12190413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>
                <a:solidFill>
                  <a:srgbClr val="C3C3C3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899629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6" r:id="rId1"/>
    <p:sldLayoutId id="2147483927" r:id="rId2"/>
    <p:sldLayoutId id="2147483928" r:id="rId3"/>
    <p:sldLayoutId id="2147483929" r:id="rId4"/>
    <p:sldLayoutId id="2147483930" r:id="rId5"/>
    <p:sldLayoutId id="2147483931" r:id="rId6"/>
    <p:sldLayoutId id="2147483932" r:id="rId7"/>
    <p:sldLayoutId id="2147483933" r:id="rId8"/>
    <p:sldLayoutId id="2147483934" r:id="rId9"/>
    <p:sldLayoutId id="2147483935" r:id="rId10"/>
    <p:sldLayoutId id="2147483936" r:id="rId11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21" y="274638"/>
            <a:ext cx="10971372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21" y="1600206"/>
            <a:ext cx="10971372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521" y="635640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FD5257-E629-447A-AAEC-E6D667BD6E20}" type="datetimeFigureOut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26/03/2021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058" y="6356403"/>
            <a:ext cx="386029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6463" y="6356403"/>
            <a:ext cx="284443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9DFD02-A779-4FD0-B880-56F0D1E93FDF}" type="slidenum">
              <a:rPr lang="vi-VN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9Slide.vn - 2019">
            <a:extLst>
              <a:ext uri="{FF2B5EF4-FFF2-40B4-BE49-F238E27FC236}">
                <a16:creationId xmlns="" xmlns:a16="http://schemas.microsoft.com/office/drawing/2014/main" id="{BD40F0B7-1EF7-49FB-A052-F26D40682D02}"/>
              </a:ext>
            </a:extLst>
          </p:cNvPr>
          <p:cNvSpPr txBox="1"/>
          <p:nvPr userDrawn="1"/>
        </p:nvSpPr>
        <p:spPr>
          <a:xfrm>
            <a:off x="0" y="-712232"/>
            <a:ext cx="12190413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>
                <a:solidFill>
                  <a:srgbClr val="C3C3C3"/>
                </a:solidFill>
              </a:rPr>
              <a:t>www.9slide.vn</a:t>
            </a:r>
          </a:p>
        </p:txBody>
      </p:sp>
    </p:spTree>
    <p:extLst>
      <p:ext uri="{BB962C8B-B14F-4D97-AF65-F5344CB8AC3E}">
        <p14:creationId xmlns:p14="http://schemas.microsoft.com/office/powerpoint/2010/main" val="1044918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ransition spd="slow">
    <p:push dir="u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6680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935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1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1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1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3455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9Slide.vn - 2019">
            <a:extLst>
              <a:ext uri="{FF2B5EF4-FFF2-40B4-BE49-F238E27FC236}">
                <a16:creationId xmlns="" xmlns:a16="http://schemas.microsoft.com/office/drawing/2014/main" id="{C795D832-AF5E-4DF4-98C7-1ABDABFC9676}"/>
              </a:ext>
            </a:extLst>
          </p:cNvPr>
          <p:cNvSpPr txBox="1"/>
          <p:nvPr userDrawn="1"/>
        </p:nvSpPr>
        <p:spPr>
          <a:xfrm>
            <a:off x="0" y="-712232"/>
            <a:ext cx="12190413" cy="369332"/>
          </a:xfrm>
          <a:prstGeom prst="rect">
            <a:avLst/>
          </a:prstGeom>
          <a:noFill/>
        </p:spPr>
        <p:txBody>
          <a:bodyPr vert="horz" rtlCol="0">
            <a:spAutoFit/>
          </a:bodyPr>
          <a:lstStyle/>
          <a:p>
            <a:pPr algn="ctr"/>
            <a:r>
              <a:rPr lang="en-US">
                <a:solidFill>
                  <a:srgbClr val="C3C3C3"/>
                </a:solidFill>
              </a:rPr>
              <a:t>www.9slide.vn</a:t>
            </a: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1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D48376A-FC42-4DEF-A286-549DC865D39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2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14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14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C4872CF-E1E5-48F0-BCA3-2364DFD6616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91202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8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8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67621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71834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091" y="365129"/>
            <a:ext cx="10514231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091" y="1825625"/>
            <a:ext cx="10514231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091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C50A292-0ED1-D247-8C9E-291BAE564311}" type="datetimeFigureOut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26/03/2021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075" y="6356407"/>
            <a:ext cx="411426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09479" y="6356407"/>
            <a:ext cx="274284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F8D67AEE-9B10-AF46-9F60-BFD79BB572A0}" type="slidenum">
              <a:rPr lang="x-none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x-none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17257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5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360.png"/><Relationship Id="rId5" Type="http://schemas.openxmlformats.org/officeDocument/2006/relationships/image" Target="../media/image350.png"/><Relationship Id="rId4" Type="http://schemas.openxmlformats.org/officeDocument/2006/relationships/image" Target="../media/image3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4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3" Type="http://schemas.openxmlformats.org/officeDocument/2006/relationships/image" Target="../media/image44.png"/><Relationship Id="rId7" Type="http://schemas.openxmlformats.org/officeDocument/2006/relationships/image" Target="../media/image41.jp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9.xml"/><Relationship Id="rId6" Type="http://schemas.openxmlformats.org/officeDocument/2006/relationships/image" Target="../media/image48.png"/><Relationship Id="rId10" Type="http://schemas.openxmlformats.org/officeDocument/2006/relationships/image" Target="../media/image46.png"/><Relationship Id="rId9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5.wav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151.xml"/><Relationship Id="rId5" Type="http://schemas.openxmlformats.org/officeDocument/2006/relationships/image" Target="../media/image52.png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73.xml"/><Relationship Id="rId5" Type="http://schemas.openxmlformats.org/officeDocument/2006/relationships/image" Target="../media/image60.png"/><Relationship Id="rId4" Type="http://schemas.openxmlformats.org/officeDocument/2006/relationships/image" Target="../media/image5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7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40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4.jpeg"/><Relationship Id="rId7" Type="http://schemas.openxmlformats.org/officeDocument/2006/relationships/image" Target="../media/image6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7.png"/><Relationship Id="rId5" Type="http://schemas.openxmlformats.org/officeDocument/2006/relationships/image" Target="../media/image56.emf"/><Relationship Id="rId10" Type="http://schemas.openxmlformats.org/officeDocument/2006/relationships/image" Target="../media/image57.emf"/><Relationship Id="rId4" Type="http://schemas.openxmlformats.org/officeDocument/2006/relationships/image" Target="../media/image55.emf"/><Relationship Id="rId9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audio4.wav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7.xml"/><Relationship Id="rId6" Type="http://schemas.openxmlformats.org/officeDocument/2006/relationships/image" Target="../media/image680.png"/><Relationship Id="rId5" Type="http://schemas.openxmlformats.org/officeDocument/2006/relationships/image" Target="../media/image58.png"/><Relationship Id="rId4" Type="http://schemas.openxmlformats.org/officeDocument/2006/relationships/audio" Target="../media/audio5.wav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4.png"/><Relationship Id="rId18" Type="http://schemas.openxmlformats.org/officeDocument/2006/relationships/slide" Target="slide8.xml"/><Relationship Id="rId3" Type="http://schemas.openxmlformats.org/officeDocument/2006/relationships/image" Target="../media/image7.png"/><Relationship Id="rId21" Type="http://schemas.openxmlformats.org/officeDocument/2006/relationships/image" Target="../media/image17.png"/><Relationship Id="rId7" Type="http://schemas.openxmlformats.org/officeDocument/2006/relationships/image" Target="../media/image10.gif"/><Relationship Id="rId12" Type="http://schemas.microsoft.com/office/2007/relationships/hdphoto" Target="../media/hdphoto3.wdp"/><Relationship Id="rId17" Type="http://schemas.openxmlformats.org/officeDocument/2006/relationships/slide" Target="slide5.xml"/><Relationship Id="rId2" Type="http://schemas.openxmlformats.org/officeDocument/2006/relationships/notesSlide" Target="../notesSlides/notesSlide1.xml"/><Relationship Id="rId16" Type="http://schemas.openxmlformats.org/officeDocument/2006/relationships/slide" Target="slide6.xml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.gif"/><Relationship Id="rId11" Type="http://schemas.openxmlformats.org/officeDocument/2006/relationships/image" Target="../media/image13.png"/><Relationship Id="rId5" Type="http://schemas.openxmlformats.org/officeDocument/2006/relationships/image" Target="../media/image8.gif"/><Relationship Id="rId15" Type="http://schemas.openxmlformats.org/officeDocument/2006/relationships/slide" Target="slide7.xml"/><Relationship Id="rId10" Type="http://schemas.openxmlformats.org/officeDocument/2006/relationships/image" Target="../media/image12.png"/><Relationship Id="rId19" Type="http://schemas.openxmlformats.org/officeDocument/2006/relationships/image" Target="../media/image15.png"/><Relationship Id="rId4" Type="http://schemas.microsoft.com/office/2007/relationships/hdphoto" Target="../media/hdphoto1.wdp"/><Relationship Id="rId9" Type="http://schemas.microsoft.com/office/2007/relationships/hdphoto" Target="../media/hdphoto2.wdp"/><Relationship Id="rId14" Type="http://schemas.microsoft.com/office/2007/relationships/hdphoto" Target="../media/hdphoto4.wdp"/><Relationship Id="rId22" Type="http://schemas.openxmlformats.org/officeDocument/2006/relationships/image" Target="../media/image1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audio" Target="../media/audio4.wav"/><Relationship Id="rId1" Type="http://schemas.openxmlformats.org/officeDocument/2006/relationships/slideLayout" Target="../slideLayouts/slideLayout84.xml"/><Relationship Id="rId6" Type="http://schemas.openxmlformats.org/officeDocument/2006/relationships/image" Target="../media/image65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16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95.xml"/><Relationship Id="rId5" Type="http://schemas.openxmlformats.org/officeDocument/2006/relationships/hyperlink" Target="file:///C:\Users\Van%20Anh\Desktop\tia%20phan%20giac%20cua%20mot%20goc\gvg%20-%20thi\Rung%20chu&#244;ng%20v&#224;ng%20(s&#7917;a%20l&#7847;n%203).pptx#-1,1,1. PowerPoint Presentation" TargetMode="External"/><Relationship Id="rId4" Type="http://schemas.openxmlformats.org/officeDocument/2006/relationships/image" Target="../media/image6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0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slideLayout" Target="../slideLayouts/slideLayout10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0.png"/><Relationship Id="rId4" Type="http://schemas.openxmlformats.org/officeDocument/2006/relationships/oleObject" Target="../embeddings/oleObject2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10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2" Type="http://schemas.openxmlformats.org/officeDocument/2006/relationships/image" Target="../media/image73.jpg"/><Relationship Id="rId1" Type="http://schemas.openxmlformats.org/officeDocument/2006/relationships/slideLayout" Target="../slideLayouts/slideLayout106.xml"/><Relationship Id="rId6" Type="http://schemas.openxmlformats.org/officeDocument/2006/relationships/image" Target="../media/image77.emf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06.xml"/><Relationship Id="rId4" Type="http://schemas.openxmlformats.org/officeDocument/2006/relationships/image" Target="../media/image94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3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13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9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jpg"/><Relationship Id="rId7" Type="http://schemas.openxmlformats.org/officeDocument/2006/relationships/image" Target="../media/image87.jp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139.xml"/><Relationship Id="rId6" Type="http://schemas.openxmlformats.org/officeDocument/2006/relationships/image" Target="../media/image86.jpg"/><Relationship Id="rId5" Type="http://schemas.openxmlformats.org/officeDocument/2006/relationships/image" Target="../media/image85.jpg"/><Relationship Id="rId4" Type="http://schemas.openxmlformats.org/officeDocument/2006/relationships/image" Target="../media/image84.jp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13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jpg"/><Relationship Id="rId1" Type="http://schemas.openxmlformats.org/officeDocument/2006/relationships/slideLayout" Target="../slideLayouts/slideLayout13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jpg"/><Relationship Id="rId1" Type="http://schemas.openxmlformats.org/officeDocument/2006/relationships/slideLayout" Target="../slideLayouts/slideLayout13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g"/><Relationship Id="rId1" Type="http://schemas.openxmlformats.org/officeDocument/2006/relationships/slideLayout" Target="../slideLayouts/slideLayout139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g"/><Relationship Id="rId1" Type="http://schemas.openxmlformats.org/officeDocument/2006/relationships/slideLayout" Target="../slideLayouts/slideLayout139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g"/><Relationship Id="rId1" Type="http://schemas.openxmlformats.org/officeDocument/2006/relationships/slideLayout" Target="../slideLayouts/slideLayout139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17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5" Type="http://schemas.openxmlformats.org/officeDocument/2006/relationships/image" Target="../media/image95.png"/><Relationship Id="rId4" Type="http://schemas.openxmlformats.org/officeDocument/2006/relationships/image" Target="../media/image94.jpe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png"/><Relationship Id="rId13" Type="http://schemas.openxmlformats.org/officeDocument/2006/relationships/image" Target="../media/image108.png"/><Relationship Id="rId18" Type="http://schemas.openxmlformats.org/officeDocument/2006/relationships/oleObject" Target="../embeddings/oleObject4.bin"/><Relationship Id="rId3" Type="http://schemas.openxmlformats.org/officeDocument/2006/relationships/image" Target="../media/image98.jpeg"/><Relationship Id="rId7" Type="http://schemas.openxmlformats.org/officeDocument/2006/relationships/image" Target="../media/image102.png"/><Relationship Id="rId12" Type="http://schemas.openxmlformats.org/officeDocument/2006/relationships/image" Target="../media/image107.png"/><Relationship Id="rId17" Type="http://schemas.openxmlformats.org/officeDocument/2006/relationships/image" Target="../media/image110.png"/><Relationship Id="rId2" Type="http://schemas.openxmlformats.org/officeDocument/2006/relationships/slideLayout" Target="../slideLayouts/slideLayout128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1.png"/><Relationship Id="rId11" Type="http://schemas.openxmlformats.org/officeDocument/2006/relationships/image" Target="../media/image106.png"/><Relationship Id="rId5" Type="http://schemas.openxmlformats.org/officeDocument/2006/relationships/image" Target="../media/image100.png"/><Relationship Id="rId15" Type="http://schemas.openxmlformats.org/officeDocument/2006/relationships/oleObject" Target="../embeddings/oleObject3.bin"/><Relationship Id="rId10" Type="http://schemas.openxmlformats.org/officeDocument/2006/relationships/image" Target="../media/image105.png"/><Relationship Id="rId19" Type="http://schemas.openxmlformats.org/officeDocument/2006/relationships/image" Target="../media/image97.wmf"/><Relationship Id="rId4" Type="http://schemas.openxmlformats.org/officeDocument/2006/relationships/image" Target="../media/image99.png"/><Relationship Id="rId9" Type="http://schemas.openxmlformats.org/officeDocument/2006/relationships/image" Target="../media/image104.png"/><Relationship Id="rId14" Type="http://schemas.openxmlformats.org/officeDocument/2006/relationships/image" Target="../media/image10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gif"/><Relationship Id="rId2" Type="http://schemas.openxmlformats.org/officeDocument/2006/relationships/image" Target="../media/image111.gif"/><Relationship Id="rId1" Type="http://schemas.openxmlformats.org/officeDocument/2006/relationships/slideLayout" Target="../slideLayouts/slideLayout123.xml"/><Relationship Id="rId6" Type="http://schemas.openxmlformats.org/officeDocument/2006/relationships/image" Target="../media/image115.gi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10.gif"/><Relationship Id="rId18" Type="http://schemas.microsoft.com/office/2007/relationships/hdphoto" Target="../media/hdphoto3.wdp"/><Relationship Id="rId3" Type="http://schemas.openxmlformats.org/officeDocument/2006/relationships/audio" Target="../media/audio1.wav"/><Relationship Id="rId21" Type="http://schemas.openxmlformats.org/officeDocument/2006/relationships/slide" Target="slide5.xml"/><Relationship Id="rId7" Type="http://schemas.openxmlformats.org/officeDocument/2006/relationships/image" Target="../media/image17.png"/><Relationship Id="rId12" Type="http://schemas.openxmlformats.org/officeDocument/2006/relationships/image" Target="../media/image9.gif"/><Relationship Id="rId17" Type="http://schemas.openxmlformats.org/officeDocument/2006/relationships/image" Target="../media/image13.png"/><Relationship Id="rId25" Type="http://schemas.openxmlformats.org/officeDocument/2006/relationships/slide" Target="slide9.xml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12.png"/><Relationship Id="rId20" Type="http://schemas.microsoft.com/office/2007/relationships/hdphoto" Target="../media/hdphoto4.wdp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.png"/><Relationship Id="rId11" Type="http://schemas.openxmlformats.org/officeDocument/2006/relationships/image" Target="../media/image8.gif"/><Relationship Id="rId24" Type="http://schemas.openxmlformats.org/officeDocument/2006/relationships/slide" Target="slide8.xml"/><Relationship Id="rId5" Type="http://schemas.openxmlformats.org/officeDocument/2006/relationships/image" Target="../media/image15.png"/><Relationship Id="rId15" Type="http://schemas.microsoft.com/office/2007/relationships/hdphoto" Target="../media/hdphoto2.wdp"/><Relationship Id="rId23" Type="http://schemas.openxmlformats.org/officeDocument/2006/relationships/slide" Target="slide7.xml"/><Relationship Id="rId10" Type="http://schemas.microsoft.com/office/2007/relationships/hdphoto" Target="../media/hdphoto1.wdp"/><Relationship Id="rId19" Type="http://schemas.openxmlformats.org/officeDocument/2006/relationships/image" Target="../media/image14.png"/><Relationship Id="rId4" Type="http://schemas.openxmlformats.org/officeDocument/2006/relationships/image" Target="../media/image20.jpg"/><Relationship Id="rId9" Type="http://schemas.openxmlformats.org/officeDocument/2006/relationships/image" Target="../media/image7.png"/><Relationship Id="rId14" Type="http://schemas.openxmlformats.org/officeDocument/2006/relationships/image" Target="../media/image11.png"/><Relationship Id="rId22" Type="http://schemas.openxmlformats.org/officeDocument/2006/relationships/slide" Target="slide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png"/><Relationship Id="rId13" Type="http://schemas.openxmlformats.org/officeDocument/2006/relationships/image" Target="../media/image25.png"/><Relationship Id="rId3" Type="http://schemas.openxmlformats.org/officeDocument/2006/relationships/audio" Target="../media/audio3.wav"/><Relationship Id="rId12" Type="http://schemas.openxmlformats.org/officeDocument/2006/relationships/slide" Target="slide4.xml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11" Type="http://schemas.openxmlformats.org/officeDocument/2006/relationships/image" Target="../media/image200.png"/><Relationship Id="rId5" Type="http://schemas.openxmlformats.org/officeDocument/2006/relationships/image" Target="../media/image22.png"/><Relationship Id="rId10" Type="http://schemas.openxmlformats.org/officeDocument/2006/relationships/image" Target="../media/image24.png"/><Relationship Id="rId4" Type="http://schemas.openxmlformats.org/officeDocument/2006/relationships/image" Target="../media/image21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slide" Target="slide4.xml"/><Relationship Id="rId5" Type="http://schemas.openxmlformats.org/officeDocument/2006/relationships/image" Target="../media/image26.emf"/><Relationship Id="rId4" Type="http://schemas.openxmlformats.org/officeDocument/2006/relationships/image" Target="../media/image240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27.em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25.png"/><Relationship Id="rId5" Type="http://schemas.openxmlformats.org/officeDocument/2006/relationships/slide" Target="slide4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6.png"/><Relationship Id="rId3" Type="http://schemas.openxmlformats.org/officeDocument/2006/relationships/audio" Target="../media/audio3.wav"/><Relationship Id="rId7" Type="http://schemas.openxmlformats.org/officeDocument/2006/relationships/image" Target="../media/image31.png"/><Relationship Id="rId12" Type="http://schemas.openxmlformats.org/officeDocument/2006/relationships/image" Target="../media/image35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0.png"/><Relationship Id="rId11" Type="http://schemas.openxmlformats.org/officeDocument/2006/relationships/image" Target="../media/image34.png"/><Relationship Id="rId5" Type="http://schemas.openxmlformats.org/officeDocument/2006/relationships/image" Target="../media/image29.png"/><Relationship Id="rId15" Type="http://schemas.openxmlformats.org/officeDocument/2006/relationships/image" Target="../media/image25.png"/><Relationship Id="rId10" Type="http://schemas.openxmlformats.org/officeDocument/2006/relationships/image" Target="../media/image33.png"/><Relationship Id="rId4" Type="http://schemas.openxmlformats.org/officeDocument/2006/relationships/image" Target="../media/image28.png"/><Relationship Id="rId9" Type="http://schemas.openxmlformats.org/officeDocument/2006/relationships/image" Target="../media/image22.png"/><Relationship Id="rId1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51.xml"/><Relationship Id="rId4" Type="http://schemas.openxmlformats.org/officeDocument/2006/relationships/image" Target="../media/image3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Content Placeholder 3" descr="tat-tan-tat-nhung-hinh-nen-powerpoint-dep-chu-de-hoa-hong-hinh-anh-15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379958" y="-53975"/>
            <a:ext cx="12438774" cy="6834188"/>
          </a:xfrm>
        </p:spPr>
      </p:pic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601588" y="29153"/>
            <a:ext cx="12190413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defTabSz="457200"/>
            <a:r>
              <a:rPr lang="en-US" altLang="vi-VN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PHÒNG GD&amp;ĐT QUẬN LONG BIÊN</a:t>
            </a:r>
          </a:p>
          <a:p>
            <a:pPr algn="ctr" defTabSz="457200"/>
            <a:r>
              <a:rPr lang="en-US" altLang="vi-VN" sz="2800" b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ƯỜNG THCS VIỆT HƯNG</a:t>
            </a:r>
            <a:endParaRPr lang="en-US" altLang="vi-VN" sz="4400" b="1">
              <a:solidFill>
                <a:srgbClr val="FF0000"/>
              </a:solidFill>
            </a:endParaRPr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-203174" y="1835163"/>
            <a:ext cx="12393587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defTabSz="457200">
              <a:spcBef>
                <a:spcPct val="50000"/>
              </a:spcBef>
            </a:pP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Nhiệt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liệt</a:t>
            </a:r>
            <a:r>
              <a:rPr lang="en-US" altLang="vi-VN" sz="4400" b="1" dirty="0" smtClean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hào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mừng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ác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thầy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cô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giáo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đến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dự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giờ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>
                <a:solidFill>
                  <a:srgbClr val="EF0BB3"/>
                </a:solidFill>
                <a:cs typeface="Times New Roman" pitchFamily="18" charset="0"/>
              </a:rPr>
              <a:t>môn</a:t>
            </a:r>
            <a:r>
              <a:rPr lang="en-US" altLang="vi-VN" sz="4400" b="1" dirty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Hình</a:t>
            </a:r>
            <a:r>
              <a:rPr lang="en-US" altLang="vi-VN" sz="4400" b="1" dirty="0" smtClean="0">
                <a:solidFill>
                  <a:srgbClr val="EF0BB3"/>
                </a:solidFill>
                <a:cs typeface="Times New Roman" pitchFamily="18" charset="0"/>
              </a:rPr>
              <a:t> </a:t>
            </a:r>
            <a:r>
              <a:rPr lang="en-US" altLang="vi-VN" sz="4400" b="1" dirty="0" err="1" smtClean="0">
                <a:solidFill>
                  <a:srgbClr val="EF0BB3"/>
                </a:solidFill>
                <a:cs typeface="Times New Roman" pitchFamily="18" charset="0"/>
              </a:rPr>
              <a:t>học</a:t>
            </a:r>
            <a:endParaRPr lang="en-US" altLang="vi-VN" sz="4400" b="1" dirty="0">
              <a:solidFill>
                <a:srgbClr val="EF0BB3"/>
              </a:solidFill>
              <a:cs typeface="Times New Roman" pitchFamily="18" charset="0"/>
            </a:endParaRPr>
          </a:p>
        </p:txBody>
      </p:sp>
      <p:sp>
        <p:nvSpPr>
          <p:cNvPr id="5125" name="Text Box 8"/>
          <p:cNvSpPr txBox="1">
            <a:spLocks noChangeArrowheads="1"/>
          </p:cNvSpPr>
          <p:nvPr/>
        </p:nvSpPr>
        <p:spPr bwMode="auto">
          <a:xfrm>
            <a:off x="1087130" y="5720940"/>
            <a:ext cx="7746981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defTabSz="457200"/>
            <a:r>
              <a:rPr lang="en-US" altLang="vi-VN" sz="2800" b="1">
                <a:solidFill>
                  <a:srgbClr val="0000CC"/>
                </a:solidFill>
                <a:cs typeface="Times New Roman" pitchFamily="18" charset="0"/>
              </a:rPr>
              <a:t>Giáo viên: </a:t>
            </a:r>
            <a:r>
              <a:rPr lang="en-US" altLang="vi-VN" sz="2800" b="1" smtClean="0">
                <a:solidFill>
                  <a:srgbClr val="0000CC"/>
                </a:solidFill>
                <a:cs typeface="Times New Roman" pitchFamily="18" charset="0"/>
              </a:rPr>
              <a:t>Nguyễn Thị Vân Anh</a:t>
            </a:r>
            <a:endParaRPr lang="en-US" altLang="vi-VN" sz="2800" b="1">
              <a:solidFill>
                <a:srgbClr val="0000CC"/>
              </a:solidFill>
              <a:cs typeface="Times New Roman" pitchFamily="18" charset="0"/>
            </a:endParaRPr>
          </a:p>
          <a:p>
            <a:pPr defTabSz="457200">
              <a:spcBef>
                <a:spcPct val="50000"/>
              </a:spcBef>
            </a:pPr>
            <a:endParaRPr lang="en-US" altLang="vi-VN" sz="3200">
              <a:solidFill>
                <a:srgbClr val="0000CC"/>
              </a:solidFill>
              <a:latin typeface="Arial" charset="0"/>
              <a:cs typeface="Arial" charset="0"/>
            </a:endParaRPr>
          </a:p>
        </p:txBody>
      </p:sp>
      <p:pic>
        <p:nvPicPr>
          <p:cNvPr id="6" name="Picture 12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6266" y="3859481"/>
            <a:ext cx="3752114" cy="161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1767188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iện đại thiết lập các vector biểu ngữ trừu tượng.  Hình học phẳng màu chất lỏng cao cấp Vector">
            <a:extLst>
              <a:ext uri="{FF2B5EF4-FFF2-40B4-BE49-F238E27FC236}">
                <a16:creationId xmlns:a16="http://schemas.microsoft.com/office/drawing/2014/main" xmlns="" id="{BE488222-9657-44B0-933E-4B2E66C251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90" y="1770379"/>
            <a:ext cx="12114223" cy="58336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xmlns="" id="{E054ABF7-0A33-4675-AC99-06902A6755A0}"/>
              </a:ext>
            </a:extLst>
          </p:cNvPr>
          <p:cNvSpPr/>
          <p:nvPr/>
        </p:nvSpPr>
        <p:spPr>
          <a:xfrm>
            <a:off x="4266664" y="338720"/>
            <a:ext cx="4977753" cy="1578112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0066"/>
                </a:solidFill>
                <a:latin typeface="#9Slide01 Tieu de ngan" panose="00000700000000000000" pitchFamily="2" charset="0"/>
              </a:rPr>
              <a:t>NỘI </a:t>
            </a:r>
            <a:r>
              <a:rPr lang="en-US" sz="3000" b="1">
                <a:solidFill>
                  <a:srgbClr val="0000FF"/>
                </a:solidFill>
                <a:latin typeface="#9Slide01 Tieu de ngan" panose="00000700000000000000" pitchFamily="2" charset="0"/>
              </a:rPr>
              <a:t>DUNG</a:t>
            </a:r>
            <a:r>
              <a:rPr lang="en-US" sz="3000" b="1">
                <a:solidFill>
                  <a:srgbClr val="FF0066"/>
                </a:solidFill>
                <a:latin typeface="#9Slide01 Tieu de ngan" panose="00000700000000000000" pitchFamily="2" charset="0"/>
              </a:rPr>
              <a:t> CHÍNH</a:t>
            </a:r>
          </a:p>
        </p:txBody>
      </p:sp>
      <p:sp>
        <p:nvSpPr>
          <p:cNvPr id="22" name="Hộp Văn bản 21">
            <a:extLst>
              <a:ext uri="{FF2B5EF4-FFF2-40B4-BE49-F238E27FC236}">
                <a16:creationId xmlns:a16="http://schemas.microsoft.com/office/drawing/2014/main" xmlns="" id="{D76B7965-2A3A-479B-8055-CE3678E017CD}"/>
              </a:ext>
            </a:extLst>
          </p:cNvPr>
          <p:cNvSpPr txBox="1"/>
          <p:nvPr/>
        </p:nvSpPr>
        <p:spPr>
          <a:xfrm>
            <a:off x="4847230" y="4132238"/>
            <a:ext cx="297594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0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endParaRPr lang="en-US" sz="30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xmlns="" id="{6AC00777-41BA-4C08-95B7-52C4A25CEA19}"/>
              </a:ext>
            </a:extLst>
          </p:cNvPr>
          <p:cNvSpPr txBox="1"/>
          <p:nvPr/>
        </p:nvSpPr>
        <p:spPr>
          <a:xfrm>
            <a:off x="8838050" y="4263474"/>
            <a:ext cx="228570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0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endParaRPr lang="en-US" sz="30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5E07DD74-BD50-4EA7-81EA-CA815A1F4988}"/>
              </a:ext>
            </a:extLst>
          </p:cNvPr>
          <p:cNvSpPr/>
          <p:nvPr/>
        </p:nvSpPr>
        <p:spPr>
          <a:xfrm>
            <a:off x="4431724" y="583521"/>
            <a:ext cx="4647595" cy="1103053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0066"/>
                </a:solidFill>
                <a:latin typeface="Times New Roman" pitchFamily="18" charset="0"/>
                <a:cs typeface="Times New Roman" pitchFamily="18" charset="0"/>
              </a:rPr>
              <a:t>NỘI DUNG CHÍNH</a:t>
            </a:r>
          </a:p>
        </p:txBody>
      </p:sp>
      <p:sp>
        <p:nvSpPr>
          <p:cNvPr id="2" name="Rectangle 1"/>
          <p:cNvSpPr/>
          <p:nvPr/>
        </p:nvSpPr>
        <p:spPr>
          <a:xfrm>
            <a:off x="911305" y="4204260"/>
            <a:ext cx="297594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30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1. 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vi-VN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ia </a:t>
            </a:r>
            <a:r>
              <a:rPr lang="vi-VN" sz="30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phân giác của </a:t>
            </a:r>
            <a:r>
              <a:rPr lang="vi-VN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góc</a:t>
            </a:r>
            <a:r>
              <a:rPr lang="en-US" sz="30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0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30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" name="Picture 12" descr="MATH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6673" y="894457"/>
            <a:ext cx="1439973" cy="79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86236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12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2" grpId="0"/>
      <p:bldP spid="23" grpId="0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 descr="C:\Users\Administrator\Desktop\Van Anh\mau toan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4673" y="0"/>
            <a:ext cx="12335087" cy="6957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51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4679547" y="4350454"/>
            <a:ext cx="3389788" cy="2527682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4788200" y="1866423"/>
            <a:ext cx="1338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120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707291" y="2419915"/>
            <a:ext cx="8837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60</a:t>
            </a:r>
            <a:r>
              <a:rPr lang="en-US" sz="2800" baseline="30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5183110" y="2948468"/>
            <a:ext cx="84656" cy="6350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3002957" y="601200"/>
            <a:ext cx="2220788" cy="2379018"/>
            <a:chOff x="167437" y="3749766"/>
            <a:chExt cx="1665808" cy="2379018"/>
          </a:xfrm>
        </p:grpSpPr>
        <p:cxnSp>
          <p:nvCxnSpPr>
            <p:cNvPr id="17" name="Straight Connector 16"/>
            <p:cNvCxnSpPr/>
            <p:nvPr/>
          </p:nvCxnSpPr>
          <p:spPr>
            <a:xfrm flipH="1" flipV="1">
              <a:off x="467295" y="3749766"/>
              <a:ext cx="1365950" cy="2379018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167437" y="3810726"/>
              <a:ext cx="467295" cy="5232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</p:grpSp>
      <p:cxnSp>
        <p:nvCxnSpPr>
          <p:cNvPr id="18" name="Straight Connector 17"/>
          <p:cNvCxnSpPr/>
          <p:nvPr/>
        </p:nvCxnSpPr>
        <p:spPr>
          <a:xfrm flipV="1">
            <a:off x="5220274" y="601200"/>
            <a:ext cx="1667020" cy="237901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3" name="Group 32"/>
          <p:cNvGrpSpPr/>
          <p:nvPr/>
        </p:nvGrpSpPr>
        <p:grpSpPr>
          <a:xfrm>
            <a:off x="5223744" y="2948468"/>
            <a:ext cx="4039402" cy="523220"/>
            <a:chOff x="1833245" y="6097034"/>
            <a:chExt cx="3029946" cy="523220"/>
          </a:xfrm>
        </p:grpSpPr>
        <p:cxnSp>
          <p:nvCxnSpPr>
            <p:cNvPr id="19" name="Straight Connector 18"/>
            <p:cNvCxnSpPr/>
            <p:nvPr/>
          </p:nvCxnSpPr>
          <p:spPr>
            <a:xfrm>
              <a:off x="1833245" y="6128784"/>
              <a:ext cx="270536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395896" y="6097034"/>
              <a:ext cx="467295" cy="523220"/>
            </a:xfrm>
            <a:prstGeom prst="rect">
              <a:avLst/>
            </a:prstGeom>
            <a:noFill/>
            <a:ln w="381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</p:grpSp>
      <p:sp>
        <p:nvSpPr>
          <p:cNvPr id="27" name="Arc 26"/>
          <p:cNvSpPr/>
          <p:nvPr/>
        </p:nvSpPr>
        <p:spPr>
          <a:xfrm rot="21161970">
            <a:off x="4599979" y="2406142"/>
            <a:ext cx="1166263" cy="928795"/>
          </a:xfrm>
          <a:prstGeom prst="arc">
            <a:avLst>
              <a:gd name="adj1" fmla="val 14010952"/>
              <a:gd name="adj2" fmla="val 1087594"/>
            </a:avLst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1001859" y="3539697"/>
            <a:ext cx="4801711" cy="1015663"/>
            <a:chOff x="957548" y="3746500"/>
            <a:chExt cx="3601752" cy="1015663"/>
          </a:xfrm>
        </p:grpSpPr>
        <p:sp>
          <p:nvSpPr>
            <p:cNvPr id="41" name="Rounded Rectangle 40"/>
            <p:cNvSpPr/>
            <p:nvPr/>
          </p:nvSpPr>
          <p:spPr>
            <a:xfrm>
              <a:off x="957548" y="3746500"/>
              <a:ext cx="3601752" cy="968150"/>
            </a:xfrm>
            <a:prstGeom prst="roundRect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957548" y="3746500"/>
              <a:ext cx="3501978" cy="1015663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 Oz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giữa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Ox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và</a:t>
              </a:r>
              <a:r>
                <a:rPr lang="en-US" sz="30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Oy</a:t>
              </a:r>
              <a:endParaRPr lang="en-US" sz="30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7438762" y="3539688"/>
            <a:ext cx="3023942" cy="968150"/>
            <a:chOff x="5161248" y="3746500"/>
            <a:chExt cx="2268252" cy="968150"/>
          </a:xfrm>
        </p:grpSpPr>
        <p:sp>
          <p:nvSpPr>
            <p:cNvPr id="43" name="Rounded Rectangle 42"/>
            <p:cNvSpPr/>
            <p:nvPr/>
          </p:nvSpPr>
          <p:spPr>
            <a:xfrm>
              <a:off x="5161248" y="3746500"/>
              <a:ext cx="2268252" cy="968150"/>
            </a:xfrm>
            <a:prstGeom prst="roundRect">
              <a:avLst/>
            </a:prstGeom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5402548" y="3961942"/>
                  <a:ext cx="2026952" cy="56913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𝒙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prstClr val="black"/>
                      </a:solidFill>
                      <a:latin typeface="Times New Roman" pitchFamily="18" charset="0"/>
                      <a:cs typeface="Times New Roman" pitchFamily="18" charset="0"/>
                    </a:rPr>
                    <a:t> =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𝒛𝑶𝒚</m:t>
                          </m:r>
                        </m:e>
                      </m:acc>
                    </m:oMath>
                  </a14:m>
                  <a:endParaRPr lang="en-US" sz="3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02548" y="3961942"/>
                  <a:ext cx="2026952" cy="56913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t="-10753" b="-33333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7" name="Group 46"/>
          <p:cNvGrpSpPr/>
          <p:nvPr/>
        </p:nvGrpSpPr>
        <p:grpSpPr>
          <a:xfrm>
            <a:off x="3002957" y="5438498"/>
            <a:ext cx="7459749" cy="966527"/>
            <a:chOff x="2303747" y="5149494"/>
            <a:chExt cx="5595540" cy="966527"/>
          </a:xfrm>
        </p:grpSpPr>
        <p:sp>
          <p:nvSpPr>
            <p:cNvPr id="44" name="Rounded Rectangle 43"/>
            <p:cNvSpPr/>
            <p:nvPr/>
          </p:nvSpPr>
          <p:spPr>
            <a:xfrm>
              <a:off x="2303747" y="5158131"/>
              <a:ext cx="5415834" cy="957890"/>
            </a:xfrm>
            <a:prstGeom prst="roundRect">
              <a:avLst/>
            </a:prstGeom>
            <a:solidFill>
              <a:schemeClr val="bg2">
                <a:lumMod val="90000"/>
              </a:schemeClr>
            </a:solidFill>
            <a:ln w="38100"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300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2349989" y="5149494"/>
                  <a:ext cx="5549298" cy="56951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b="1" dirty="0" smtClean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ia Oz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là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tia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phân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giác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3000" b="1" dirty="0" err="1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𝒙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srgbClr val="FF0000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9989" y="5149494"/>
                  <a:ext cx="5549298" cy="569515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l="-2527" t="-10638" b="-3191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3" name="Group 92"/>
          <p:cNvGrpSpPr/>
          <p:nvPr/>
        </p:nvGrpSpPr>
        <p:grpSpPr>
          <a:xfrm>
            <a:off x="3574024" y="4507893"/>
            <a:ext cx="5391199" cy="930605"/>
            <a:chOff x="2552368" y="4499203"/>
            <a:chExt cx="4043926" cy="930605"/>
          </a:xfrm>
        </p:grpSpPr>
        <p:cxnSp>
          <p:nvCxnSpPr>
            <p:cNvPr id="49" name="Straight Connector 48"/>
            <p:cNvCxnSpPr>
              <a:stCxn id="41" idx="2"/>
            </p:cNvCxnSpPr>
            <p:nvPr/>
          </p:nvCxnSpPr>
          <p:spPr>
            <a:xfrm>
              <a:off x="2552368" y="4507840"/>
              <a:ext cx="0" cy="37759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6596294" y="4499203"/>
              <a:ext cx="0" cy="37759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>
              <a:cxnSpLocks/>
            </p:cNvCxnSpPr>
            <p:nvPr/>
          </p:nvCxnSpPr>
          <p:spPr>
            <a:xfrm flipV="1">
              <a:off x="2552368" y="4876800"/>
              <a:ext cx="4043926" cy="8637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>
              <a:cxnSpLocks/>
            </p:cNvCxnSpPr>
            <p:nvPr/>
          </p:nvCxnSpPr>
          <p:spPr>
            <a:xfrm>
              <a:off x="4815388" y="4885437"/>
              <a:ext cx="0" cy="544371"/>
            </a:xfrm>
            <a:prstGeom prst="line">
              <a:avLst/>
            </a:prstGeom>
            <a:ln w="28575">
              <a:solidFill>
                <a:schemeClr val="tx2">
                  <a:lumMod val="50000"/>
                </a:schemeClr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9" name="Group 68"/>
          <p:cNvGrpSpPr/>
          <p:nvPr/>
        </p:nvGrpSpPr>
        <p:grpSpPr>
          <a:xfrm>
            <a:off x="921501" y="2870486"/>
            <a:ext cx="4668696" cy="2104296"/>
            <a:chOff x="105149" y="2764237"/>
            <a:chExt cx="3501978" cy="2104296"/>
          </a:xfrm>
          <a:solidFill>
            <a:schemeClr val="tx2">
              <a:lumMod val="20000"/>
              <a:lumOff val="80000"/>
            </a:schemeClr>
          </a:solidFill>
        </p:grpSpPr>
        <p:sp>
          <p:nvSpPr>
            <p:cNvPr id="67" name="Cloud Callout 66"/>
            <p:cNvSpPr/>
            <p:nvPr/>
          </p:nvSpPr>
          <p:spPr>
            <a:xfrm>
              <a:off x="228274" y="2764237"/>
              <a:ext cx="3279039" cy="2104296"/>
            </a:xfrm>
            <a:prstGeom prst="cloudCallout">
              <a:avLst>
                <a:gd name="adj1" fmla="val 37296"/>
                <a:gd name="adj2" fmla="val 55156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>
                <a:solidFill>
                  <a:srgbClr val="092D6C">
                    <a:lumMod val="50000"/>
                  </a:srgb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05149" y="3339331"/>
              <a:ext cx="3501978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 Oz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ằm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ở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vị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rí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30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980419" y="2971615"/>
            <a:ext cx="4668696" cy="2104296"/>
            <a:chOff x="5487119" y="2836325"/>
            <a:chExt cx="3501978" cy="2104296"/>
          </a:xfrm>
          <a:solidFill>
            <a:srgbClr val="FFFF00"/>
          </a:solidFill>
        </p:grpSpPr>
        <p:sp>
          <p:nvSpPr>
            <p:cNvPr id="70" name="Cloud Callout 69"/>
            <p:cNvSpPr/>
            <p:nvPr/>
          </p:nvSpPr>
          <p:spPr>
            <a:xfrm>
              <a:off x="5542522" y="2836325"/>
              <a:ext cx="3279039" cy="2104296"/>
            </a:xfrm>
            <a:prstGeom prst="cloudCallout">
              <a:avLst>
                <a:gd name="adj1" fmla="val -28296"/>
                <a:gd name="adj2" fmla="val 60664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000" b="1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5487119" y="3329272"/>
                  <a:ext cx="3501978" cy="1031180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3000" b="1" dirty="0" smtClean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o </a:t>
                  </a:r>
                  <a:r>
                    <a:rPr lang="en-US" sz="3000" b="1" dirty="0" err="1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sánh</a:t>
                  </a:r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3000" b="1" i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  <a:p>
                  <a:pPr algn="ctr"/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𝒙𝑶𝒛</m:t>
                          </m:r>
                        </m:e>
                      </m:acc>
                      <m:r>
                        <a:rPr lang="en-US" sz="3000" b="1" i="1">
                          <a:solidFill>
                            <a:srgbClr val="0000CC"/>
                          </a:solidFill>
                          <a:latin typeface="Cambria Math"/>
                        </a:rPr>
                        <m:t> </m:t>
                      </m:r>
                    </m:oMath>
                  </a14:m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và </a:t>
                  </a:r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000" b="1" i="1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𝒛𝑶𝒚</m:t>
                          </m:r>
                        </m:e>
                      </m:acc>
                    </m:oMath>
                  </a14:m>
                  <a:r>
                    <a:rPr lang="en-US" sz="3000" b="1" dirty="0">
                      <a:solidFill>
                        <a:srgbClr val="0000CC"/>
                      </a:solidFill>
                      <a:latin typeface="Times New Roman" pitchFamily="18" charset="0"/>
                      <a:cs typeface="Times New Roman" pitchFamily="18" charset="0"/>
                    </a:rPr>
                    <a:t>?</a:t>
                  </a:r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87119" y="3329272"/>
                  <a:ext cx="3501978" cy="103118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t="-7692" b="-17751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4" name="Group 83"/>
          <p:cNvGrpSpPr/>
          <p:nvPr/>
        </p:nvGrpSpPr>
        <p:grpSpPr>
          <a:xfrm>
            <a:off x="5255367" y="438291"/>
            <a:ext cx="2624176" cy="2519476"/>
            <a:chOff x="4274255" y="590152"/>
            <a:chExt cx="1766856" cy="2317755"/>
          </a:xfrm>
        </p:grpSpPr>
        <p:sp>
          <p:nvSpPr>
            <p:cNvPr id="83" name="TextBox 82"/>
            <p:cNvSpPr txBox="1"/>
            <p:nvPr/>
          </p:nvSpPr>
          <p:spPr>
            <a:xfrm>
              <a:off x="5573816" y="590152"/>
              <a:ext cx="467295" cy="481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rPr>
                <a:t>z</a:t>
              </a:r>
            </a:p>
          </p:txBody>
        </p:sp>
        <p:cxnSp>
          <p:nvCxnSpPr>
            <p:cNvPr id="77" name="Straight Connector 76"/>
            <p:cNvCxnSpPr>
              <a:stCxn id="22" idx="7"/>
            </p:cNvCxnSpPr>
            <p:nvPr/>
          </p:nvCxnSpPr>
          <p:spPr>
            <a:xfrm flipV="1">
              <a:off x="4274255" y="740018"/>
              <a:ext cx="1098774" cy="2167889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5"/>
          <p:cNvGrpSpPr/>
          <p:nvPr/>
        </p:nvGrpSpPr>
        <p:grpSpPr>
          <a:xfrm>
            <a:off x="4738345" y="2225684"/>
            <a:ext cx="1463088" cy="923409"/>
            <a:chOff x="4738345" y="2225684"/>
            <a:chExt cx="1463088" cy="923409"/>
          </a:xfrm>
        </p:grpSpPr>
        <p:grpSp>
          <p:nvGrpSpPr>
            <p:cNvPr id="85" name="Group 84"/>
            <p:cNvGrpSpPr/>
            <p:nvPr/>
          </p:nvGrpSpPr>
          <p:grpSpPr>
            <a:xfrm>
              <a:off x="4738345" y="2225684"/>
              <a:ext cx="1083930" cy="893144"/>
              <a:chOff x="3233725" y="2157412"/>
              <a:chExt cx="813053" cy="893144"/>
            </a:xfrm>
          </p:grpSpPr>
          <p:sp>
            <p:nvSpPr>
              <p:cNvPr id="86" name="Arc 85"/>
              <p:cNvSpPr/>
              <p:nvPr/>
            </p:nvSpPr>
            <p:spPr>
              <a:xfrm rot="17855641">
                <a:off x="3222667" y="2226445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87" name="Straight Connector 86"/>
              <p:cNvCxnSpPr/>
              <p:nvPr/>
            </p:nvCxnSpPr>
            <p:spPr>
              <a:xfrm flipH="1">
                <a:off x="3662581" y="2157412"/>
                <a:ext cx="6786" cy="1620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5044950" y="2336040"/>
              <a:ext cx="1156483" cy="813053"/>
              <a:chOff x="3484448" y="2357711"/>
              <a:chExt cx="867475" cy="813053"/>
            </a:xfrm>
          </p:grpSpPr>
          <p:cxnSp>
            <p:nvCxnSpPr>
              <p:cNvPr id="90" name="Straight Connector 89"/>
              <p:cNvCxnSpPr/>
              <p:nvPr/>
            </p:nvCxnSpPr>
            <p:spPr>
              <a:xfrm flipH="1">
                <a:off x="4224745" y="2552871"/>
                <a:ext cx="127178" cy="5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Arc 88"/>
              <p:cNvSpPr/>
              <p:nvPr/>
            </p:nvSpPr>
            <p:spPr>
              <a:xfrm rot="330917">
                <a:off x="3484448" y="2357711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6120123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4778" y="3485550"/>
            <a:ext cx="6323777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2AC1D22-77C7-A64C-9810-E1D0871477B3}"/>
              </a:ext>
            </a:extLst>
          </p:cNvPr>
          <p:cNvSpPr/>
          <p:nvPr/>
        </p:nvSpPr>
        <p:spPr>
          <a:xfrm>
            <a:off x="348255" y="806244"/>
            <a:ext cx="10787512" cy="1126324"/>
          </a:xfrm>
          <a:prstGeom prst="rect">
            <a:avLst/>
          </a:prstGeom>
          <a:solidFill>
            <a:srgbClr val="FFCCFF">
              <a:alpha val="34902"/>
            </a:srgbClr>
          </a:solidFill>
          <a:ln>
            <a:solidFill>
              <a:srgbClr val="FF0000"/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A575E40A-610E-D149-A343-9A0A289F2008}"/>
              </a:ext>
            </a:extLst>
          </p:cNvPr>
          <p:cNvSpPr txBox="1"/>
          <p:nvPr/>
        </p:nvSpPr>
        <p:spPr>
          <a:xfrm>
            <a:off x="973102" y="1332101"/>
            <a:ext cx="8722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6D85CD77-8955-B246-8FD7-974A16D171CA}"/>
              </a:ext>
            </a:extLst>
          </p:cNvPr>
          <p:cNvSpPr/>
          <p:nvPr/>
        </p:nvSpPr>
        <p:spPr>
          <a:xfrm>
            <a:off x="653738" y="826336"/>
            <a:ext cx="1048204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x-none" sz="3200" dirty="0">
              <a:solidFill>
                <a:prstClr val="black"/>
              </a:solidFill>
            </a:endParaRPr>
          </a:p>
        </p:txBody>
      </p:sp>
      <p:cxnSp>
        <p:nvCxnSpPr>
          <p:cNvPr id="4" name="Straight Connector 3">
            <a:extLst>
              <a:ext uri="{FF2B5EF4-FFF2-40B4-BE49-F238E27FC236}">
                <a16:creationId xmlns="" xmlns:a16="http://schemas.microsoft.com/office/drawing/2014/main" id="{6F720C1F-5EE8-0945-8C40-677E9C74510A}"/>
              </a:ext>
            </a:extLst>
          </p:cNvPr>
          <p:cNvCxnSpPr>
            <a:cxnSpLocks/>
          </p:cNvCxnSpPr>
          <p:nvPr/>
        </p:nvCxnSpPr>
        <p:spPr>
          <a:xfrm>
            <a:off x="5554763" y="1375366"/>
            <a:ext cx="5199054" cy="593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="" xmlns:a16="http://schemas.microsoft.com/office/drawing/2014/main" id="{3CF044E3-F661-4A44-BE59-A73AE6FD0CF1}"/>
              </a:ext>
            </a:extLst>
          </p:cNvPr>
          <p:cNvCxnSpPr>
            <a:cxnSpLocks/>
          </p:cNvCxnSpPr>
          <p:nvPr/>
        </p:nvCxnSpPr>
        <p:spPr>
          <a:xfrm>
            <a:off x="1115651" y="1839679"/>
            <a:ext cx="66254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08A4DD61-ED90-4747-BA1B-2AE9E270EA24}"/>
              </a:ext>
            </a:extLst>
          </p:cNvPr>
          <p:cNvSpPr/>
          <p:nvPr/>
        </p:nvSpPr>
        <p:spPr>
          <a:xfrm>
            <a:off x="780688" y="190043"/>
            <a:ext cx="2000869" cy="523220"/>
          </a:xfrm>
          <a:prstGeom prst="rect">
            <a:avLst/>
          </a:prstGeom>
          <a:noFill/>
          <a:ln>
            <a:noFill/>
          </a:ln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2800" b="1" dirty="0" err="1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dirty="0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2800" b="1" dirty="0">
                <a:ln w="6350">
                  <a:solidFill>
                    <a:srgbClr val="FF0000"/>
                  </a:solidFill>
                  <a:prstDash val="solid"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="" xmlns:a16="http://schemas.microsoft.com/office/drawing/2014/main" id="{81AB3521-9FB1-4735-B50C-1A89F6B3697E}"/>
              </a:ext>
            </a:extLst>
          </p:cNvPr>
          <p:cNvGrpSpPr/>
          <p:nvPr/>
        </p:nvGrpSpPr>
        <p:grpSpPr>
          <a:xfrm>
            <a:off x="558778" y="246540"/>
            <a:ext cx="7182321" cy="3039412"/>
            <a:chOff x="179264" y="-2233020"/>
            <a:chExt cx="5387442" cy="3039412"/>
          </a:xfrm>
          <a:solidFill>
            <a:srgbClr val="FFFF00"/>
          </a:solidFill>
        </p:grpSpPr>
        <p:sp>
          <p:nvSpPr>
            <p:cNvPr id="19" name="Cloud Callout 2">
              <a:extLst>
                <a:ext uri="{FF2B5EF4-FFF2-40B4-BE49-F238E27FC236}">
                  <a16:creationId xmlns="" xmlns:a16="http://schemas.microsoft.com/office/drawing/2014/main" id="{B509324E-9AD3-4C57-B3A3-3BF95CD08BDD}"/>
                </a:ext>
              </a:extLst>
            </p:cNvPr>
            <p:cNvSpPr/>
            <p:nvPr/>
          </p:nvSpPr>
          <p:spPr>
            <a:xfrm>
              <a:off x="179264" y="-2233020"/>
              <a:ext cx="5387442" cy="3039412"/>
            </a:xfrm>
            <a:prstGeom prst="cloudCallout">
              <a:avLst>
                <a:gd name="adj1" fmla="val 37296"/>
                <a:gd name="adj2" fmla="val 55156"/>
              </a:avLst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0" name="TextBox 19">
              <a:extLst>
                <a:ext uri="{FF2B5EF4-FFF2-40B4-BE49-F238E27FC236}">
                  <a16:creationId xmlns="" xmlns:a16="http://schemas.microsoft.com/office/drawing/2014/main" id="{BD1402C2-7D20-43C1-A2CE-A7DD74045BC5}"/>
                </a:ext>
              </a:extLst>
            </p:cNvPr>
            <p:cNvSpPr txBox="1"/>
            <p:nvPr/>
          </p:nvSpPr>
          <p:spPr>
            <a:xfrm>
              <a:off x="851757" y="-1360837"/>
              <a:ext cx="4146535" cy="1200329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một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</a:p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ì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5886166" y="3613344"/>
            <a:ext cx="3389788" cy="2527682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7294501" y="5452461"/>
            <a:ext cx="1507050" cy="893144"/>
            <a:chOff x="7294501" y="5452461"/>
            <a:chExt cx="1507050" cy="893144"/>
          </a:xfrm>
        </p:grpSpPr>
        <p:grpSp>
          <p:nvGrpSpPr>
            <p:cNvPr id="26" name="Group 25"/>
            <p:cNvGrpSpPr/>
            <p:nvPr/>
          </p:nvGrpSpPr>
          <p:grpSpPr>
            <a:xfrm>
              <a:off x="7294501" y="5452461"/>
              <a:ext cx="1083930" cy="893144"/>
              <a:chOff x="3233725" y="2157412"/>
              <a:chExt cx="813053" cy="893144"/>
            </a:xfrm>
          </p:grpSpPr>
          <p:sp>
            <p:nvSpPr>
              <p:cNvPr id="30" name="Arc 29"/>
              <p:cNvSpPr/>
              <p:nvPr/>
            </p:nvSpPr>
            <p:spPr>
              <a:xfrm rot="17855641">
                <a:off x="3222667" y="2226445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31" name="Straight Connector 30"/>
              <p:cNvCxnSpPr/>
              <p:nvPr/>
            </p:nvCxnSpPr>
            <p:spPr>
              <a:xfrm flipH="1">
                <a:off x="3662581" y="2157412"/>
                <a:ext cx="6786" cy="162045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/>
            <p:cNvGrpSpPr/>
            <p:nvPr/>
          </p:nvGrpSpPr>
          <p:grpSpPr>
            <a:xfrm>
              <a:off x="7645068" y="5521889"/>
              <a:ext cx="1156483" cy="813053"/>
              <a:chOff x="3484448" y="2357711"/>
              <a:chExt cx="867475" cy="813053"/>
            </a:xfrm>
          </p:grpSpPr>
          <p:sp>
            <p:nvSpPr>
              <p:cNvPr id="28" name="Arc 27"/>
              <p:cNvSpPr/>
              <p:nvPr/>
            </p:nvSpPr>
            <p:spPr>
              <a:xfrm rot="330917">
                <a:off x="3484448" y="2357711"/>
                <a:ext cx="835169" cy="813053"/>
              </a:xfrm>
              <a:prstGeom prst="arc">
                <a:avLst>
                  <a:gd name="adj1" fmla="val 16549566"/>
                  <a:gd name="adj2" fmla="val 1440456"/>
                </a:avLst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black"/>
                  </a:solidFill>
                </a:endParaRPr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 flipH="1">
                <a:off x="4224745" y="2552871"/>
                <a:ext cx="127178" cy="534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42" name="Straight Connector 41"/>
          <p:cNvCxnSpPr/>
          <p:nvPr/>
        </p:nvCxnSpPr>
        <p:spPr>
          <a:xfrm flipV="1">
            <a:off x="7771314" y="3841051"/>
            <a:ext cx="1791800" cy="2324252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5" name="Picture 34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962" t="-1004" r="16154"/>
          <a:stretch/>
        </p:blipFill>
        <p:spPr>
          <a:xfrm>
            <a:off x="127132" y="4780071"/>
            <a:ext cx="2656403" cy="1980815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127132" y="1989808"/>
            <a:ext cx="5954010" cy="2592288"/>
            <a:chOff x="127117" y="1989808"/>
            <a:chExt cx="5954010" cy="2592288"/>
          </a:xfrm>
        </p:grpSpPr>
        <p:sp>
          <p:nvSpPr>
            <p:cNvPr id="5" name="Cloud Callout 4"/>
            <p:cNvSpPr/>
            <p:nvPr/>
          </p:nvSpPr>
          <p:spPr>
            <a:xfrm>
              <a:off x="127117" y="1989808"/>
              <a:ext cx="5954010" cy="2592288"/>
            </a:xfrm>
            <a:prstGeom prst="cloudCallou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="" xmlns:a16="http://schemas.microsoft.com/office/drawing/2014/main" id="{BD1402C2-7D20-43C1-A2CE-A7DD74045BC5}"/>
                </a:ext>
              </a:extLst>
            </p:cNvPr>
            <p:cNvSpPr txBox="1"/>
            <p:nvPr/>
          </p:nvSpPr>
          <p:spPr>
            <a:xfrm>
              <a:off x="780673" y="2590313"/>
              <a:ext cx="5011697" cy="1200329"/>
            </a:xfrm>
            <a:prstGeom prst="rect">
              <a:avLst/>
            </a:prstGeom>
            <a:solidFill>
              <a:srgbClr val="FFFF00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iều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kiện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Oz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tia</a:t>
              </a:r>
              <a:endPara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  <a:p>
              <a:pPr algn="ctr"/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phân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của</a:t>
              </a:r>
              <a:r>
                <a:rPr lang="en-US" sz="36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góc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600" b="1" dirty="0" err="1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xOy</a:t>
              </a:r>
              <a:r>
                <a:rPr lang="en-US" sz="3600" b="1" dirty="0" smtClean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rPr>
                <a:t>?</a:t>
              </a:r>
              <a:endPara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2455130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6" presetClass="emph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FF2600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 animBg="1"/>
      <p:bldP spid="6" grpId="0"/>
      <p:bldP spid="6" grpId="1"/>
      <p:bldP spid="2" grpId="0"/>
      <p:bldP spid="2" grpId="1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702" y="2222254"/>
            <a:ext cx="2912314" cy="2905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6974" y="2623426"/>
            <a:ext cx="4527253" cy="2646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ounded Rectangle 7">
            <a:extLst>
              <a:ext uri="{FF2B5EF4-FFF2-40B4-BE49-F238E27FC236}">
                <a16:creationId xmlns="" xmlns:a16="http://schemas.microsoft.com/office/drawing/2014/main" id="{FB4D002D-9B13-3B4E-9B2C-98BECC6E7F7D}"/>
              </a:ext>
            </a:extLst>
          </p:cNvPr>
          <p:cNvSpPr/>
          <p:nvPr/>
        </p:nvSpPr>
        <p:spPr>
          <a:xfrm>
            <a:off x="6009445" y="5172211"/>
            <a:ext cx="709082" cy="433121"/>
          </a:xfrm>
          <a:prstGeom prst="roundRect">
            <a:avLst/>
          </a:prstGeom>
          <a:solidFill>
            <a:srgbClr val="F8ED1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8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endParaRPr lang="en-US"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ounded Rectangle 1"/>
          <p:cNvSpPr/>
          <p:nvPr/>
        </p:nvSpPr>
        <p:spPr>
          <a:xfrm>
            <a:off x="1838376" y="188640"/>
            <a:ext cx="9322206" cy="1512168"/>
          </a:xfrm>
          <a:prstGeom prst="roundRect">
            <a:avLst/>
          </a:prstGeom>
          <a:solidFill>
            <a:srgbClr val="CE249D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id="{535F7D9C-68E2-F346-A9B6-493023C9ACFC}"/>
                  </a:ext>
                </a:extLst>
              </p:cNvPr>
              <p:cNvSpPr/>
              <p:nvPr/>
            </p:nvSpPr>
            <p:spPr>
              <a:xfrm>
                <a:off x="1749541" y="72373"/>
                <a:ext cx="9847269" cy="2037008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defTabSz="457200"/>
                <a:r>
                  <a:rPr lang="en-US" sz="3200" b="1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3200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srgbClr val="FFFF00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dụ: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defTabSz="457200"/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𝐎𝐳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𝐱𝐎𝐲</m:t>
                    </m:r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3200" b="1" dirty="0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 smtClean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35F7D9C-68E2-F346-A9B6-493023C9AC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9522" y="72373"/>
                <a:ext cx="9847269" cy="2037008"/>
              </a:xfrm>
              <a:prstGeom prst="rect">
                <a:avLst/>
              </a:prstGeom>
              <a:blipFill rotWithShape="1">
                <a:blip r:embed="rId6"/>
                <a:stretch>
                  <a:fillRect l="-161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>
            <a:extLst>
              <a:ext uri="{FF2B5EF4-FFF2-40B4-BE49-F238E27FC236}">
                <a16:creationId xmlns="" xmlns:a16="http://schemas.microsoft.com/office/drawing/2014/main" id="{7ABE7E5F-7DAB-A749-9625-71537AACBD92}"/>
              </a:ext>
            </a:extLst>
          </p:cNvPr>
          <p:cNvSpPr/>
          <p:nvPr/>
        </p:nvSpPr>
        <p:spPr>
          <a:xfrm>
            <a:off x="9911630" y="5127842"/>
            <a:ext cx="807728" cy="481661"/>
          </a:xfrm>
          <a:prstGeom prst="roundRect">
            <a:avLst/>
          </a:prstGeom>
          <a:solidFill>
            <a:srgbClr val="F8ED14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D0C35432-37F7-4C74-9D7F-2D646E51B60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20962" t="-1004" r="16154"/>
          <a:stretch/>
        </p:blipFill>
        <p:spPr>
          <a:xfrm>
            <a:off x="197897" y="5348163"/>
            <a:ext cx="2153381" cy="1507969"/>
          </a:xfrm>
          <a:prstGeom prst="rect">
            <a:avLst/>
          </a:prstGeom>
        </p:spPr>
      </p:pic>
      <p:pic>
        <p:nvPicPr>
          <p:cNvPr id="17" name="Picture 2" descr="Kết quả hình ảnh cho mảnh ghép">
            <a:hlinkClick r:id="rId8" action="ppaction://hlinksldjump"/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320" y="100118"/>
            <a:ext cx="1479447" cy="8937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ounded Rectangle 8">
            <a:extLst>
              <a:ext uri="{FF2B5EF4-FFF2-40B4-BE49-F238E27FC236}">
                <a16:creationId xmlns="" xmlns:a16="http://schemas.microsoft.com/office/drawing/2014/main" id="{DAD2568D-0F81-CD45-A162-44223F68A071}"/>
              </a:ext>
            </a:extLst>
          </p:cNvPr>
          <p:cNvSpPr/>
          <p:nvPr/>
        </p:nvSpPr>
        <p:spPr>
          <a:xfrm>
            <a:off x="1694441" y="5103640"/>
            <a:ext cx="701386" cy="489047"/>
          </a:xfrm>
          <a:prstGeom prst="roundRect">
            <a:avLst/>
          </a:prstGeom>
          <a:solidFill>
            <a:srgbClr val="F8ED14"/>
          </a:solidFill>
          <a:ln>
            <a:solidFill>
              <a:srgbClr val="CE249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4196" y="2535199"/>
            <a:ext cx="2562597" cy="2539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436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3398" y="1989426"/>
            <a:ext cx="412432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Hình chữ nhật: Góc Tròn 24">
            <a:extLst>
              <a:ext uri="{FF2B5EF4-FFF2-40B4-BE49-F238E27FC236}">
                <a16:creationId xmlns="" xmlns:a16="http://schemas.microsoft.com/office/drawing/2014/main" id="{E054ABF7-0A33-4675-AC99-06902A6755A0}"/>
              </a:ext>
            </a:extLst>
          </p:cNvPr>
          <p:cNvSpPr/>
          <p:nvPr/>
        </p:nvSpPr>
        <p:spPr>
          <a:xfrm>
            <a:off x="463577" y="267247"/>
            <a:ext cx="8563813" cy="1780256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3600">
              <a:solidFill>
                <a:srgbClr val="FF0066"/>
              </a:solidFill>
              <a:latin typeface="#9Slide01 Tieu de ngan" panose="00000700000000000000" pitchFamily="2" charset="0"/>
            </a:endParaRPr>
          </a:p>
        </p:txBody>
      </p:sp>
      <p:sp>
        <p:nvSpPr>
          <p:cNvPr id="6" name="Text Box 7">
            <a:extLst>
              <a:ext uri="{FF2B5EF4-FFF2-40B4-BE49-F238E27FC236}">
                <a16:creationId xmlns:a16="http://schemas.microsoft.com/office/drawing/2014/main" xmlns="" id="{9C04A916-A7F0-F44F-9449-5B8AA64192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1131" y="2364468"/>
            <a:ext cx="6377946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Điều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kiện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để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CE249D"/>
                </a:solidFill>
                <a:latin typeface="Times New Roman" pitchFamily="18" charset="0"/>
              </a:rPr>
              <a:t>Oz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ti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phân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giác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của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góc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xOy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 </a:t>
            </a:r>
            <a:r>
              <a:rPr lang="en-US" sz="3200" b="1" dirty="0" err="1">
                <a:solidFill>
                  <a:srgbClr val="CE249D"/>
                </a:solidFill>
                <a:latin typeface="Times New Roman" pitchFamily="18" charset="0"/>
              </a:rPr>
              <a:t>là</a:t>
            </a:r>
            <a:r>
              <a:rPr lang="en-US" sz="3200" b="1" dirty="0">
                <a:solidFill>
                  <a:srgbClr val="CE249D"/>
                </a:solidFill>
                <a:latin typeface="Times New Roman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xmlns="" id="{CDFB183B-7BBA-FC4D-9701-9485E6A28025}"/>
                  </a:ext>
                </a:extLst>
              </p:cNvPr>
              <p:cNvSpPr txBox="1"/>
              <p:nvPr/>
            </p:nvSpPr>
            <p:spPr>
              <a:xfrm>
                <a:off x="604916" y="3779636"/>
                <a:ext cx="9536728" cy="28966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457200">
                  <a:lnSpc>
                    <a:spcPct val="150000"/>
                  </a:lnSpc>
                </a:pP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+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defTabSz="457200"/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𝐱𝐎</m:t>
                        </m:r>
                        <m:r>
                          <a:rPr lang="en-US" sz="3200" b="1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𝐳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𝐎</m:t>
                        </m:r>
                        <m:r>
                          <a:rPr lang="en-US" sz="3200" b="1" i="0" smtClean="0">
                            <a:solidFill>
                              <a:srgbClr val="0000CC"/>
                            </a:solidFill>
                            <a:latin typeface="Cambria Math"/>
                          </a:rPr>
                          <m:t>𝐲</m:t>
                        </m:r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 </m:t>
                        </m:r>
                      </m:e>
                    </m:acc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sz="3200" b="1" i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200" b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𝐱𝐎𝐲</m:t>
                            </m:r>
                            <m:r>
                              <a:rPr lang="en-US" sz="3200" b="1">
                                <a:solidFill>
                                  <a:srgbClr val="0000CC"/>
                                </a:solidFill>
                                <a:latin typeface="Cambria Math"/>
                              </a:rPr>
                              <m:t> </m:t>
                            </m:r>
                          </m:e>
                        </m:acc>
                      </m:num>
                      <m:den>
                        <m:r>
                          <a:rPr lang="en-US" sz="3200" b="1">
                            <a:solidFill>
                              <a:srgbClr val="0000CC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endParaRPr lang="en-US" sz="3200" b="1" dirty="0">
                  <a:solidFill>
                    <a:srgbClr val="0033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CDFB183B-7BBA-FC4D-9701-9485E6A280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916" y="3779636"/>
                <a:ext cx="9536728" cy="2896690"/>
              </a:xfrm>
              <a:prstGeom prst="rect">
                <a:avLst/>
              </a:prstGeom>
              <a:blipFill rotWithShape="1">
                <a:blip r:embed="rId5"/>
                <a:stretch>
                  <a:fillRect l="-1597" t="-2316" b="-2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Hình chữ nhật: Góc Tròn 11">
            <a:extLst>
              <a:ext uri="{FF2B5EF4-FFF2-40B4-BE49-F238E27FC236}">
                <a16:creationId xmlns="" xmlns:a16="http://schemas.microsoft.com/office/drawing/2014/main" id="{5E07DD74-BD50-4EA7-81EA-CA815A1F4988}"/>
              </a:ext>
            </a:extLst>
          </p:cNvPr>
          <p:cNvSpPr/>
          <p:nvPr/>
        </p:nvSpPr>
        <p:spPr>
          <a:xfrm>
            <a:off x="1087696" y="452050"/>
            <a:ext cx="7136546" cy="1325261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457200"/>
            <a:r>
              <a:rPr lang="en-US" sz="3000" b="1" dirty="0" err="1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b="1" dirty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smtClean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000" b="1" i="1" dirty="0" smtClean="0">
                <a:solidFill>
                  <a:srgbClr val="EF0BB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Chọn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đáp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án</a:t>
            </a:r>
            <a:r>
              <a:rPr lang="en-US" sz="3000" b="1" dirty="0" smtClean="0">
                <a:solidFill>
                  <a:srgbClr val="EF0BB3"/>
                </a:solidFill>
                <a:latin typeface="Times New Roman" pitchFamily="18" charset="0"/>
              </a:rPr>
              <a:t> </a:t>
            </a:r>
            <a:r>
              <a:rPr lang="en-US" sz="3000" b="1" dirty="0" err="1" smtClean="0">
                <a:solidFill>
                  <a:srgbClr val="EF0BB3"/>
                </a:solidFill>
                <a:latin typeface="Times New Roman" pitchFamily="18" charset="0"/>
              </a:rPr>
              <a:t>Đúng</a:t>
            </a:r>
            <a:endParaRPr lang="en-US" sz="3000" b="1" dirty="0">
              <a:solidFill>
                <a:srgbClr val="EF0BB3"/>
              </a:solidFill>
              <a:latin typeface="Times New Roman" pitchFamily="18" charset="0"/>
            </a:endParaRPr>
          </a:p>
          <a:p>
            <a:pPr defTabSz="457200"/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ảo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endParaRPr lang="en-US" sz="3000" b="1" i="1" dirty="0">
              <a:solidFill>
                <a:srgbClr val="70AD47">
                  <a:lumMod val="75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defTabSz="457200"/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000" b="1" i="1" dirty="0" smtClean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3000" b="1" i="1" dirty="0" err="1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000" b="1" i="1" dirty="0">
                <a:solidFill>
                  <a:srgbClr val="70AD47">
                    <a:lumMod val="75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3" name="Oval 2"/>
          <p:cNvSpPr/>
          <p:nvPr/>
        </p:nvSpPr>
        <p:spPr>
          <a:xfrm>
            <a:off x="574542" y="5202814"/>
            <a:ext cx="624120" cy="602450"/>
          </a:xfrm>
          <a:prstGeom prst="ellipse">
            <a:avLst/>
          </a:prstGeom>
          <a:noFill/>
          <a:ln w="38100">
            <a:solidFill>
              <a:srgbClr val="FA1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556139" y="5968176"/>
            <a:ext cx="642523" cy="557168"/>
          </a:xfrm>
          <a:prstGeom prst="ellipse">
            <a:avLst/>
          </a:prstGeom>
          <a:noFill/>
          <a:ln w="38100">
            <a:solidFill>
              <a:srgbClr val="FA166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vi-VN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1:00</a:t>
            </a:r>
          </a:p>
        </p:txBody>
      </p:sp>
      <p:sp>
        <p:nvSpPr>
          <p:cNvPr id="12" name="Oval 1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9</a:t>
            </a:r>
          </a:p>
        </p:txBody>
      </p:sp>
      <p:sp>
        <p:nvSpPr>
          <p:cNvPr id="13" name="Oval 1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8</a:t>
            </a:r>
          </a:p>
        </p:txBody>
      </p:sp>
      <p:sp>
        <p:nvSpPr>
          <p:cNvPr id="15" name="Oval 1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7</a:t>
            </a:r>
          </a:p>
        </p:txBody>
      </p:sp>
      <p:sp>
        <p:nvSpPr>
          <p:cNvPr id="17" name="Oval 1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6</a:t>
            </a:r>
          </a:p>
        </p:txBody>
      </p:sp>
      <p:sp>
        <p:nvSpPr>
          <p:cNvPr id="19" name="Oval 1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5</a:t>
            </a:r>
          </a:p>
        </p:txBody>
      </p:sp>
      <p:sp>
        <p:nvSpPr>
          <p:cNvPr id="20" name="Oval 1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4</a:t>
            </a:r>
          </a:p>
        </p:txBody>
      </p:sp>
      <p:sp>
        <p:nvSpPr>
          <p:cNvPr id="21" name="Oval 2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3</a:t>
            </a:r>
          </a:p>
        </p:txBody>
      </p:sp>
      <p:sp>
        <p:nvSpPr>
          <p:cNvPr id="22" name="Oval 2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2</a:t>
            </a:r>
          </a:p>
        </p:txBody>
      </p:sp>
      <p:sp>
        <p:nvSpPr>
          <p:cNvPr id="23" name="Oval 2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1</a:t>
            </a:r>
          </a:p>
        </p:txBody>
      </p:sp>
      <p:sp>
        <p:nvSpPr>
          <p:cNvPr id="24" name="Oval 2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50</a:t>
            </a:r>
          </a:p>
        </p:txBody>
      </p:sp>
      <p:sp>
        <p:nvSpPr>
          <p:cNvPr id="25" name="Oval 2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9</a:t>
            </a:r>
          </a:p>
        </p:txBody>
      </p:sp>
      <p:sp>
        <p:nvSpPr>
          <p:cNvPr id="26" name="Oval 2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8</a:t>
            </a:r>
          </a:p>
        </p:txBody>
      </p:sp>
      <p:sp>
        <p:nvSpPr>
          <p:cNvPr id="27" name="Oval 2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7</a:t>
            </a:r>
          </a:p>
        </p:txBody>
      </p:sp>
      <p:sp>
        <p:nvSpPr>
          <p:cNvPr id="28" name="Oval 2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6</a:t>
            </a:r>
          </a:p>
        </p:txBody>
      </p:sp>
      <p:sp>
        <p:nvSpPr>
          <p:cNvPr id="29" name="Oval 2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5</a:t>
            </a:r>
          </a:p>
        </p:txBody>
      </p:sp>
      <p:sp>
        <p:nvSpPr>
          <p:cNvPr id="30" name="Oval 2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4</a:t>
            </a:r>
          </a:p>
        </p:txBody>
      </p:sp>
      <p:sp>
        <p:nvSpPr>
          <p:cNvPr id="31" name="Oval 3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3</a:t>
            </a:r>
          </a:p>
        </p:txBody>
      </p:sp>
      <p:sp>
        <p:nvSpPr>
          <p:cNvPr id="32" name="Oval 3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2</a:t>
            </a:r>
          </a:p>
        </p:txBody>
      </p:sp>
      <p:sp>
        <p:nvSpPr>
          <p:cNvPr id="33" name="Oval 3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1</a:t>
            </a:r>
          </a:p>
        </p:txBody>
      </p:sp>
      <p:sp>
        <p:nvSpPr>
          <p:cNvPr id="34" name="Oval 3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40</a:t>
            </a:r>
          </a:p>
        </p:txBody>
      </p:sp>
      <p:sp>
        <p:nvSpPr>
          <p:cNvPr id="35" name="Oval 3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9</a:t>
            </a:r>
          </a:p>
        </p:txBody>
      </p:sp>
      <p:sp>
        <p:nvSpPr>
          <p:cNvPr id="36" name="Oval 3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8</a:t>
            </a:r>
          </a:p>
        </p:txBody>
      </p:sp>
      <p:sp>
        <p:nvSpPr>
          <p:cNvPr id="37" name="Oval 3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7</a:t>
            </a:r>
          </a:p>
        </p:txBody>
      </p:sp>
      <p:sp>
        <p:nvSpPr>
          <p:cNvPr id="38" name="Oval 3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6</a:t>
            </a:r>
          </a:p>
        </p:txBody>
      </p:sp>
      <p:sp>
        <p:nvSpPr>
          <p:cNvPr id="39" name="Oval 3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5</a:t>
            </a:r>
          </a:p>
        </p:txBody>
      </p:sp>
      <p:sp>
        <p:nvSpPr>
          <p:cNvPr id="40" name="Oval 3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4</a:t>
            </a:r>
          </a:p>
        </p:txBody>
      </p:sp>
      <p:sp>
        <p:nvSpPr>
          <p:cNvPr id="41" name="Oval 4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3</a:t>
            </a:r>
          </a:p>
        </p:txBody>
      </p:sp>
      <p:sp>
        <p:nvSpPr>
          <p:cNvPr id="42" name="Oval 4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2</a:t>
            </a:r>
          </a:p>
        </p:txBody>
      </p:sp>
      <p:sp>
        <p:nvSpPr>
          <p:cNvPr id="43" name="Oval 4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1</a:t>
            </a:r>
          </a:p>
        </p:txBody>
      </p:sp>
      <p:sp>
        <p:nvSpPr>
          <p:cNvPr id="44" name="Oval 4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30</a:t>
            </a:r>
          </a:p>
        </p:txBody>
      </p:sp>
      <p:sp>
        <p:nvSpPr>
          <p:cNvPr id="45" name="Oval 4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9</a:t>
            </a:r>
          </a:p>
        </p:txBody>
      </p:sp>
      <p:sp>
        <p:nvSpPr>
          <p:cNvPr id="46" name="Oval 4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8</a:t>
            </a:r>
          </a:p>
        </p:txBody>
      </p:sp>
      <p:sp>
        <p:nvSpPr>
          <p:cNvPr id="47" name="Oval 4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7</a:t>
            </a:r>
          </a:p>
        </p:txBody>
      </p:sp>
      <p:sp>
        <p:nvSpPr>
          <p:cNvPr id="48" name="Oval 4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6</a:t>
            </a:r>
          </a:p>
        </p:txBody>
      </p:sp>
      <p:sp>
        <p:nvSpPr>
          <p:cNvPr id="49" name="Oval 4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5</a:t>
            </a:r>
          </a:p>
        </p:txBody>
      </p:sp>
      <p:sp>
        <p:nvSpPr>
          <p:cNvPr id="50" name="Oval 4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4</a:t>
            </a:r>
          </a:p>
        </p:txBody>
      </p:sp>
      <p:sp>
        <p:nvSpPr>
          <p:cNvPr id="51" name="Oval 5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3</a:t>
            </a:r>
          </a:p>
        </p:txBody>
      </p:sp>
      <p:sp>
        <p:nvSpPr>
          <p:cNvPr id="52" name="Oval 5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2</a:t>
            </a:r>
          </a:p>
        </p:txBody>
      </p:sp>
      <p:sp>
        <p:nvSpPr>
          <p:cNvPr id="53" name="Oval 5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1</a:t>
            </a:r>
          </a:p>
        </p:txBody>
      </p:sp>
      <p:sp>
        <p:nvSpPr>
          <p:cNvPr id="54" name="Oval 5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20</a:t>
            </a:r>
          </a:p>
        </p:txBody>
      </p:sp>
      <p:sp>
        <p:nvSpPr>
          <p:cNvPr id="55" name="Oval 5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9</a:t>
            </a:r>
          </a:p>
        </p:txBody>
      </p:sp>
      <p:sp>
        <p:nvSpPr>
          <p:cNvPr id="56" name="Oval 5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8</a:t>
            </a:r>
          </a:p>
        </p:txBody>
      </p:sp>
      <p:sp>
        <p:nvSpPr>
          <p:cNvPr id="57" name="Oval 5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7</a:t>
            </a:r>
          </a:p>
        </p:txBody>
      </p:sp>
      <p:sp>
        <p:nvSpPr>
          <p:cNvPr id="58" name="Oval 5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6</a:t>
            </a:r>
          </a:p>
        </p:txBody>
      </p:sp>
      <p:sp>
        <p:nvSpPr>
          <p:cNvPr id="59" name="Oval 5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5</a:t>
            </a:r>
          </a:p>
        </p:txBody>
      </p:sp>
      <p:sp>
        <p:nvSpPr>
          <p:cNvPr id="60" name="Oval 5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4</a:t>
            </a:r>
          </a:p>
        </p:txBody>
      </p:sp>
      <p:sp>
        <p:nvSpPr>
          <p:cNvPr id="61" name="Oval 6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3</a:t>
            </a:r>
          </a:p>
        </p:txBody>
      </p:sp>
      <p:sp>
        <p:nvSpPr>
          <p:cNvPr id="62" name="Oval 6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2</a:t>
            </a:r>
          </a:p>
        </p:txBody>
      </p:sp>
      <p:sp>
        <p:nvSpPr>
          <p:cNvPr id="63" name="Oval 6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1</a:t>
            </a:r>
          </a:p>
        </p:txBody>
      </p:sp>
      <p:sp>
        <p:nvSpPr>
          <p:cNvPr id="64" name="Oval 6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10</a:t>
            </a:r>
          </a:p>
        </p:txBody>
      </p:sp>
      <p:sp>
        <p:nvSpPr>
          <p:cNvPr id="65" name="Oval 64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9</a:t>
            </a:r>
          </a:p>
        </p:txBody>
      </p:sp>
      <p:sp>
        <p:nvSpPr>
          <p:cNvPr id="66" name="Oval 65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8</a:t>
            </a:r>
          </a:p>
        </p:txBody>
      </p:sp>
      <p:sp>
        <p:nvSpPr>
          <p:cNvPr id="67" name="Oval 66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7</a:t>
            </a:r>
          </a:p>
        </p:txBody>
      </p:sp>
      <p:sp>
        <p:nvSpPr>
          <p:cNvPr id="68" name="Oval 67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6</a:t>
            </a:r>
          </a:p>
        </p:txBody>
      </p:sp>
      <p:sp>
        <p:nvSpPr>
          <p:cNvPr id="69" name="Oval 68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5</a:t>
            </a:r>
          </a:p>
        </p:txBody>
      </p:sp>
      <p:sp>
        <p:nvSpPr>
          <p:cNvPr id="70" name="Oval 69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4</a:t>
            </a:r>
          </a:p>
        </p:txBody>
      </p:sp>
      <p:sp>
        <p:nvSpPr>
          <p:cNvPr id="71" name="Oval 70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3</a:t>
            </a:r>
          </a:p>
        </p:txBody>
      </p:sp>
      <p:sp>
        <p:nvSpPr>
          <p:cNvPr id="72" name="Oval 71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2</a:t>
            </a:r>
          </a:p>
        </p:txBody>
      </p:sp>
      <p:sp>
        <p:nvSpPr>
          <p:cNvPr id="73" name="Oval 72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1</a:t>
            </a:r>
          </a:p>
        </p:txBody>
      </p:sp>
      <p:sp>
        <p:nvSpPr>
          <p:cNvPr id="74" name="Oval 73"/>
          <p:cNvSpPr/>
          <p:nvPr/>
        </p:nvSpPr>
        <p:spPr>
          <a:xfrm>
            <a:off x="9537710" y="548680"/>
            <a:ext cx="2641256" cy="990600"/>
          </a:xfrm>
          <a:prstGeom prst="ellipse">
            <a:avLst/>
          </a:prstGeom>
          <a:solidFill>
            <a:srgbClr val="FFFF00"/>
          </a:solidFill>
          <a:ln w="12700" cap="flat" cmpd="sng" algn="ctr">
            <a:solidFill>
              <a:srgbClr val="5B9BD5">
                <a:shade val="50000"/>
              </a:srgbClr>
            </a:solidFill>
            <a:prstDash val="solid"/>
            <a:miter lim="800000"/>
          </a:ln>
          <a:effectLst/>
        </p:spPr>
        <p:txBody>
          <a:bodyPr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1002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9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1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2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4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5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6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7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8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9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1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2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3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4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5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6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7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8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9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0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1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2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3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4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5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36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7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38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9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0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1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2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3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4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5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46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47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48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49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0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1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2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3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4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5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56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57000"/>
                            </p:stCondLst>
                            <p:childTnLst>
                              <p:par>
                                <p:cTn id="1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58000"/>
                            </p:stCondLst>
                            <p:childTnLst>
                              <p:par>
                                <p:cTn id="1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59000"/>
                            </p:stCondLst>
                            <p:childTnLst>
                              <p:par>
                                <p:cTn id="1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60000"/>
                            </p:stCondLst>
                            <p:childTnLst>
                              <p:par>
                                <p:cTn id="2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6" grpId="0"/>
      <p:bldP spid="11" grpId="0"/>
      <p:bldP spid="16" grpId="0" animBg="1"/>
      <p:bldP spid="3" grpId="0" animBg="1"/>
      <p:bldP spid="18" grpId="0" animBg="1"/>
      <p:bldP spid="10" grpId="0" animBg="1"/>
      <p:bldP spid="12" grpId="0" animBg="1"/>
      <p:bldP spid="13" grpId="0" animBg="1"/>
      <p:bldP spid="15" grpId="0" animBg="1"/>
      <p:bldP spid="17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3" descr="C:\Users\Administrator\Desktop\Van Anh\hn2.pn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66" t="22482" r="2929" b="5598"/>
          <a:stretch/>
        </p:blipFill>
        <p:spPr bwMode="auto">
          <a:xfrm>
            <a:off x="0" y="4"/>
            <a:ext cx="12190413" cy="6857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Hình chữ nhật: Góc Tròn 24">
            <a:extLst>
              <a:ext uri="{FF2B5EF4-FFF2-40B4-BE49-F238E27FC236}">
                <a16:creationId xmlns:a16="http://schemas.microsoft.com/office/drawing/2014/main" xmlns="" id="{E054ABF7-0A33-4675-AC99-06902A6755A0}"/>
              </a:ext>
            </a:extLst>
          </p:cNvPr>
          <p:cNvSpPr/>
          <p:nvPr/>
        </p:nvSpPr>
        <p:spPr>
          <a:xfrm>
            <a:off x="3076344" y="950889"/>
            <a:ext cx="6037724" cy="1576357"/>
          </a:xfrm>
          <a:custGeom>
            <a:avLst/>
            <a:gdLst>
              <a:gd name="connsiteX0" fmla="*/ 0 w 4978400"/>
              <a:gd name="connsiteY0" fmla="*/ 771578 h 1543155"/>
              <a:gd name="connsiteX1" fmla="*/ 771578 w 4978400"/>
              <a:gd name="connsiteY1" fmla="*/ 0 h 1543155"/>
              <a:gd name="connsiteX2" fmla="*/ 4206823 w 4978400"/>
              <a:gd name="connsiteY2" fmla="*/ 0 h 1543155"/>
              <a:gd name="connsiteX3" fmla="*/ 4978401 w 4978400"/>
              <a:gd name="connsiteY3" fmla="*/ 771578 h 1543155"/>
              <a:gd name="connsiteX4" fmla="*/ 4978400 w 4978400"/>
              <a:gd name="connsiteY4" fmla="*/ 771578 h 1543155"/>
              <a:gd name="connsiteX5" fmla="*/ 4206822 w 4978400"/>
              <a:gd name="connsiteY5" fmla="*/ 1543156 h 1543155"/>
              <a:gd name="connsiteX6" fmla="*/ 771578 w 4978400"/>
              <a:gd name="connsiteY6" fmla="*/ 1543155 h 1543155"/>
              <a:gd name="connsiteX7" fmla="*/ 0 w 4978400"/>
              <a:gd name="connsiteY7" fmla="*/ 771577 h 1543155"/>
              <a:gd name="connsiteX8" fmla="*/ 0 w 4978400"/>
              <a:gd name="connsiteY8" fmla="*/ 771578 h 1543155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06823 w 4978401"/>
              <a:gd name="connsiteY2" fmla="*/ 1778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0 w 4978401"/>
              <a:gd name="connsiteY0" fmla="*/ 9493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0 w 4978401"/>
              <a:gd name="connsiteY8" fmla="*/ 949378 h 1720956"/>
              <a:gd name="connsiteX0" fmla="*/ 279400 w 4978401"/>
              <a:gd name="connsiteY0" fmla="*/ 1000178 h 1720956"/>
              <a:gd name="connsiteX1" fmla="*/ 746178 w 4978401"/>
              <a:gd name="connsiteY1" fmla="*/ 0 h 1720956"/>
              <a:gd name="connsiteX2" fmla="*/ 4232223 w 4978401"/>
              <a:gd name="connsiteY2" fmla="*/ 12700 h 1720956"/>
              <a:gd name="connsiteX3" fmla="*/ 4978401 w 4978401"/>
              <a:gd name="connsiteY3" fmla="*/ 949378 h 1720956"/>
              <a:gd name="connsiteX4" fmla="*/ 4978400 w 4978401"/>
              <a:gd name="connsiteY4" fmla="*/ 949378 h 1720956"/>
              <a:gd name="connsiteX5" fmla="*/ 4206822 w 4978401"/>
              <a:gd name="connsiteY5" fmla="*/ 1720956 h 1720956"/>
              <a:gd name="connsiteX6" fmla="*/ 771578 w 4978401"/>
              <a:gd name="connsiteY6" fmla="*/ 1720955 h 1720956"/>
              <a:gd name="connsiteX7" fmla="*/ 0 w 4978401"/>
              <a:gd name="connsiteY7" fmla="*/ 949377 h 1720956"/>
              <a:gd name="connsiteX8" fmla="*/ 279400 w 4978401"/>
              <a:gd name="connsiteY8" fmla="*/ 1000178 h 1720956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206822 w 4978401"/>
              <a:gd name="connsiteY5" fmla="*/ 1720956 h 1898755"/>
              <a:gd name="connsiteX6" fmla="*/ 911278 w 4978401"/>
              <a:gd name="connsiteY6" fmla="*/ 1898755 h 1898755"/>
              <a:gd name="connsiteX7" fmla="*/ 0 w 4978401"/>
              <a:gd name="connsiteY7" fmla="*/ 949377 h 1898755"/>
              <a:gd name="connsiteX8" fmla="*/ 279400 w 4978401"/>
              <a:gd name="connsiteY8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3924300 w 4978401"/>
              <a:gd name="connsiteY5" fmla="*/ 1631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330700 w 4978401"/>
              <a:gd name="connsiteY5" fmla="*/ 18472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279400 w 4978401"/>
              <a:gd name="connsiteY0" fmla="*/ 1000178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279400 w 4978401"/>
              <a:gd name="connsiteY9" fmla="*/ 1000178 h 1898755"/>
              <a:gd name="connsiteX0" fmla="*/ 76200 w 4978401"/>
              <a:gd name="connsiteY0" fmla="*/ 775995 h 1898755"/>
              <a:gd name="connsiteX1" fmla="*/ 746178 w 4978401"/>
              <a:gd name="connsiteY1" fmla="*/ 0 h 1898755"/>
              <a:gd name="connsiteX2" fmla="*/ 4232223 w 4978401"/>
              <a:gd name="connsiteY2" fmla="*/ 12700 h 1898755"/>
              <a:gd name="connsiteX3" fmla="*/ 4978401 w 4978401"/>
              <a:gd name="connsiteY3" fmla="*/ 949378 h 1898755"/>
              <a:gd name="connsiteX4" fmla="*/ 4978400 w 4978401"/>
              <a:gd name="connsiteY4" fmla="*/ 949378 h 1898755"/>
              <a:gd name="connsiteX5" fmla="*/ 4610100 w 4978401"/>
              <a:gd name="connsiteY5" fmla="*/ 1758359 h 1898755"/>
              <a:gd name="connsiteX6" fmla="*/ 4206822 w 4978401"/>
              <a:gd name="connsiteY6" fmla="*/ 1720956 h 1898755"/>
              <a:gd name="connsiteX7" fmla="*/ 911278 w 4978401"/>
              <a:gd name="connsiteY7" fmla="*/ 1898755 h 1898755"/>
              <a:gd name="connsiteX8" fmla="*/ 0 w 4978401"/>
              <a:gd name="connsiteY8" fmla="*/ 949377 h 1898755"/>
              <a:gd name="connsiteX9" fmla="*/ 76200 w 4978401"/>
              <a:gd name="connsiteY9" fmla="*/ 775995 h 189875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4978401" h="1898755">
                <a:moveTo>
                  <a:pt x="76200" y="775995"/>
                </a:moveTo>
                <a:cubicBezTo>
                  <a:pt x="76200" y="349864"/>
                  <a:pt x="320047" y="0"/>
                  <a:pt x="746178" y="0"/>
                </a:cubicBezTo>
                <a:cubicBezTo>
                  <a:pt x="1908193" y="4233"/>
                  <a:pt x="2828908" y="262467"/>
                  <a:pt x="4232223" y="12700"/>
                </a:cubicBezTo>
                <a:cubicBezTo>
                  <a:pt x="4658354" y="12700"/>
                  <a:pt x="4978401" y="523247"/>
                  <a:pt x="4978401" y="949378"/>
                </a:cubicBezTo>
                <a:lnTo>
                  <a:pt x="4978400" y="949378"/>
                </a:lnTo>
                <a:cubicBezTo>
                  <a:pt x="4868333" y="1075742"/>
                  <a:pt x="4738696" y="1629763"/>
                  <a:pt x="4610100" y="1758359"/>
                </a:cubicBezTo>
                <a:cubicBezTo>
                  <a:pt x="4481504" y="1886955"/>
                  <a:pt x="4774609" y="1689090"/>
                  <a:pt x="4206822" y="1720956"/>
                </a:cubicBezTo>
                <a:lnTo>
                  <a:pt x="911278" y="1898755"/>
                </a:lnTo>
                <a:cubicBezTo>
                  <a:pt x="485147" y="1898755"/>
                  <a:pt x="0" y="1375508"/>
                  <a:pt x="0" y="949377"/>
                </a:cubicBezTo>
                <a:lnTo>
                  <a:pt x="76200" y="775995"/>
                </a:lnTo>
                <a:close/>
              </a:path>
            </a:pathLst>
          </a:custGeom>
          <a:solidFill>
            <a:srgbClr val="F010A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10" tIns="38405" rIns="76810" bIns="38405" rtlCol="0" anchor="ctr"/>
          <a:lstStyle/>
          <a:p>
            <a:pPr algn="ctr" defTabSz="457200"/>
            <a:r>
              <a:rPr lang="en-US" sz="3000">
                <a:solidFill>
                  <a:srgbClr val="00B050"/>
                </a:solidFill>
                <a:latin typeface="#9Slide01 Tieu de ngan" panose="00000700000000000000" pitchFamily="2" charset="0"/>
              </a:rPr>
              <a:t>NỘI DUNG CHÍN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3223725" y="1131267"/>
                <a:ext cx="5674319" cy="1186859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solidFill>
                  <a:srgbClr val="CE249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pPr algn="ctr"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ỏ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z </a:t>
                </a:r>
                <a:r>
                  <a:rPr lang="en-US" sz="3000" b="1" dirty="0" err="1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endParaRPr lang="en-US" sz="3000" b="1" dirty="0" smtClean="0">
                  <a:solidFill>
                    <a:srgbClr val="70AD47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ctr"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b="1" dirty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>
                            <a:solidFill>
                              <a:srgbClr val="70AD47">
                                <a:lumMod val="75000"/>
                              </a:srgbClr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000" b="1" dirty="0" smtClean="0">
                    <a:solidFill>
                      <a:srgbClr val="70AD47">
                        <a:lumMod val="75000"/>
                      </a:srgb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US" sz="3000" b="1" dirty="0">
                  <a:solidFill>
                    <a:srgbClr val="70AD47">
                      <a:lumMod val="75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Hình chữ nhật: Góc Trò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3725" y="1131267"/>
                <a:ext cx="5674319" cy="1186859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3"/>
                <a:stretch>
                  <a:fillRect b="-8673"/>
                </a:stretch>
              </a:blipFill>
              <a:ln>
                <a:solidFill>
                  <a:srgbClr val="CE249D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ounded Rectangle 15"/>
          <p:cNvSpPr/>
          <p:nvPr/>
        </p:nvSpPr>
        <p:spPr>
          <a:xfrm>
            <a:off x="463157" y="3696631"/>
            <a:ext cx="5134137" cy="1472834"/>
          </a:xfrm>
          <a:prstGeom prst="round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2200">
              <a:solidFill>
                <a:prstClr val="white"/>
              </a:solidFill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762678" y="3660606"/>
            <a:ext cx="4912648" cy="1483102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0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6897889" y="3780136"/>
                <a:ext cx="4571402" cy="1260636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51206" tIns="25603" rIns="51206" bIns="25603" rtlCol="0" anchor="ctr"/>
              <a:lstStyle/>
              <a:p>
                <a:pPr defTabSz="457200">
                  <a:lnSpc>
                    <a:spcPct val="107000"/>
                  </a:lnSpc>
                  <a:spcAft>
                    <a:spcPts val="448"/>
                  </a:spcAft>
                </a:pPr>
                <a:r>
                  <a:rPr lang="en-US" sz="30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𝐳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𝐎𝐲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vi-VN" sz="3000" b="1" i="1">
                                <a:solidFill>
                                  <a:srgbClr val="380BF5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3000" b="1">
                                <a:solidFill>
                                  <a:srgbClr val="380BF5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𝐱𝐎𝐲</m:t>
                            </m:r>
                          </m:e>
                        </m:acc>
                      </m:num>
                      <m:den>
                        <m:r>
                          <a:rPr lang="vi-VN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den>
                    </m:f>
                  </m:oMath>
                </a14:m>
                <a:endParaRPr lang="en-US" sz="3000" b="1" dirty="0">
                  <a:solidFill>
                    <a:srgbClr val="15058D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7889" y="3780136"/>
                <a:ext cx="4571402" cy="1260636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578479" y="3805894"/>
                <a:ext cx="4864287" cy="1260636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pPr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Tia 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𝐳</m:t>
                    </m:r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000" b="1" dirty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</m:t>
                    </m:r>
                    <m:r>
                      <a:rPr lang="en-US" sz="3000" b="1" i="1" smtClean="0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</m:oMath>
                </a14:m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</a:rPr>
                      <m:t>𝐎𝐲</m:t>
                    </m:r>
                  </m:oMath>
                </a14:m>
                <a:endParaRPr lang="en-US" sz="3000" b="1" dirty="0">
                  <a:solidFill>
                    <a:srgbClr val="380BF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defTabSz="45720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US" sz="3000" b="1" dirty="0" smtClean="0">
                    <a:solidFill>
                      <a:srgbClr val="380BF5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 i="1" smtClean="0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𝐎𝐳</m:t>
                        </m:r>
                      </m:e>
                    </m:acc>
                    <m:r>
                      <a:rPr lang="vi-VN" sz="3000" b="1">
                        <a:solidFill>
                          <a:srgbClr val="380BF5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vi-VN" sz="3000" b="1" i="1">
                            <a:solidFill>
                              <a:srgbClr val="380BF5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000" b="1">
                            <a:solidFill>
                              <a:srgbClr val="380BF5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𝐳𝐎𝐲</m:t>
                        </m:r>
                      </m:e>
                    </m:acc>
                  </m:oMath>
                </a14:m>
                <a:endParaRPr lang="en-US" sz="3000" b="1" dirty="0">
                  <a:solidFill>
                    <a:srgbClr val="15058D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Hình chữ nhật: Góc Tròn 11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479" y="3805894"/>
                <a:ext cx="4864287" cy="126063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5"/>
                <a:stretch>
                  <a:fillRect t="-14976" b="-23671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5C45A060-BC9D-F64C-A4E5-6856E34097B8}"/>
              </a:ext>
            </a:extLst>
          </p:cNvPr>
          <p:cNvSpPr txBox="1"/>
          <p:nvPr/>
        </p:nvSpPr>
        <p:spPr>
          <a:xfrm rot="20157426">
            <a:off x="3453114" y="2864543"/>
            <a:ext cx="175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585875" y="2521275"/>
            <a:ext cx="2708153" cy="1139335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>
            <a:stCxn id="18" idx="0"/>
          </p:cNvCxnSpPr>
          <p:nvPr/>
        </p:nvCxnSpPr>
        <p:spPr>
          <a:xfrm flipH="1" flipV="1">
            <a:off x="6284073" y="2521276"/>
            <a:ext cx="2934930" cy="1139333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5C45A060-BC9D-F64C-A4E5-6856E34097B8}"/>
              </a:ext>
            </a:extLst>
          </p:cNvPr>
          <p:cNvSpPr txBox="1"/>
          <p:nvPr/>
        </p:nvSpPr>
        <p:spPr>
          <a:xfrm rot="1219078">
            <a:off x="7843939" y="3054058"/>
            <a:ext cx="17540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3726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8" grpId="0" animBg="1"/>
      <p:bldP spid="19" grpId="0" animBg="1"/>
      <p:bldP spid="22" grpId="0" animBg="1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Users\Administrator\Desktop\Van Anh\mau toan 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0"/>
            <a:ext cx="12190414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="" xmlns:a16="http://schemas.microsoft.com/office/drawing/2014/main" id="{40986A66-CE79-D14C-863C-D7E477BF2A48}"/>
                  </a:ext>
                </a:extLst>
              </p:cNvPr>
              <p:cNvSpPr txBox="1"/>
              <p:nvPr/>
            </p:nvSpPr>
            <p:spPr>
              <a:xfrm>
                <a:off x="406575" y="3237045"/>
                <a:ext cx="11783838" cy="707886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defTabSz="457200"/>
                <a:r>
                  <a:rPr lang="en-US" sz="4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40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40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0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𝒙𝑶𝒚</m:t>
                    </m:r>
                  </m:oMath>
                </a14:m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dirty="0" err="1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40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0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0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40986A66-CE79-D14C-863C-D7E477BF2A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75" y="3237045"/>
                <a:ext cx="11783838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862" t="-15517" r="-1035" b="-36207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412EFB3-F8EF-3748-973A-98CA6CD43667}"/>
              </a:ext>
            </a:extLst>
          </p:cNvPr>
          <p:cNvSpPr txBox="1"/>
          <p:nvPr/>
        </p:nvSpPr>
        <p:spPr>
          <a:xfrm>
            <a:off x="7" y="1601534"/>
            <a:ext cx="1284197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 VẼ TIA PHÂN 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</a:p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151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 descr="C:\Users\Administrator\Desktop\Van Anh\hn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412EFB3-F8EF-3748-973A-98CA6CD43667}"/>
              </a:ext>
            </a:extLst>
          </p:cNvPr>
          <p:cNvSpPr txBox="1"/>
          <p:nvPr/>
        </p:nvSpPr>
        <p:spPr>
          <a:xfrm>
            <a:off x="343398" y="749982"/>
            <a:ext cx="128419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463157" y="2756464"/>
            <a:ext cx="5134137" cy="147283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200">
              <a:solidFill>
                <a:prstClr val="white"/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762678" y="2694681"/>
            <a:ext cx="4912648" cy="1483102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3200">
              <a:solidFill>
                <a:prstClr val="white"/>
              </a:solidFill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6897890" y="2814210"/>
            <a:ext cx="4571402" cy="1260636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>
              <a:lnSpc>
                <a:spcPct val="107000"/>
              </a:lnSpc>
              <a:spcAft>
                <a:spcPts val="448"/>
              </a:spcAft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endParaRPr lang="en-US" sz="3600" b="1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defTabSz="457200">
              <a:lnSpc>
                <a:spcPct val="107000"/>
              </a:lnSpc>
              <a:spcAft>
                <a:spcPts val="448"/>
              </a:spcAft>
            </a:pPr>
            <a:r>
              <a:rPr lang="en-US" sz="3600" b="1" dirty="0" err="1" smtClean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b="1" dirty="0" smtClean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endParaRPr lang="en-US" sz="3600" b="1" dirty="0">
              <a:solidFill>
                <a:srgbClr val="CE24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Hình chữ nhật: Góc Tròn 11">
            <a:extLst>
              <a:ext uri="{FF2B5EF4-FFF2-40B4-BE49-F238E27FC236}">
                <a16:creationId xmlns:a16="http://schemas.microsoft.com/office/drawing/2014/main" xmlns="" id="{5E07DD74-BD50-4EA7-81EA-CA815A1F4988}"/>
              </a:ext>
            </a:extLst>
          </p:cNvPr>
          <p:cNvSpPr/>
          <p:nvPr/>
        </p:nvSpPr>
        <p:spPr>
          <a:xfrm>
            <a:off x="578479" y="2891484"/>
            <a:ext cx="4864287" cy="1260636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76810" tIns="38405" rIns="76810" bIns="38405" rtlCol="0" anchor="ctr"/>
          <a:lstStyle/>
          <a:p>
            <a:pPr algn="ctr" defTabSz="457200"/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defTabSz="457200"/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6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E249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600" b="1" dirty="0">
              <a:solidFill>
                <a:srgbClr val="CE249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>
            <a:off x="3500062" y="1555382"/>
            <a:ext cx="2708153" cy="1139335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>
            <a:stCxn id="10" idx="0"/>
          </p:cNvCxnSpPr>
          <p:nvPr/>
        </p:nvCxnSpPr>
        <p:spPr>
          <a:xfrm flipH="1" flipV="1">
            <a:off x="6284073" y="1555383"/>
            <a:ext cx="2934930" cy="1139333"/>
          </a:xfrm>
          <a:prstGeom prst="line">
            <a:avLst/>
          </a:prstGeom>
          <a:ln w="28575">
            <a:solidFill>
              <a:srgbClr val="380B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40821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1502" y="1039110"/>
            <a:ext cx="4124324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0" name="Picture 2" descr="Kết quả hình ảnh cho thước đo góc png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2747" y="2507449"/>
            <a:ext cx="5401739" cy="2114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12622" y="4192361"/>
            <a:ext cx="1071700" cy="644077"/>
          </a:xfrm>
          <a:prstGeom prst="rect">
            <a:avLst/>
          </a:prstGeom>
          <a:ln w="28575"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631687" y="3872859"/>
            <a:ext cx="943828" cy="749140"/>
          </a:xfrm>
          <a:prstGeom prst="rect">
            <a:avLst/>
          </a:prstGeom>
          <a:ln w="28575">
            <a:noFill/>
          </a:ln>
        </p:spPr>
      </p:pic>
      <p:sp>
        <p:nvSpPr>
          <p:cNvPr id="12" name="Down Arrow 11"/>
          <p:cNvSpPr/>
          <p:nvPr/>
        </p:nvSpPr>
        <p:spPr>
          <a:xfrm rot="4875348">
            <a:off x="7031764" y="2355378"/>
            <a:ext cx="191235" cy="492429"/>
          </a:xfrm>
          <a:prstGeom prst="downArrow">
            <a:avLst/>
          </a:prstGeom>
          <a:ln w="28575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94524" y="303388"/>
                <a:ext cx="11224377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 </a:t>
                </a:r>
                <a14:m>
                  <m:oMath xmlns:m="http://schemas.openxmlformats.org/officeDocument/2006/math">
                    <m:r>
                      <a:rPr lang="en-US" sz="3200" b="1" i="1" dirty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𝒙𝑶𝒚</m:t>
                    </m:r>
                  </m:oMath>
                </a14:m>
                <a:r>
                  <a:rPr lang="en-US" sz="32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 số đo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3200" b="1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524" y="303388"/>
                <a:ext cx="11224377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357" t="-14583" b="-32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896985" y="5503424"/>
                <a:ext cx="11462917" cy="1165936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z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x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y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𝟓</m:t>
                    </m:r>
                    <m:r>
                      <a:rPr lang="en-US" sz="3200" b="1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°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85" y="5503424"/>
                <a:ext cx="11462917" cy="1165936"/>
              </a:xfrm>
              <a:prstGeom prst="rect">
                <a:avLst/>
              </a:prstGeom>
              <a:blipFill rotWithShape="1">
                <a:blip r:embed="rId7"/>
                <a:stretch>
                  <a:fillRect l="-132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966056" y="1172096"/>
            <a:ext cx="108399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896985" y="4836410"/>
                <a:ext cx="10758761" cy="635000"/>
              </a:xfrm>
              <a:prstGeom prst="rect">
                <a:avLst/>
              </a:prstGeom>
              <a:ln>
                <a:noFill/>
              </a:ln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𝒙𝑶𝒚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 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𝟕𝟎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𝟎</m:t>
                        </m:r>
                      </m:sup>
                    </m:sSup>
                  </m:oMath>
                </a14:m>
                <a:endParaRPr lang="en-US" sz="3200" b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985" y="4836410"/>
                <a:ext cx="10758761" cy="635000"/>
              </a:xfrm>
              <a:prstGeom prst="rect">
                <a:avLst/>
              </a:prstGeom>
              <a:blipFill rotWithShape="1">
                <a:blip r:embed="rId8"/>
                <a:stretch>
                  <a:fillRect l="-1416" t="-6667" b="-27619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4">
            <a:extLst>
              <a:ext uri="{FF2B5EF4-FFF2-40B4-BE49-F238E27FC236}">
                <a16:creationId xmlns="" xmlns:a16="http://schemas.microsoft.com/office/drawing/2014/main" id="{0F1B6C1D-7101-43F8-94CD-FA44715808B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45853" y="1816081"/>
            <a:ext cx="1321741" cy="2727373"/>
            <a:chOff x="2712" y="1405"/>
            <a:chExt cx="534" cy="1469"/>
          </a:xfrm>
        </p:grpSpPr>
        <p:sp>
          <p:nvSpPr>
            <p:cNvPr id="11" name="Line 5">
              <a:extLst>
                <a:ext uri="{FF2B5EF4-FFF2-40B4-BE49-F238E27FC236}">
                  <a16:creationId xmlns="" xmlns:a16="http://schemas.microsoft.com/office/drawing/2014/main" id="{98507060-C460-42A1-9105-B4692EFA8BD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12" y="1495"/>
              <a:ext cx="534" cy="1379"/>
            </a:xfrm>
            <a:prstGeom prst="line">
              <a:avLst/>
            </a:prstGeom>
            <a:noFill/>
            <a:ln w="571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15" name="Rectangle 6">
              <a:extLst>
                <a:ext uri="{FF2B5EF4-FFF2-40B4-BE49-F238E27FC236}">
                  <a16:creationId xmlns="" xmlns:a16="http://schemas.microsoft.com/office/drawing/2014/main" id="{1EAEC905-4C8F-45D7-9CAA-45B4CEFA6A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64" y="1405"/>
              <a:ext cx="81" cy="232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y</a:t>
              </a:r>
              <a:endParaRPr lang="en-US" altLang="en-US" sz="28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18" name="Group 9">
            <a:extLst>
              <a:ext uri="{FF2B5EF4-FFF2-40B4-BE49-F238E27FC236}">
                <a16:creationId xmlns="" xmlns:a16="http://schemas.microsoft.com/office/drawing/2014/main" id="{6A544E1D-99BC-4C5C-B417-5BA28B0C3BE6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746042" y="2717541"/>
            <a:ext cx="2569299" cy="1819275"/>
            <a:chOff x="4325" y="1722"/>
            <a:chExt cx="1214" cy="1146"/>
          </a:xfrm>
        </p:grpSpPr>
        <p:sp>
          <p:nvSpPr>
            <p:cNvPr id="20" name="Line 10">
              <a:extLst>
                <a:ext uri="{FF2B5EF4-FFF2-40B4-BE49-F238E27FC236}">
                  <a16:creationId xmlns="" xmlns:a16="http://schemas.microsoft.com/office/drawing/2014/main" id="{0F7F0028-BB9E-46A3-8BB2-E8568A16D88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325" y="2034"/>
              <a:ext cx="1214" cy="834"/>
            </a:xfrm>
            <a:prstGeom prst="line">
              <a:avLst/>
            </a:prstGeom>
            <a:noFill/>
            <a:ln w="57150" cap="flat">
              <a:solidFill>
                <a:srgbClr val="FF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21" name="Rectangle 11">
              <a:extLst>
                <a:ext uri="{FF2B5EF4-FFF2-40B4-BE49-F238E27FC236}">
                  <a16:creationId xmlns="" xmlns:a16="http://schemas.microsoft.com/office/drawing/2014/main" id="{1FE1F0E0-E471-43D3-9574-548FF2124B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426" y="1722"/>
              <a:ext cx="85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r>
                <a:rPr lang="en-US" altLang="en-US" sz="2800" dirty="0">
                  <a:solidFill>
                    <a:srgbClr val="000000"/>
                  </a:solidFill>
                  <a:latin typeface="Palatino Linotype" panose="02040502050505030304" pitchFamily="18" charset="0"/>
                </a:rPr>
                <a:t>z</a:t>
              </a:r>
              <a:endParaRPr lang="en-US" altLang="en-US" sz="2800" dirty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Group 14">
            <a:extLst>
              <a:ext uri="{FF2B5EF4-FFF2-40B4-BE49-F238E27FC236}">
                <a16:creationId xmlns="" xmlns:a16="http://schemas.microsoft.com/office/drawing/2014/main" id="{E81D02FA-E722-4DEB-9E5C-E11F7A3A1DC3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5423273" y="4522851"/>
            <a:ext cx="4042077" cy="476251"/>
            <a:chOff x="2584" y="2849"/>
            <a:chExt cx="1392" cy="300"/>
          </a:xfrm>
        </p:grpSpPr>
        <p:sp>
          <p:nvSpPr>
            <p:cNvPr id="24" name="Line 15">
              <a:extLst>
                <a:ext uri="{FF2B5EF4-FFF2-40B4-BE49-F238E27FC236}">
                  <a16:creationId xmlns="" xmlns:a16="http://schemas.microsoft.com/office/drawing/2014/main" id="{594821A1-9540-45E3-834A-5651CDA782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15" y="2861"/>
              <a:ext cx="1261" cy="0"/>
            </a:xfrm>
            <a:prstGeom prst="line">
              <a:avLst/>
            </a:prstGeom>
            <a:noFill/>
            <a:ln w="57150" cap="flat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16">
                  <a:extLst>
                    <a:ext uri="{FF2B5EF4-FFF2-40B4-BE49-F238E27FC236}">
                      <a16:creationId xmlns="" xmlns:a16="http://schemas.microsoft.com/office/drawing/2014/main" id="{BC5A523D-08F2-44F4-9A02-E44F4DF84B7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866" y="2878"/>
                  <a:ext cx="104" cy="27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>
                  <a:lvl1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en-US" sz="2800" i="1" dirty="0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oMath>
                    </m:oMathPara>
                  </a14:m>
                  <a:endParaRPr lang="en-US" altLang="en-US" sz="2800" dirty="0">
                    <a:solidFill>
                      <a:prstClr val="black"/>
                    </a:solidFill>
                  </a:endParaRPr>
                </a:p>
              </p:txBody>
            </p:sp>
          </mc:Choice>
          <mc:Fallback xmlns="">
            <p:sp>
              <p:nvSpPr>
                <p:cNvPr id="25" name="Rectangle 16">
                  <a:extLst>
                    <a:ext uri="{FF2B5EF4-FFF2-40B4-BE49-F238E27FC236}">
                      <a16:creationId xmlns:a16="http://schemas.microsoft.com/office/drawing/2014/main" xmlns="" id="{BC5A523D-08F2-44F4-9A02-E44F4DF84B7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3866" y="2878"/>
                  <a:ext cx="190" cy="271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  <a:ln w="9525">
                  <a:noFill/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6" name="Group 20">
              <a:extLst>
                <a:ext uri="{FF2B5EF4-FFF2-40B4-BE49-F238E27FC236}">
                  <a16:creationId xmlns="" xmlns:a16="http://schemas.microsoft.com/office/drawing/2014/main" id="{ABA08A86-9AB8-41FD-AC65-B34DEF10A36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84" y="2849"/>
              <a:ext cx="143" cy="271"/>
              <a:chOff x="2584" y="2849"/>
              <a:chExt cx="143" cy="271"/>
            </a:xfrm>
          </p:grpSpPr>
          <p:sp>
            <p:nvSpPr>
              <p:cNvPr id="27" name="Oval 17">
                <a:extLst>
                  <a:ext uri="{FF2B5EF4-FFF2-40B4-BE49-F238E27FC236}">
                    <a16:creationId xmlns="" xmlns:a16="http://schemas.microsoft.com/office/drawing/2014/main" id="{9B43131F-5839-49B6-B350-4C7DD3EACF1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2849"/>
                <a:ext cx="24" cy="24"/>
              </a:xfrm>
              <a:prstGeom prst="ellipse">
                <a:avLst/>
              </a:prstGeom>
              <a:solidFill>
                <a:srgbClr val="000000"/>
              </a:solidFill>
              <a:ln w="5715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8" name="Oval 18">
                <a:extLst>
                  <a:ext uri="{FF2B5EF4-FFF2-40B4-BE49-F238E27FC236}">
                    <a16:creationId xmlns="" xmlns:a16="http://schemas.microsoft.com/office/drawing/2014/main" id="{3694B645-ADA1-4732-9360-40636B324C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03" y="2849"/>
                <a:ext cx="24" cy="24"/>
              </a:xfrm>
              <a:prstGeom prst="ellipse">
                <a:avLst/>
              </a:prstGeom>
              <a:noFill/>
              <a:ln w="5715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29" name="Rectangle 19">
                <a:extLst>
                  <a:ext uri="{FF2B5EF4-FFF2-40B4-BE49-F238E27FC236}">
                    <a16:creationId xmlns="" xmlns:a16="http://schemas.microsoft.com/office/drawing/2014/main" id="{FD0DEB64-E25C-4361-850E-15530F4BB6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84" y="2849"/>
                <a:ext cx="103" cy="2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r>
                  <a:rPr lang="en-US" altLang="en-US" sz="2800" b="1" i="1" dirty="0">
                    <a:solidFill>
                      <a:srgbClr val="000000"/>
                    </a:solidFill>
                    <a:latin typeface="Palatino Linotype" panose="02040502050505030304" pitchFamily="18" charset="0"/>
                  </a:rPr>
                  <a:t>O</a:t>
                </a:r>
                <a:endParaRPr lang="en-US" altLang="en-US" sz="2800" dirty="0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8" name="Picture 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33803" y="3212976"/>
            <a:ext cx="402876" cy="302224"/>
          </a:xfrm>
          <a:prstGeom prst="rect">
            <a:avLst/>
          </a:prstGeom>
          <a:ln w="28575"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537002" y="2478983"/>
            <a:ext cx="417795" cy="313416"/>
          </a:xfrm>
          <a:prstGeom prst="rect">
            <a:avLst/>
          </a:prstGeom>
          <a:ln w="28575">
            <a:noFill/>
          </a:ln>
        </p:spPr>
      </p:pic>
      <p:sp>
        <p:nvSpPr>
          <p:cNvPr id="30" name="TextBox 29"/>
          <p:cNvSpPr txBox="1"/>
          <p:nvPr/>
        </p:nvSpPr>
        <p:spPr>
          <a:xfrm>
            <a:off x="5141253" y="762111"/>
            <a:ext cx="12654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629151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39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0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Effect transition="out" filter="fade">
                                      <p:cBhvr>
                                        <p:cTn id="76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7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7" grpId="0" animBg="1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6" name="Picture 4" descr="C:\Users\Administrator\Desktop\Van Anh\hn1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8676" y="461864"/>
            <a:ext cx="12047092" cy="6396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966056" y="2300469"/>
            <a:ext cx="10839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vi-VN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007305" y="3307054"/>
            <a:ext cx="62398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Arial" pitchFamily="34" charset="0"/>
              <a:buChar char="•"/>
            </a:pPr>
            <a:r>
              <a:rPr lang="en-US" sz="36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3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6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118560" y="173689"/>
            <a:ext cx="11270353" cy="1472834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rtlCol="0" anchor="ctr"/>
          <a:lstStyle/>
          <a:p>
            <a:pPr algn="ctr" defTabSz="457200"/>
            <a:endParaRPr lang="vi-VN" sz="22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ình chữ nhật: Góc Tròn 11">
                <a:extLst>
                  <a:ext uri="{FF2B5EF4-FFF2-40B4-BE49-F238E27FC236}">
                    <a16:creationId xmlns:a16="http://schemas.microsoft.com/office/drawing/2014/main" xmlns="" id="{5E07DD74-BD50-4EA7-81EA-CA815A1F4988}"/>
                  </a:ext>
                </a:extLst>
              </p:cNvPr>
              <p:cNvSpPr/>
              <p:nvPr/>
            </p:nvSpPr>
            <p:spPr>
              <a:xfrm>
                <a:off x="233885" y="308709"/>
                <a:ext cx="10901899" cy="1260636"/>
              </a:xfrm>
              <a:prstGeom prst="roundRect">
                <a:avLst>
                  <a:gd name="adj" fmla="val 50000"/>
                </a:avLst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76810" tIns="38405" rIns="76810" bIns="38405" rtlCol="0" anchor="ctr"/>
              <a:lstStyle/>
              <a:p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32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𝑶𝒛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𝒙𝑶𝒚</m:t>
                    </m:r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𝟕𝟎</m:t>
                    </m:r>
                    <m:r>
                      <a:rPr lang="en-US" sz="3200" b="1" i="1" dirty="0">
                        <a:solidFill>
                          <a:srgbClr val="0000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endParaRPr lang="en-US" sz="32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Hình chữ nhật: Góc Tròn 1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E07DD74-BD50-4EA7-81EA-CA815A1F4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866" y="308709"/>
                <a:ext cx="10901900" cy="1260636"/>
              </a:xfrm>
              <a:prstGeom prst="roundRect">
                <a:avLst>
                  <a:gd name="adj" fmla="val 50000"/>
                </a:avLst>
              </a:prstGeom>
              <a:blipFill rotWithShape="1"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Oval 3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1:00</a:t>
            </a:r>
          </a:p>
        </p:txBody>
      </p:sp>
      <p:sp>
        <p:nvSpPr>
          <p:cNvPr id="37" name="Oval 3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9</a:t>
            </a:r>
          </a:p>
        </p:txBody>
      </p:sp>
      <p:sp>
        <p:nvSpPr>
          <p:cNvPr id="38" name="Oval 3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8</a:t>
            </a:r>
          </a:p>
        </p:txBody>
      </p:sp>
      <p:sp>
        <p:nvSpPr>
          <p:cNvPr id="39" name="Oval 3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7</a:t>
            </a:r>
          </a:p>
        </p:txBody>
      </p:sp>
      <p:sp>
        <p:nvSpPr>
          <p:cNvPr id="40" name="Oval 3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6</a:t>
            </a:r>
          </a:p>
        </p:txBody>
      </p:sp>
      <p:sp>
        <p:nvSpPr>
          <p:cNvPr id="41" name="Oval 4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5</a:t>
            </a:r>
          </a:p>
        </p:txBody>
      </p:sp>
      <p:sp>
        <p:nvSpPr>
          <p:cNvPr id="42" name="Oval 4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4</a:t>
            </a:r>
          </a:p>
        </p:txBody>
      </p:sp>
      <p:sp>
        <p:nvSpPr>
          <p:cNvPr id="43" name="Oval 4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3</a:t>
            </a:r>
          </a:p>
        </p:txBody>
      </p:sp>
      <p:sp>
        <p:nvSpPr>
          <p:cNvPr id="44" name="Oval 4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2</a:t>
            </a:r>
          </a:p>
        </p:txBody>
      </p:sp>
      <p:sp>
        <p:nvSpPr>
          <p:cNvPr id="45" name="Oval 4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1</a:t>
            </a:r>
          </a:p>
        </p:txBody>
      </p:sp>
      <p:sp>
        <p:nvSpPr>
          <p:cNvPr id="46" name="Oval 4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50</a:t>
            </a:r>
          </a:p>
        </p:txBody>
      </p:sp>
      <p:sp>
        <p:nvSpPr>
          <p:cNvPr id="47" name="Oval 4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9</a:t>
            </a:r>
          </a:p>
        </p:txBody>
      </p:sp>
      <p:sp>
        <p:nvSpPr>
          <p:cNvPr id="48" name="Oval 4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8</a:t>
            </a:r>
          </a:p>
        </p:txBody>
      </p:sp>
      <p:sp>
        <p:nvSpPr>
          <p:cNvPr id="49" name="Oval 4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7</a:t>
            </a:r>
          </a:p>
        </p:txBody>
      </p:sp>
      <p:sp>
        <p:nvSpPr>
          <p:cNvPr id="50" name="Oval 4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6</a:t>
            </a:r>
          </a:p>
        </p:txBody>
      </p:sp>
      <p:sp>
        <p:nvSpPr>
          <p:cNvPr id="51" name="Oval 5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5</a:t>
            </a:r>
          </a:p>
        </p:txBody>
      </p:sp>
      <p:sp>
        <p:nvSpPr>
          <p:cNvPr id="52" name="Oval 5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4</a:t>
            </a:r>
          </a:p>
        </p:txBody>
      </p:sp>
      <p:sp>
        <p:nvSpPr>
          <p:cNvPr id="53" name="Oval 5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3</a:t>
            </a:r>
          </a:p>
        </p:txBody>
      </p:sp>
      <p:sp>
        <p:nvSpPr>
          <p:cNvPr id="54" name="Oval 5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2</a:t>
            </a:r>
          </a:p>
        </p:txBody>
      </p:sp>
      <p:sp>
        <p:nvSpPr>
          <p:cNvPr id="55" name="Oval 5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1</a:t>
            </a:r>
          </a:p>
        </p:txBody>
      </p:sp>
      <p:sp>
        <p:nvSpPr>
          <p:cNvPr id="56" name="Oval 5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40</a:t>
            </a:r>
          </a:p>
        </p:txBody>
      </p:sp>
      <p:sp>
        <p:nvSpPr>
          <p:cNvPr id="57" name="Oval 5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9</a:t>
            </a:r>
          </a:p>
        </p:txBody>
      </p:sp>
      <p:sp>
        <p:nvSpPr>
          <p:cNvPr id="58" name="Oval 5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8</a:t>
            </a:r>
          </a:p>
        </p:txBody>
      </p:sp>
      <p:sp>
        <p:nvSpPr>
          <p:cNvPr id="59" name="Oval 5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7</a:t>
            </a:r>
          </a:p>
        </p:txBody>
      </p:sp>
      <p:sp>
        <p:nvSpPr>
          <p:cNvPr id="60" name="Oval 5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6</a:t>
            </a:r>
          </a:p>
        </p:txBody>
      </p:sp>
      <p:sp>
        <p:nvSpPr>
          <p:cNvPr id="61" name="Oval 6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5</a:t>
            </a:r>
          </a:p>
        </p:txBody>
      </p:sp>
      <p:sp>
        <p:nvSpPr>
          <p:cNvPr id="62" name="Oval 6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4</a:t>
            </a:r>
          </a:p>
        </p:txBody>
      </p:sp>
      <p:sp>
        <p:nvSpPr>
          <p:cNvPr id="63" name="Oval 6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3</a:t>
            </a:r>
          </a:p>
        </p:txBody>
      </p:sp>
      <p:sp>
        <p:nvSpPr>
          <p:cNvPr id="64" name="Oval 6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2</a:t>
            </a:r>
          </a:p>
        </p:txBody>
      </p:sp>
      <p:sp>
        <p:nvSpPr>
          <p:cNvPr id="65" name="Oval 6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1</a:t>
            </a:r>
          </a:p>
        </p:txBody>
      </p:sp>
      <p:sp>
        <p:nvSpPr>
          <p:cNvPr id="66" name="Oval 6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30</a:t>
            </a:r>
          </a:p>
        </p:txBody>
      </p:sp>
      <p:sp>
        <p:nvSpPr>
          <p:cNvPr id="67" name="Oval 6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9</a:t>
            </a:r>
          </a:p>
        </p:txBody>
      </p:sp>
      <p:sp>
        <p:nvSpPr>
          <p:cNvPr id="68" name="Oval 6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8</a:t>
            </a:r>
          </a:p>
        </p:txBody>
      </p:sp>
      <p:sp>
        <p:nvSpPr>
          <p:cNvPr id="69" name="Oval 6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7</a:t>
            </a:r>
          </a:p>
        </p:txBody>
      </p:sp>
      <p:sp>
        <p:nvSpPr>
          <p:cNvPr id="70" name="Oval 6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6</a:t>
            </a:r>
          </a:p>
        </p:txBody>
      </p:sp>
      <p:sp>
        <p:nvSpPr>
          <p:cNvPr id="71" name="Oval 7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5</a:t>
            </a:r>
          </a:p>
        </p:txBody>
      </p:sp>
      <p:sp>
        <p:nvSpPr>
          <p:cNvPr id="72" name="Oval 7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4</a:t>
            </a:r>
          </a:p>
        </p:txBody>
      </p:sp>
      <p:sp>
        <p:nvSpPr>
          <p:cNvPr id="73" name="Oval 7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3</a:t>
            </a:r>
          </a:p>
        </p:txBody>
      </p:sp>
      <p:sp>
        <p:nvSpPr>
          <p:cNvPr id="74" name="Oval 7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2</a:t>
            </a:r>
          </a:p>
        </p:txBody>
      </p:sp>
      <p:sp>
        <p:nvSpPr>
          <p:cNvPr id="75" name="Oval 7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1</a:t>
            </a:r>
          </a:p>
        </p:txBody>
      </p:sp>
      <p:sp>
        <p:nvSpPr>
          <p:cNvPr id="76" name="Oval 7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20</a:t>
            </a:r>
          </a:p>
        </p:txBody>
      </p:sp>
      <p:sp>
        <p:nvSpPr>
          <p:cNvPr id="77" name="Oval 7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9</a:t>
            </a:r>
          </a:p>
        </p:txBody>
      </p:sp>
      <p:sp>
        <p:nvSpPr>
          <p:cNvPr id="78" name="Oval 7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8</a:t>
            </a:r>
          </a:p>
        </p:txBody>
      </p:sp>
      <p:sp>
        <p:nvSpPr>
          <p:cNvPr id="79" name="Oval 7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7</a:t>
            </a:r>
          </a:p>
        </p:txBody>
      </p:sp>
      <p:sp>
        <p:nvSpPr>
          <p:cNvPr id="80" name="Oval 7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6</a:t>
            </a:r>
          </a:p>
        </p:txBody>
      </p:sp>
      <p:sp>
        <p:nvSpPr>
          <p:cNvPr id="81" name="Oval 8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82" name="Oval 8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83" name="Oval 8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84" name="Oval 8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85" name="Oval 8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86" name="Oval 8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87" name="Oval 86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88" name="Oval 87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89" name="Oval 88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90" name="Oval 89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91" name="Oval 90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92" name="Oval 91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93" name="Oval 92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94" name="Oval 93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95" name="Oval 94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96" name="Oval 95"/>
          <p:cNvSpPr/>
          <p:nvPr/>
        </p:nvSpPr>
        <p:spPr>
          <a:xfrm>
            <a:off x="9537710" y="2870448"/>
            <a:ext cx="2641256" cy="990600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vi-VN" sz="3600" b="1">
                <a:solidFill>
                  <a:schemeClr val="tx1"/>
                </a:solidFill>
              </a:rPr>
              <a:t>00:00</a:t>
            </a:r>
          </a:p>
        </p:txBody>
      </p:sp>
    </p:spTree>
    <p:extLst>
      <p:ext uri="{BB962C8B-B14F-4D97-AF65-F5344CB8AC3E}">
        <p14:creationId xmlns:p14="http://schemas.microsoft.com/office/powerpoint/2010/main" val="257212457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0"/>
                            </p:stCondLst>
                            <p:childTnLst>
                              <p:par>
                                <p:cTn id="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6000"/>
                            </p:stCondLst>
                            <p:childTnLst>
                              <p:par>
                                <p:cTn id="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0"/>
                            </p:stCondLst>
                            <p:childTnLst>
                              <p:par>
                                <p:cTn id="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8000"/>
                            </p:stCondLst>
                            <p:childTnLst>
                              <p:par>
                                <p:cTn id="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9000"/>
                            </p:stCondLst>
                            <p:childTnLst>
                              <p:par>
                                <p:cTn id="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0"/>
                            </p:stCondLst>
                            <p:childTnLst>
                              <p:par>
                                <p:cTn id="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1000"/>
                            </p:stCondLst>
                            <p:childTnLst>
                              <p:par>
                                <p:cTn id="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2000"/>
                            </p:stCondLst>
                            <p:childTnLst>
                              <p:par>
                                <p:cTn id="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4000"/>
                            </p:stCondLst>
                            <p:childTnLst>
                              <p:par>
                                <p:cTn id="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0"/>
                            </p:stCondLst>
                            <p:childTnLst>
                              <p:par>
                                <p:cTn id="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6000"/>
                            </p:stCondLst>
                            <p:childTnLst>
                              <p:par>
                                <p:cTn id="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7000"/>
                            </p:stCondLst>
                            <p:childTnLst>
                              <p:par>
                                <p:cTn id="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8000"/>
                            </p:stCondLst>
                            <p:childTnLst>
                              <p:par>
                                <p:cTn id="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9000"/>
                            </p:stCondLst>
                            <p:childTnLst>
                              <p:par>
                                <p:cTn id="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0"/>
                            </p:stCondLst>
                            <p:childTnLst>
                              <p:par>
                                <p:cTn id="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1000"/>
                            </p:stCondLst>
                            <p:childTnLst>
                              <p:par>
                                <p:cTn id="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2000"/>
                            </p:stCondLst>
                            <p:childTnLst>
                              <p:par>
                                <p:cTn id="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23000"/>
                            </p:stCondLst>
                            <p:childTnLst>
                              <p:par>
                                <p:cTn id="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4000"/>
                            </p:stCondLst>
                            <p:childTnLst>
                              <p:par>
                                <p:cTn id="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25000"/>
                            </p:stCondLst>
                            <p:childTnLst>
                              <p:par>
                                <p:cTn id="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26000"/>
                            </p:stCondLst>
                            <p:childTnLst>
                              <p:par>
                                <p:cTn id="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27000"/>
                            </p:stCondLst>
                            <p:childTnLst>
                              <p:par>
                                <p:cTn id="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8000"/>
                            </p:stCondLst>
                            <p:childTnLst>
                              <p:par>
                                <p:cTn id="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9000"/>
                            </p:stCondLst>
                            <p:childTnLst>
                              <p:par>
                                <p:cTn id="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30000"/>
                            </p:stCondLst>
                            <p:childTnLst>
                              <p:par>
                                <p:cTn id="1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37000"/>
                            </p:stCondLst>
                            <p:childTnLst>
                              <p:par>
                                <p:cTn id="1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40000"/>
                            </p:stCondLst>
                            <p:childTnLst>
                              <p:par>
                                <p:cTn id="1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47000"/>
                            </p:stCondLst>
                            <p:childTnLst>
                              <p:par>
                                <p:cTn id="1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00"/>
                            </p:stCondLst>
                            <p:childTnLst>
                              <p:par>
                                <p:cTn id="1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7000"/>
                            </p:stCondLst>
                            <p:childTnLst>
                              <p:par>
                                <p:cTn id="1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9" fill="hold">
                            <p:stCondLst>
                              <p:cond delay="60000"/>
                            </p:stCondLst>
                            <p:childTnLst>
                              <p:par>
                                <p:cTn id="1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814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918" b="30327"/>
          <a:stretch/>
        </p:blipFill>
        <p:spPr>
          <a:xfrm flipH="1">
            <a:off x="-445031" y="-11"/>
            <a:ext cx="4952498" cy="1843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306" y="156764"/>
            <a:ext cx="1110699" cy="833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43437" y="-108384"/>
            <a:ext cx="1414625" cy="10611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0483" y="-60749"/>
            <a:ext cx="1152165" cy="864236"/>
          </a:xfrm>
          <a:prstGeom prst="rect">
            <a:avLst/>
          </a:prstGeom>
        </p:spPr>
      </p:pic>
      <p:pic>
        <p:nvPicPr>
          <p:cNvPr id="5" name="Lat"/>
          <p:cNvPicPr>
            <a:picLocks noChangeAspect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2632" b="96053" l="0" r="970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65849" y="1167113"/>
            <a:ext cx="1763845" cy="179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03"/>
          <a:stretch/>
        </p:blipFill>
        <p:spPr>
          <a:xfrm>
            <a:off x="1216683" y="1060157"/>
            <a:ext cx="1797445" cy="2089032"/>
          </a:xfrm>
          <a:prstGeom prst="rect">
            <a:avLst/>
          </a:prstGeom>
        </p:spPr>
      </p:pic>
      <p:pic>
        <p:nvPicPr>
          <p:cNvPr id="8" name="Ghép"/>
          <p:cNvPicPr>
            <a:picLocks noChangeAspect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472" b="100000" l="2326" r="9418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725712" y="1461461"/>
            <a:ext cx="1623790" cy="15012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6783873" y="468700"/>
            <a:ext cx="4054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4" name="Picture 10" descr="Kết quả hình ảnh cho mảnh ghép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ackgroundRemoval t="0" b="100000" l="10000" r="99667">
                        <a14:foregroundMark x1="44333" y1="69362" x2="44333" y2="69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10"/>
          <a:stretch/>
        </p:blipFill>
        <p:spPr bwMode="auto">
          <a:xfrm>
            <a:off x="2229636" y="1613021"/>
            <a:ext cx="1051747" cy="4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Freeform 43">
            <a:hlinkClick r:id="rId15" action="ppaction://hlinksldjump"/>
          </p:cNvPr>
          <p:cNvSpPr/>
          <p:nvPr/>
        </p:nvSpPr>
        <p:spPr>
          <a:xfrm>
            <a:off x="352070" y="4574783"/>
            <a:ext cx="731425" cy="68580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1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6" name="Freeform 45">
            <a:hlinkClick r:id="rId16" action="ppaction://hlinksldjump"/>
          </p:cNvPr>
          <p:cNvSpPr/>
          <p:nvPr/>
        </p:nvSpPr>
        <p:spPr>
          <a:xfrm>
            <a:off x="1407189" y="4668111"/>
            <a:ext cx="960040" cy="54864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2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48" name="Freeform 47">
            <a:hlinkClick r:id="rId17" action="ppaction://hlinksldjump"/>
          </p:cNvPr>
          <p:cNvSpPr/>
          <p:nvPr/>
        </p:nvSpPr>
        <p:spPr>
          <a:xfrm>
            <a:off x="363853" y="5436570"/>
            <a:ext cx="935742" cy="68580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  <a:solidFill>
            <a:srgbClr val="E90BD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3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50" name="Freeform 49">
            <a:hlinkClick r:id="rId18" action="ppaction://hlinksldjump"/>
          </p:cNvPr>
          <p:cNvSpPr/>
          <p:nvPr/>
        </p:nvSpPr>
        <p:spPr>
          <a:xfrm>
            <a:off x="1609423" y="5540173"/>
            <a:ext cx="935742" cy="548640"/>
          </a:xfrm>
          <a:custGeom>
            <a:avLst/>
            <a:gdLst>
              <a:gd name="connsiteX0" fmla="*/ 0 w 701898"/>
              <a:gd name="connsiteY0" fmla="*/ 0 h 548640"/>
              <a:gd name="connsiteX1" fmla="*/ 162851 w 701898"/>
              <a:gd name="connsiteY1" fmla="*/ 0 h 548640"/>
              <a:gd name="connsiteX2" fmla="*/ 300011 w 701898"/>
              <a:gd name="connsiteY2" fmla="*/ 137160 h 548640"/>
              <a:gd name="connsiteX3" fmla="*/ 437171 w 701898"/>
              <a:gd name="connsiteY3" fmla="*/ 0 h 548640"/>
              <a:gd name="connsiteX4" fmla="*/ 548640 w 701898"/>
              <a:gd name="connsiteY4" fmla="*/ 0 h 548640"/>
              <a:gd name="connsiteX5" fmla="*/ 548640 w 701898"/>
              <a:gd name="connsiteY5" fmla="*/ 140410 h 548640"/>
              <a:gd name="connsiteX6" fmla="*/ 564738 w 701898"/>
              <a:gd name="connsiteY6" fmla="*/ 137160 h 548640"/>
              <a:gd name="connsiteX7" fmla="*/ 701898 w 701898"/>
              <a:gd name="connsiteY7" fmla="*/ 274320 h 548640"/>
              <a:gd name="connsiteX8" fmla="*/ 564738 w 701898"/>
              <a:gd name="connsiteY8" fmla="*/ 411480 h 548640"/>
              <a:gd name="connsiteX9" fmla="*/ 548640 w 701898"/>
              <a:gd name="connsiteY9" fmla="*/ 408230 h 548640"/>
              <a:gd name="connsiteX10" fmla="*/ 548640 w 701898"/>
              <a:gd name="connsiteY10" fmla="*/ 548640 h 548640"/>
              <a:gd name="connsiteX11" fmla="*/ 0 w 701898"/>
              <a:gd name="connsiteY11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1898" h="548640">
                <a:moveTo>
                  <a:pt x="0" y="0"/>
                </a:moveTo>
                <a:lnTo>
                  <a:pt x="162851" y="0"/>
                </a:lnTo>
                <a:cubicBezTo>
                  <a:pt x="162851" y="75751"/>
                  <a:pt x="224260" y="137160"/>
                  <a:pt x="300011" y="137160"/>
                </a:cubicBezTo>
                <a:cubicBezTo>
                  <a:pt x="375762" y="137160"/>
                  <a:pt x="437171" y="75751"/>
                  <a:pt x="437171" y="0"/>
                </a:cubicBezTo>
                <a:lnTo>
                  <a:pt x="548640" y="0"/>
                </a:lnTo>
                <a:lnTo>
                  <a:pt x="548640" y="140410"/>
                </a:lnTo>
                <a:lnTo>
                  <a:pt x="564738" y="137160"/>
                </a:lnTo>
                <a:cubicBezTo>
                  <a:pt x="640489" y="137160"/>
                  <a:pt x="701898" y="198569"/>
                  <a:pt x="701898" y="274320"/>
                </a:cubicBezTo>
                <a:cubicBezTo>
                  <a:pt x="701898" y="350071"/>
                  <a:pt x="640489" y="411480"/>
                  <a:pt x="564738" y="411480"/>
                </a:cubicBezTo>
                <a:lnTo>
                  <a:pt x="548640" y="408230"/>
                </a:lnTo>
                <a:lnTo>
                  <a:pt x="548640" y="548640"/>
                </a:lnTo>
                <a:lnTo>
                  <a:pt x="0" y="548640"/>
                </a:lnTo>
                <a:close/>
              </a:path>
            </a:pathLst>
          </a:custGeom>
          <a:solidFill>
            <a:srgbClr val="B135B4"/>
          </a:solidFill>
          <a:ln>
            <a:solidFill>
              <a:srgbClr val="B135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>
                <a:solidFill>
                  <a:prstClr val="white"/>
                </a:solidFill>
              </a:rPr>
              <a:t>4</a:t>
            </a:r>
            <a:endParaRPr lang="vi-VN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4757487" y="1227546"/>
            <a:ext cx="760892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ỨC </a:t>
            </a:r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BÍ </a:t>
            </a:r>
            <a:r>
              <a:rPr lang="en-US" sz="40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”</a:t>
            </a:r>
            <a:endParaRPr lang="vi-VN" sz="40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mau1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940309" y="1693062"/>
            <a:ext cx="2020645" cy="2912834"/>
          </a:xfrm>
          <a:prstGeom prst="rect">
            <a:avLst/>
          </a:prstGeom>
        </p:spPr>
      </p:pic>
      <p:pic>
        <p:nvPicPr>
          <p:cNvPr id="23" name="mau2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7929504" y="2139154"/>
            <a:ext cx="3034802" cy="2000270"/>
          </a:xfrm>
          <a:prstGeom prst="rect">
            <a:avLst/>
          </a:prstGeom>
        </p:spPr>
      </p:pic>
      <p:pic>
        <p:nvPicPr>
          <p:cNvPr id="24" name="mau3"/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8253" y="3877823"/>
            <a:ext cx="3161623" cy="2216949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5" name="mau4"/>
          <p:cNvPicPr>
            <a:picLocks noChangeAspect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283751" y="3507530"/>
            <a:ext cx="2146478" cy="2869802"/>
          </a:xfrm>
          <a:prstGeom prst="rect">
            <a:avLst/>
          </a:prstGeom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7445582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>
            <a:extLst>
              <a:ext uri="{FF2B5EF4-FFF2-40B4-BE49-F238E27FC236}">
                <a16:creationId xmlns:a16="http://schemas.microsoft.com/office/drawing/2014/main" xmlns="" id="{CCD5514C-F95D-6448-A7E6-4D421D4A8F35}"/>
              </a:ext>
            </a:extLst>
          </p:cNvPr>
          <p:cNvSpPr/>
          <p:nvPr/>
        </p:nvSpPr>
        <p:spPr>
          <a:xfrm>
            <a:off x="154531" y="82306"/>
            <a:ext cx="8530056" cy="682398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defTabSz="457200"/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502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8" name="Oval 1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2:00</a:t>
            </a:r>
          </a:p>
        </p:txBody>
      </p:sp>
      <p:sp>
        <p:nvSpPr>
          <p:cNvPr id="19" name="Oval 1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9</a:t>
            </a:r>
          </a:p>
        </p:txBody>
      </p:sp>
      <p:sp>
        <p:nvSpPr>
          <p:cNvPr id="20" name="Oval 1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8</a:t>
            </a:r>
          </a:p>
        </p:txBody>
      </p:sp>
      <p:sp>
        <p:nvSpPr>
          <p:cNvPr id="22" name="Oval 2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7</a:t>
            </a:r>
          </a:p>
        </p:txBody>
      </p:sp>
      <p:sp>
        <p:nvSpPr>
          <p:cNvPr id="24" name="Oval 2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6</a:t>
            </a:r>
          </a:p>
        </p:txBody>
      </p:sp>
      <p:sp>
        <p:nvSpPr>
          <p:cNvPr id="26" name="Oval 2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5</a:t>
            </a:r>
          </a:p>
        </p:txBody>
      </p:sp>
      <p:sp>
        <p:nvSpPr>
          <p:cNvPr id="28" name="Oval 2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4</a:t>
            </a:r>
          </a:p>
        </p:txBody>
      </p:sp>
      <p:sp>
        <p:nvSpPr>
          <p:cNvPr id="29" name="Oval 2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3</a:t>
            </a:r>
          </a:p>
        </p:txBody>
      </p:sp>
      <p:sp>
        <p:nvSpPr>
          <p:cNvPr id="30" name="Oval 2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2</a:t>
            </a:r>
          </a:p>
        </p:txBody>
      </p:sp>
      <p:sp>
        <p:nvSpPr>
          <p:cNvPr id="31" name="Oval 3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1</a:t>
            </a:r>
          </a:p>
        </p:txBody>
      </p:sp>
      <p:sp>
        <p:nvSpPr>
          <p:cNvPr id="32" name="Oval 3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50</a:t>
            </a:r>
          </a:p>
        </p:txBody>
      </p:sp>
      <p:sp>
        <p:nvSpPr>
          <p:cNvPr id="33" name="Oval 3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9</a:t>
            </a:r>
          </a:p>
        </p:txBody>
      </p:sp>
      <p:sp>
        <p:nvSpPr>
          <p:cNvPr id="34" name="Oval 3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8</a:t>
            </a:r>
          </a:p>
        </p:txBody>
      </p:sp>
      <p:sp>
        <p:nvSpPr>
          <p:cNvPr id="35" name="Oval 3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7</a:t>
            </a:r>
          </a:p>
        </p:txBody>
      </p:sp>
      <p:sp>
        <p:nvSpPr>
          <p:cNvPr id="36" name="Oval 3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6</a:t>
            </a:r>
          </a:p>
        </p:txBody>
      </p:sp>
      <p:sp>
        <p:nvSpPr>
          <p:cNvPr id="37" name="Oval 3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5</a:t>
            </a:r>
          </a:p>
        </p:txBody>
      </p:sp>
      <p:sp>
        <p:nvSpPr>
          <p:cNvPr id="38" name="Oval 3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4</a:t>
            </a:r>
          </a:p>
        </p:txBody>
      </p:sp>
      <p:sp>
        <p:nvSpPr>
          <p:cNvPr id="39" name="Oval 3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3</a:t>
            </a:r>
          </a:p>
        </p:txBody>
      </p:sp>
      <p:sp>
        <p:nvSpPr>
          <p:cNvPr id="40" name="Oval 3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2</a:t>
            </a:r>
          </a:p>
        </p:txBody>
      </p:sp>
      <p:sp>
        <p:nvSpPr>
          <p:cNvPr id="41" name="Oval 4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1</a:t>
            </a:r>
          </a:p>
        </p:txBody>
      </p:sp>
      <p:sp>
        <p:nvSpPr>
          <p:cNvPr id="42" name="Oval 4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40</a:t>
            </a:r>
          </a:p>
        </p:txBody>
      </p:sp>
      <p:sp>
        <p:nvSpPr>
          <p:cNvPr id="43" name="Oval 4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9</a:t>
            </a:r>
          </a:p>
        </p:txBody>
      </p:sp>
      <p:sp>
        <p:nvSpPr>
          <p:cNvPr id="44" name="Oval 4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8</a:t>
            </a:r>
          </a:p>
        </p:txBody>
      </p:sp>
      <p:sp>
        <p:nvSpPr>
          <p:cNvPr id="45" name="Oval 4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7</a:t>
            </a:r>
          </a:p>
        </p:txBody>
      </p:sp>
      <p:sp>
        <p:nvSpPr>
          <p:cNvPr id="46" name="Oval 4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6</a:t>
            </a:r>
          </a:p>
        </p:txBody>
      </p:sp>
      <p:sp>
        <p:nvSpPr>
          <p:cNvPr id="47" name="Oval 4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5</a:t>
            </a:r>
          </a:p>
        </p:txBody>
      </p:sp>
      <p:sp>
        <p:nvSpPr>
          <p:cNvPr id="48" name="Oval 4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4</a:t>
            </a:r>
          </a:p>
        </p:txBody>
      </p:sp>
      <p:sp>
        <p:nvSpPr>
          <p:cNvPr id="49" name="Oval 4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3</a:t>
            </a:r>
          </a:p>
        </p:txBody>
      </p:sp>
      <p:sp>
        <p:nvSpPr>
          <p:cNvPr id="50" name="Oval 4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2</a:t>
            </a:r>
          </a:p>
        </p:txBody>
      </p:sp>
      <p:sp>
        <p:nvSpPr>
          <p:cNvPr id="51" name="Oval 5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1</a:t>
            </a:r>
          </a:p>
        </p:txBody>
      </p:sp>
      <p:sp>
        <p:nvSpPr>
          <p:cNvPr id="52" name="Oval 5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30</a:t>
            </a:r>
          </a:p>
        </p:txBody>
      </p:sp>
      <p:sp>
        <p:nvSpPr>
          <p:cNvPr id="53" name="Oval 5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9</a:t>
            </a:r>
          </a:p>
        </p:txBody>
      </p:sp>
      <p:sp>
        <p:nvSpPr>
          <p:cNvPr id="54" name="Oval 5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8</a:t>
            </a:r>
          </a:p>
        </p:txBody>
      </p:sp>
      <p:sp>
        <p:nvSpPr>
          <p:cNvPr id="55" name="Oval 5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7</a:t>
            </a:r>
          </a:p>
        </p:txBody>
      </p:sp>
      <p:sp>
        <p:nvSpPr>
          <p:cNvPr id="56" name="Oval 5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6</a:t>
            </a:r>
          </a:p>
        </p:txBody>
      </p:sp>
      <p:sp>
        <p:nvSpPr>
          <p:cNvPr id="57" name="Oval 5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5</a:t>
            </a:r>
          </a:p>
        </p:txBody>
      </p:sp>
      <p:sp>
        <p:nvSpPr>
          <p:cNvPr id="58" name="Oval 5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4</a:t>
            </a:r>
          </a:p>
        </p:txBody>
      </p:sp>
      <p:sp>
        <p:nvSpPr>
          <p:cNvPr id="59" name="Oval 5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3</a:t>
            </a:r>
          </a:p>
        </p:txBody>
      </p:sp>
      <p:sp>
        <p:nvSpPr>
          <p:cNvPr id="60" name="Oval 5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2</a:t>
            </a:r>
          </a:p>
        </p:txBody>
      </p:sp>
      <p:sp>
        <p:nvSpPr>
          <p:cNvPr id="61" name="Oval 6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1</a:t>
            </a:r>
          </a:p>
        </p:txBody>
      </p:sp>
      <p:sp>
        <p:nvSpPr>
          <p:cNvPr id="62" name="Oval 6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20</a:t>
            </a:r>
          </a:p>
        </p:txBody>
      </p:sp>
      <p:sp>
        <p:nvSpPr>
          <p:cNvPr id="63" name="Oval 6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9</a:t>
            </a:r>
          </a:p>
        </p:txBody>
      </p:sp>
      <p:sp>
        <p:nvSpPr>
          <p:cNvPr id="64" name="Oval 6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8</a:t>
            </a:r>
          </a:p>
        </p:txBody>
      </p:sp>
      <p:sp>
        <p:nvSpPr>
          <p:cNvPr id="65" name="Oval 6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7</a:t>
            </a:r>
          </a:p>
        </p:txBody>
      </p:sp>
      <p:sp>
        <p:nvSpPr>
          <p:cNvPr id="66" name="Oval 6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6</a:t>
            </a:r>
          </a:p>
        </p:txBody>
      </p:sp>
      <p:sp>
        <p:nvSpPr>
          <p:cNvPr id="67" name="Oval 6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5</a:t>
            </a:r>
          </a:p>
        </p:txBody>
      </p:sp>
      <p:sp>
        <p:nvSpPr>
          <p:cNvPr id="68" name="Oval 6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4</a:t>
            </a:r>
          </a:p>
        </p:txBody>
      </p:sp>
      <p:sp>
        <p:nvSpPr>
          <p:cNvPr id="69" name="Oval 6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3</a:t>
            </a:r>
          </a:p>
        </p:txBody>
      </p:sp>
      <p:sp>
        <p:nvSpPr>
          <p:cNvPr id="70" name="Oval 6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2</a:t>
            </a:r>
          </a:p>
        </p:txBody>
      </p:sp>
      <p:sp>
        <p:nvSpPr>
          <p:cNvPr id="71" name="Oval 7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1</a:t>
            </a:r>
          </a:p>
        </p:txBody>
      </p:sp>
      <p:sp>
        <p:nvSpPr>
          <p:cNvPr id="72" name="Oval 7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10</a:t>
            </a:r>
          </a:p>
        </p:txBody>
      </p:sp>
      <p:sp>
        <p:nvSpPr>
          <p:cNvPr id="73" name="Oval 7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9</a:t>
            </a:r>
          </a:p>
        </p:txBody>
      </p:sp>
      <p:sp>
        <p:nvSpPr>
          <p:cNvPr id="74" name="Oval 7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8</a:t>
            </a:r>
          </a:p>
        </p:txBody>
      </p:sp>
      <p:sp>
        <p:nvSpPr>
          <p:cNvPr id="75" name="Oval 7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7</a:t>
            </a:r>
          </a:p>
        </p:txBody>
      </p:sp>
      <p:sp>
        <p:nvSpPr>
          <p:cNvPr id="76" name="Oval 7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6</a:t>
            </a:r>
          </a:p>
        </p:txBody>
      </p:sp>
      <p:sp>
        <p:nvSpPr>
          <p:cNvPr id="77" name="Oval 7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5</a:t>
            </a:r>
          </a:p>
        </p:txBody>
      </p:sp>
      <p:sp>
        <p:nvSpPr>
          <p:cNvPr id="78" name="Oval 7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4</a:t>
            </a:r>
          </a:p>
        </p:txBody>
      </p:sp>
      <p:sp>
        <p:nvSpPr>
          <p:cNvPr id="79" name="Oval 7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3</a:t>
            </a:r>
          </a:p>
        </p:txBody>
      </p:sp>
      <p:sp>
        <p:nvSpPr>
          <p:cNvPr id="80" name="Oval 7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2</a:t>
            </a:r>
          </a:p>
        </p:txBody>
      </p:sp>
      <p:sp>
        <p:nvSpPr>
          <p:cNvPr id="81" name="Oval 8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1</a:t>
            </a:r>
          </a:p>
        </p:txBody>
      </p:sp>
      <p:sp>
        <p:nvSpPr>
          <p:cNvPr id="82" name="Oval 8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1:00</a:t>
            </a:r>
          </a:p>
        </p:txBody>
      </p:sp>
      <p:sp>
        <p:nvSpPr>
          <p:cNvPr id="83" name="Oval 8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9</a:t>
            </a:r>
          </a:p>
        </p:txBody>
      </p:sp>
      <p:sp>
        <p:nvSpPr>
          <p:cNvPr id="84" name="Oval 8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8</a:t>
            </a:r>
          </a:p>
        </p:txBody>
      </p:sp>
      <p:sp>
        <p:nvSpPr>
          <p:cNvPr id="85" name="Oval 8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7</a:t>
            </a:r>
          </a:p>
        </p:txBody>
      </p:sp>
      <p:sp>
        <p:nvSpPr>
          <p:cNvPr id="86" name="Oval 8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6</a:t>
            </a:r>
          </a:p>
        </p:txBody>
      </p:sp>
      <p:sp>
        <p:nvSpPr>
          <p:cNvPr id="87" name="Oval 8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5</a:t>
            </a:r>
          </a:p>
        </p:txBody>
      </p:sp>
      <p:sp>
        <p:nvSpPr>
          <p:cNvPr id="88" name="Oval 8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4</a:t>
            </a:r>
          </a:p>
        </p:txBody>
      </p:sp>
      <p:sp>
        <p:nvSpPr>
          <p:cNvPr id="89" name="Oval 8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3</a:t>
            </a:r>
          </a:p>
        </p:txBody>
      </p:sp>
      <p:sp>
        <p:nvSpPr>
          <p:cNvPr id="90" name="Oval 8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2</a:t>
            </a:r>
          </a:p>
        </p:txBody>
      </p:sp>
      <p:sp>
        <p:nvSpPr>
          <p:cNvPr id="91" name="Oval 9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1</a:t>
            </a:r>
          </a:p>
        </p:txBody>
      </p:sp>
      <p:sp>
        <p:nvSpPr>
          <p:cNvPr id="92" name="Oval 9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50</a:t>
            </a:r>
          </a:p>
        </p:txBody>
      </p:sp>
      <p:sp>
        <p:nvSpPr>
          <p:cNvPr id="93" name="Oval 9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9</a:t>
            </a:r>
          </a:p>
        </p:txBody>
      </p:sp>
      <p:sp>
        <p:nvSpPr>
          <p:cNvPr id="94" name="Oval 9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8</a:t>
            </a:r>
          </a:p>
        </p:txBody>
      </p:sp>
      <p:sp>
        <p:nvSpPr>
          <p:cNvPr id="95" name="Oval 9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7</a:t>
            </a:r>
          </a:p>
        </p:txBody>
      </p:sp>
      <p:sp>
        <p:nvSpPr>
          <p:cNvPr id="96" name="Oval 9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6</a:t>
            </a:r>
          </a:p>
        </p:txBody>
      </p:sp>
      <p:sp>
        <p:nvSpPr>
          <p:cNvPr id="97" name="Oval 9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5</a:t>
            </a:r>
          </a:p>
        </p:txBody>
      </p:sp>
      <p:sp>
        <p:nvSpPr>
          <p:cNvPr id="98" name="Oval 9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4</a:t>
            </a:r>
          </a:p>
        </p:txBody>
      </p:sp>
      <p:sp>
        <p:nvSpPr>
          <p:cNvPr id="99" name="Oval 9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3</a:t>
            </a:r>
          </a:p>
        </p:txBody>
      </p:sp>
      <p:sp>
        <p:nvSpPr>
          <p:cNvPr id="100" name="Oval 9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2</a:t>
            </a:r>
          </a:p>
        </p:txBody>
      </p:sp>
      <p:sp>
        <p:nvSpPr>
          <p:cNvPr id="101" name="Oval 10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1</a:t>
            </a:r>
          </a:p>
        </p:txBody>
      </p:sp>
      <p:sp>
        <p:nvSpPr>
          <p:cNvPr id="102" name="Oval 10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40</a:t>
            </a:r>
          </a:p>
        </p:txBody>
      </p:sp>
      <p:sp>
        <p:nvSpPr>
          <p:cNvPr id="103" name="Oval 10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9</a:t>
            </a:r>
          </a:p>
        </p:txBody>
      </p:sp>
      <p:sp>
        <p:nvSpPr>
          <p:cNvPr id="104" name="Oval 10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8</a:t>
            </a:r>
          </a:p>
        </p:txBody>
      </p:sp>
      <p:sp>
        <p:nvSpPr>
          <p:cNvPr id="105" name="Oval 10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7</a:t>
            </a:r>
          </a:p>
        </p:txBody>
      </p:sp>
      <p:sp>
        <p:nvSpPr>
          <p:cNvPr id="106" name="Oval 10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6</a:t>
            </a:r>
          </a:p>
        </p:txBody>
      </p:sp>
      <p:sp>
        <p:nvSpPr>
          <p:cNvPr id="107" name="Oval 10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5</a:t>
            </a:r>
          </a:p>
        </p:txBody>
      </p:sp>
      <p:sp>
        <p:nvSpPr>
          <p:cNvPr id="108" name="Oval 10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4</a:t>
            </a:r>
          </a:p>
        </p:txBody>
      </p:sp>
      <p:sp>
        <p:nvSpPr>
          <p:cNvPr id="109" name="Oval 10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3</a:t>
            </a:r>
          </a:p>
        </p:txBody>
      </p:sp>
      <p:sp>
        <p:nvSpPr>
          <p:cNvPr id="110" name="Oval 10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2</a:t>
            </a:r>
          </a:p>
        </p:txBody>
      </p:sp>
      <p:sp>
        <p:nvSpPr>
          <p:cNvPr id="111" name="Oval 11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1</a:t>
            </a:r>
          </a:p>
        </p:txBody>
      </p:sp>
      <p:sp>
        <p:nvSpPr>
          <p:cNvPr id="112" name="Oval 11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30</a:t>
            </a:r>
          </a:p>
        </p:txBody>
      </p:sp>
      <p:sp>
        <p:nvSpPr>
          <p:cNvPr id="113" name="Oval 11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9</a:t>
            </a:r>
          </a:p>
        </p:txBody>
      </p:sp>
      <p:sp>
        <p:nvSpPr>
          <p:cNvPr id="114" name="Oval 11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8</a:t>
            </a:r>
          </a:p>
        </p:txBody>
      </p:sp>
      <p:sp>
        <p:nvSpPr>
          <p:cNvPr id="115" name="Oval 11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7</a:t>
            </a:r>
          </a:p>
        </p:txBody>
      </p:sp>
      <p:sp>
        <p:nvSpPr>
          <p:cNvPr id="116" name="Oval 11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6</a:t>
            </a:r>
          </a:p>
        </p:txBody>
      </p:sp>
      <p:sp>
        <p:nvSpPr>
          <p:cNvPr id="117" name="Oval 11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5</a:t>
            </a:r>
          </a:p>
        </p:txBody>
      </p:sp>
      <p:sp>
        <p:nvSpPr>
          <p:cNvPr id="118" name="Oval 11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4</a:t>
            </a:r>
          </a:p>
        </p:txBody>
      </p:sp>
      <p:sp>
        <p:nvSpPr>
          <p:cNvPr id="119" name="Oval 11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3</a:t>
            </a:r>
          </a:p>
        </p:txBody>
      </p:sp>
      <p:sp>
        <p:nvSpPr>
          <p:cNvPr id="120" name="Oval 11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2</a:t>
            </a:r>
          </a:p>
        </p:txBody>
      </p:sp>
      <p:sp>
        <p:nvSpPr>
          <p:cNvPr id="121" name="Oval 12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1</a:t>
            </a:r>
          </a:p>
        </p:txBody>
      </p:sp>
      <p:sp>
        <p:nvSpPr>
          <p:cNvPr id="122" name="Oval 12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20</a:t>
            </a:r>
          </a:p>
        </p:txBody>
      </p:sp>
      <p:sp>
        <p:nvSpPr>
          <p:cNvPr id="123" name="Oval 12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9</a:t>
            </a:r>
          </a:p>
        </p:txBody>
      </p:sp>
      <p:sp>
        <p:nvSpPr>
          <p:cNvPr id="124" name="Oval 12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8</a:t>
            </a:r>
          </a:p>
        </p:txBody>
      </p:sp>
      <p:sp>
        <p:nvSpPr>
          <p:cNvPr id="125" name="Oval 12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7</a:t>
            </a:r>
          </a:p>
        </p:txBody>
      </p:sp>
      <p:sp>
        <p:nvSpPr>
          <p:cNvPr id="126" name="Oval 12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6</a:t>
            </a:r>
          </a:p>
        </p:txBody>
      </p:sp>
      <p:sp>
        <p:nvSpPr>
          <p:cNvPr id="127" name="Oval 12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5</a:t>
            </a:r>
          </a:p>
        </p:txBody>
      </p:sp>
      <p:sp>
        <p:nvSpPr>
          <p:cNvPr id="128" name="Oval 12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4</a:t>
            </a:r>
          </a:p>
        </p:txBody>
      </p:sp>
      <p:sp>
        <p:nvSpPr>
          <p:cNvPr id="129" name="Oval 12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3</a:t>
            </a:r>
          </a:p>
        </p:txBody>
      </p:sp>
      <p:sp>
        <p:nvSpPr>
          <p:cNvPr id="130" name="Oval 12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2</a:t>
            </a:r>
          </a:p>
        </p:txBody>
      </p:sp>
      <p:sp>
        <p:nvSpPr>
          <p:cNvPr id="131" name="Oval 13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1</a:t>
            </a:r>
          </a:p>
        </p:txBody>
      </p:sp>
      <p:sp>
        <p:nvSpPr>
          <p:cNvPr id="132" name="Oval 131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10</a:t>
            </a:r>
          </a:p>
        </p:txBody>
      </p:sp>
      <p:sp>
        <p:nvSpPr>
          <p:cNvPr id="133" name="Oval 132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9</a:t>
            </a:r>
          </a:p>
        </p:txBody>
      </p:sp>
      <p:sp>
        <p:nvSpPr>
          <p:cNvPr id="134" name="Oval 133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8</a:t>
            </a:r>
          </a:p>
        </p:txBody>
      </p:sp>
      <p:sp>
        <p:nvSpPr>
          <p:cNvPr id="135" name="Oval 134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7</a:t>
            </a:r>
          </a:p>
        </p:txBody>
      </p:sp>
      <p:sp>
        <p:nvSpPr>
          <p:cNvPr id="136" name="Oval 135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6</a:t>
            </a:r>
          </a:p>
        </p:txBody>
      </p:sp>
      <p:sp>
        <p:nvSpPr>
          <p:cNvPr id="137" name="Oval 136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5</a:t>
            </a:r>
          </a:p>
        </p:txBody>
      </p:sp>
      <p:sp>
        <p:nvSpPr>
          <p:cNvPr id="138" name="Oval 137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4</a:t>
            </a:r>
          </a:p>
        </p:txBody>
      </p:sp>
      <p:sp>
        <p:nvSpPr>
          <p:cNvPr id="139" name="Oval 138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3</a:t>
            </a:r>
          </a:p>
        </p:txBody>
      </p:sp>
      <p:sp>
        <p:nvSpPr>
          <p:cNvPr id="140" name="Oval 139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2</a:t>
            </a:r>
          </a:p>
        </p:txBody>
      </p:sp>
      <p:sp>
        <p:nvSpPr>
          <p:cNvPr id="141" name="Oval 140"/>
          <p:cNvSpPr/>
          <p:nvPr/>
        </p:nvSpPr>
        <p:spPr>
          <a:xfrm>
            <a:off x="10453915" y="116632"/>
            <a:ext cx="1482530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>
                <a:solidFill>
                  <a:schemeClr val="tx1"/>
                </a:solidFill>
              </a:rPr>
              <a:t>00:01</a:t>
            </a:r>
          </a:p>
        </p:txBody>
      </p:sp>
      <p:sp>
        <p:nvSpPr>
          <p:cNvPr id="142" name="Oval 141"/>
          <p:cNvSpPr/>
          <p:nvPr/>
        </p:nvSpPr>
        <p:spPr>
          <a:xfrm>
            <a:off x="10319126" y="116632"/>
            <a:ext cx="1815593" cy="864096"/>
          </a:xfrm>
          <a:prstGeom prst="ellipse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51206" tIns="25603" rIns="51206" bIns="25603" anchor="ctr"/>
          <a:lstStyle/>
          <a:p>
            <a:pPr algn="ctr">
              <a:defRPr/>
            </a:pPr>
            <a:r>
              <a:rPr lang="vi-VN" sz="2000" b="1" dirty="0">
                <a:solidFill>
                  <a:schemeClr val="tx1"/>
                </a:solidFill>
              </a:rPr>
              <a:t>00:00</a:t>
            </a: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4726" y="816574"/>
            <a:ext cx="3336926" cy="3235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2611" y="1556792"/>
            <a:ext cx="4057650" cy="240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51063" y="3851427"/>
            <a:ext cx="2628900" cy="299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524" y="5805292"/>
            <a:ext cx="44116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82838" y="3513897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8441436" y="3513897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4" name="TextBox 143"/>
          <p:cNvSpPr txBox="1"/>
          <p:nvPr/>
        </p:nvSpPr>
        <p:spPr>
          <a:xfrm>
            <a:off x="2693512" y="6216426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5" name="TextBox 144"/>
          <p:cNvSpPr txBox="1"/>
          <p:nvPr/>
        </p:nvSpPr>
        <p:spPr>
          <a:xfrm>
            <a:off x="7247334" y="6216426"/>
            <a:ext cx="100811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30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86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6000"/>
                            </p:stCondLst>
                            <p:childTnLst>
                              <p:par>
                                <p:cTn id="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7000"/>
                            </p:stCondLst>
                            <p:childTnLst>
                              <p:par>
                                <p:cTn id="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000"/>
                            </p:stCondLst>
                            <p:childTnLst>
                              <p:par>
                                <p:cTn id="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0"/>
                            </p:stCondLst>
                            <p:childTnLst>
                              <p:par>
                                <p:cTn id="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3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2" grpId="0" animBg="1"/>
      <p:bldP spid="24" grpId="0" animBg="1"/>
      <p:bldP spid="26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Administrator\Desktop\Van Anh\hn18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0" t="3944" r="2641" b="2347"/>
          <a:stretch/>
        </p:blipFill>
        <p:spPr bwMode="auto">
          <a:xfrm>
            <a:off x="0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="" xmlns:a16="http://schemas.microsoft.com/office/drawing/2014/main" id="{824173FF-ED11-E749-9F7F-11EC5A1EBBC4}"/>
              </a:ext>
            </a:extLst>
          </p:cNvPr>
          <p:cNvSpPr/>
          <p:nvPr/>
        </p:nvSpPr>
        <p:spPr>
          <a:xfrm>
            <a:off x="1617617" y="323332"/>
            <a:ext cx="2412840" cy="7848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457200"/>
            <a:r>
              <a:rPr lang="en-US" sz="4500" b="1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4500" b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500" b="1" smtClean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en-US" sz="4500" b="1" u="sng" dirty="0">
              <a:ln w="0"/>
              <a:solidFill>
                <a:srgbClr val="FF0000"/>
              </a:solidFill>
              <a:effectLst>
                <a:outerShdw blurRad="38100" dist="19050" dir="2700000" algn="tl" rotWithShape="0">
                  <a:prstClr val="black">
                    <a:alpha val="40000"/>
                  </a:prst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925CB2B-9563-4745-880B-804B58093054}"/>
              </a:ext>
            </a:extLst>
          </p:cNvPr>
          <p:cNvSpPr txBox="1"/>
          <p:nvPr/>
        </p:nvSpPr>
        <p:spPr>
          <a:xfrm>
            <a:off x="643619" y="1259724"/>
            <a:ext cx="6842343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x-none" sz="3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Mỗi góc (khác góc bẹt) chỉ</a:t>
            </a:r>
            <a:endParaRPr lang="x-none" sz="3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58287B4-C363-2A40-9120-2C4226EF1F05}"/>
              </a:ext>
            </a:extLst>
          </p:cNvPr>
          <p:cNvSpPr txBox="1"/>
          <p:nvPr/>
        </p:nvSpPr>
        <p:spPr>
          <a:xfrm>
            <a:off x="660768" y="2002210"/>
            <a:ext cx="3436257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defTabSz="457200"/>
            <a:r>
              <a:rPr lang="x-none" sz="3400" b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Góc bẹt có</a:t>
            </a:r>
            <a:endParaRPr lang="x-none" sz="3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4259C48-8070-F345-B788-9F93EFAE344A}"/>
              </a:ext>
            </a:extLst>
          </p:cNvPr>
          <p:cNvSpPr/>
          <p:nvPr/>
        </p:nvSpPr>
        <p:spPr>
          <a:xfrm>
            <a:off x="6066242" y="4453407"/>
            <a:ext cx="348297" cy="24938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x-none">
              <a:solidFill>
                <a:prstClr val="white"/>
              </a:solidFill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="" xmlns:a16="http://schemas.microsoft.com/office/drawing/2014/main" id="{CAD92D49-E0A9-ED4B-8B4D-5411BA1EE448}"/>
              </a:ext>
            </a:extLst>
          </p:cNvPr>
          <p:cNvCxnSpPr>
            <a:cxnSpLocks/>
          </p:cNvCxnSpPr>
          <p:nvPr/>
        </p:nvCxnSpPr>
        <p:spPr>
          <a:xfrm flipV="1">
            <a:off x="6238756" y="2940665"/>
            <a:ext cx="0" cy="327480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9866A9E6-D0F6-CC40-842D-0BF5E35CDFE5}"/>
              </a:ext>
            </a:extLst>
          </p:cNvPr>
          <p:cNvSpPr/>
          <p:nvPr/>
        </p:nvSpPr>
        <p:spPr>
          <a:xfrm>
            <a:off x="6423689" y="5680513"/>
            <a:ext cx="444160" cy="58477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 defTabSz="457200"/>
            <a:r>
              <a:rPr lang="en-US" sz="3200" b="1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’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DBAC33A7-A373-C444-9ACB-3B7874616204}"/>
              </a:ext>
            </a:extLst>
          </p:cNvPr>
          <p:cNvSpPr/>
          <p:nvPr/>
        </p:nvSpPr>
        <p:spPr>
          <a:xfrm>
            <a:off x="6095226" y="2577264"/>
            <a:ext cx="769685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3200" b="1" dirty="0">
                <a:ln w="0"/>
                <a:solidFill>
                  <a:srgbClr val="0000CC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</a:rPr>
              <a:t>t</a:t>
            </a:r>
          </a:p>
        </p:txBody>
      </p:sp>
      <p:sp>
        <p:nvSpPr>
          <p:cNvPr id="5" name="Rectangle 4"/>
          <p:cNvSpPr/>
          <p:nvPr/>
        </p:nvSpPr>
        <p:spPr>
          <a:xfrm>
            <a:off x="5972963" y="1301307"/>
            <a:ext cx="5954909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defTabSz="457200"/>
            <a:r>
              <a:rPr lang="x-none" sz="3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ột tia phân </a:t>
            </a:r>
            <a:r>
              <a:rPr lang="x-none" sz="3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400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70871" y="2021387"/>
            <a:ext cx="3384260" cy="615553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defTabSz="457200"/>
            <a:r>
              <a:rPr lang="x-none" sz="3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tia phân </a:t>
            </a:r>
            <a:r>
              <a:rPr lang="x-none" sz="3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400" b="1" dirty="0">
              <a:solidFill>
                <a:srgbClr val="FF0000"/>
              </a:solidFill>
            </a:endParaRPr>
          </a:p>
        </p:txBody>
      </p:sp>
      <p:cxnSp>
        <p:nvCxnSpPr>
          <p:cNvPr id="23" name="Straight Connector 22"/>
          <p:cNvCxnSpPr/>
          <p:nvPr/>
        </p:nvCxnSpPr>
        <p:spPr>
          <a:xfrm>
            <a:off x="3036525" y="4578069"/>
            <a:ext cx="3169507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6232714" y="4578069"/>
            <a:ext cx="2803795" cy="0"/>
          </a:xfrm>
          <a:prstGeom prst="line">
            <a:avLst/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6165299" y="4509120"/>
            <a:ext cx="121904" cy="91440"/>
          </a:xfrm>
          <a:prstGeom prst="ellipse">
            <a:avLst/>
          </a:prstGeom>
          <a:solidFill>
            <a:schemeClr val="bg1">
              <a:lumMod val="9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6" name="TextBox 25"/>
          <p:cNvSpPr txBox="1"/>
          <p:nvPr/>
        </p:nvSpPr>
        <p:spPr>
          <a:xfrm>
            <a:off x="3036543" y="4654066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801464" y="4653165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287222" y="4653165"/>
            <a:ext cx="453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endParaRPr lang="vi-VN" sz="2400" b="1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0907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 animBg="1"/>
      <p:bldP spid="14" grpId="0"/>
      <p:bldP spid="15" grpId="0"/>
      <p:bldP spid="5" grpId="0"/>
      <p:bldP spid="8" grpId="0"/>
      <p:bldP spid="25" grpId="0" animBg="1"/>
      <p:bldP spid="26" grpId="0"/>
      <p:bldP spid="27" grpId="0"/>
      <p:bldP spid="2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 descr="C:\Users\Administrator\Desktop\Van Anh\hn1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0413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645D34B8-2C90-DC47-9E45-FBB39421819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880" y="2564565"/>
            <a:ext cx="3995746" cy="3175000"/>
          </a:xfrm>
          <a:prstGeom prst="rect">
            <a:avLst/>
          </a:prstGeom>
        </p:spPr>
      </p:pic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9AB61C0C-58D9-1240-9677-61E34D636ACA}"/>
              </a:ext>
            </a:extLst>
          </p:cNvPr>
          <p:cNvGrpSpPr/>
          <p:nvPr/>
        </p:nvGrpSpPr>
        <p:grpSpPr>
          <a:xfrm rot="1545195">
            <a:off x="105588" y="4144422"/>
            <a:ext cx="5692823" cy="689477"/>
            <a:chOff x="430054" y="1653153"/>
            <a:chExt cx="2044682" cy="434853"/>
          </a:xfrm>
        </p:grpSpPr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70C545CD-2AD9-5E41-B578-319C45E3A293}"/>
                </a:ext>
              </a:extLst>
            </p:cNvPr>
            <p:cNvCxnSpPr>
              <a:cxnSpLocks/>
            </p:cNvCxnSpPr>
            <p:nvPr/>
          </p:nvCxnSpPr>
          <p:spPr>
            <a:xfrm rot="20054805" flipH="1">
              <a:off x="430054" y="1653153"/>
              <a:ext cx="2044682" cy="9435"/>
            </a:xfrm>
            <a:prstGeom prst="line">
              <a:avLst/>
            </a:prstGeom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>
              <a:extLst>
                <a:ext uri="{FF2B5EF4-FFF2-40B4-BE49-F238E27FC236}">
                  <a16:creationId xmlns="" xmlns:a16="http://schemas.microsoft.com/office/drawing/2014/main" id="{846F03F6-1C0D-194A-92AA-05D44EDE4775}"/>
                </a:ext>
              </a:extLst>
            </p:cNvPr>
            <p:cNvSpPr txBox="1"/>
            <p:nvPr/>
          </p:nvSpPr>
          <p:spPr>
            <a:xfrm rot="20054805">
              <a:off x="437993" y="1758011"/>
              <a:ext cx="520800" cy="329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57200"/>
              <a:r>
                <a:rPr lang="en-US" sz="2800" i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C7F3E224-3942-6044-A227-CA23E57E4E55}"/>
              </a:ext>
            </a:extLst>
          </p:cNvPr>
          <p:cNvSpPr txBox="1"/>
          <p:nvPr/>
        </p:nvSpPr>
        <p:spPr>
          <a:xfrm>
            <a:off x="2881371" y="6003936"/>
            <a:ext cx="103064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x-non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n là đường </a:t>
            </a:r>
            <a:r>
              <a:rPr lang="x-none" sz="32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x-none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x-none" sz="3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 xOy.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F13271F-F59B-AE4C-B5DF-3DD7F33E3F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37193" y="2134077"/>
            <a:ext cx="4808441" cy="38735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710830" y="476686"/>
            <a:ext cx="896426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/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</a:t>
            </a:r>
            <a:r>
              <a:rPr lang="en-US" sz="3600" b="1" dirty="0" err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3600" b="1" dirty="0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600" b="1" smtClean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sz="36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a phân giác của một góc là </a:t>
            </a:r>
            <a:r>
              <a:rPr lang="x-none" sz="36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phân giác</a:t>
            </a:r>
            <a:r>
              <a:rPr lang="x-none" sz="36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x-none" sz="36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 góc đó.</a:t>
            </a:r>
            <a:endParaRPr lang="x-none" sz="36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Home 1">
            <a:hlinkClick r:id="rId5" action="ppaction://hlinkpres?slideindex=1&amp;slidetitle=1. PowerPoint Presentation" highlightClick="1"/>
          </p:cNvPr>
          <p:cNvSpPr/>
          <p:nvPr/>
        </p:nvSpPr>
        <p:spPr>
          <a:xfrm>
            <a:off x="10991113" y="6007630"/>
            <a:ext cx="854521" cy="519579"/>
          </a:xfrm>
          <a:prstGeom prst="actionButtonHom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3056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Users\Van Anh\Desktop\tia phan giac cua mot goc\New folder\hinh-nen-thiet-ke-bai-giang-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6942"/>
            <a:ext cx="12206946" cy="68110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7213E764-5E8D-8248-B090-1640A9946624}"/>
              </a:ext>
            </a:extLst>
          </p:cNvPr>
          <p:cNvSpPr/>
          <p:nvPr/>
        </p:nvSpPr>
        <p:spPr>
          <a:xfrm>
            <a:off x="1379947" y="1881431"/>
            <a:ext cx="9052833" cy="2585323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5400" b="1" dirty="0">
                <a:ln w="22225">
                  <a:solidFill>
                    <a:srgbClr val="0070C0"/>
                  </a:solidFill>
                  <a:prstDash val="solid"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 SỐ ỨNG DỤNG THỰC TẾ VỀ TIA PHÂN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293726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3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defTabSz="457200"/>
            <a:endParaRPr lang="en-US">
              <a:solidFill>
                <a:prstClr val="black"/>
              </a:solidFill>
            </a:endParaRPr>
          </a:p>
        </p:txBody>
      </p:sp>
      <p:pic>
        <p:nvPicPr>
          <p:cNvPr id="205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139" y="0"/>
            <a:ext cx="12002536" cy="7703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489953"/>
              </p:ext>
            </p:extLst>
          </p:nvPr>
        </p:nvGraphicFramePr>
        <p:xfrm>
          <a:off x="21" y="655812"/>
          <a:ext cx="1638087" cy="1517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Bitmap Image" r:id="rId4" imgW="3572374" imgH="3296110" progId="Paint.Picture">
                  <p:embed/>
                </p:oleObj>
              </mc:Choice>
              <mc:Fallback>
                <p:oleObj name="Bitmap Image" r:id="rId4" imgW="3572374" imgH="329611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" y="655812"/>
                        <a:ext cx="1638087" cy="15176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813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Van Anh\Desktop\tia phan giac cua mot goc\New folder\1560408965_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60" y="531168"/>
            <a:ext cx="11856615" cy="56622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34233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>
            <a:extLst>
              <a:ext uri="{FF2B5EF4-FFF2-40B4-BE49-F238E27FC236}">
                <a16:creationId xmlns:a16="http://schemas.microsoft.com/office/drawing/2014/main" xmlns="" id="{D3DD61E7-E9A9-184B-9C89-FE6005F9CB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4094" y="2021774"/>
            <a:ext cx="4571405" cy="3429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0A42BA12-5283-F54D-A01B-B7FED8F228B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1688" t="11120" r="10389" b="12582"/>
          <a:stretch/>
        </p:blipFill>
        <p:spPr>
          <a:xfrm>
            <a:off x="696597" y="299605"/>
            <a:ext cx="7013444" cy="515116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528E9A94-DBCE-464C-8B47-8AFBED4BE1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3190089" y="-3427927"/>
            <a:ext cx="18570590" cy="1392975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248DBB3-4874-5E4F-A209-80ECE7111E9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95207" y="795676"/>
            <a:ext cx="6566694" cy="49256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C8112C7-C0AD-BB45-9443-16961A8D1B0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623" y="460911"/>
            <a:ext cx="6825033" cy="482856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D26C58B-BB29-1749-B343-D5991AE9D454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1472" b="10191"/>
          <a:stretch/>
        </p:blipFill>
        <p:spPr>
          <a:xfrm rot="6719050">
            <a:off x="1693817" y="-728296"/>
            <a:ext cx="6071299" cy="82110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933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A90B5D68-7AA3-A146-8F38-7E12A33DFC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190089" y="-3427927"/>
            <a:ext cx="18570590" cy="13929756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76AEC7A-0E63-2944-8C58-DC423B4DF20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4316" y="1052736"/>
            <a:ext cx="8060820" cy="4464496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5711BBE5-8E78-4F4E-89CC-4A8BB7BD800A}"/>
              </a:ext>
            </a:extLst>
          </p:cNvPr>
          <p:cNvSpPr/>
          <p:nvPr/>
        </p:nvSpPr>
        <p:spPr>
          <a:xfrm>
            <a:off x="2280364" y="6093296"/>
            <a:ext cx="8326759" cy="861774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457200"/>
            <a:r>
              <a:rPr lang="en-US" sz="50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ẦU DÂY VĂNG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xmlns="" id="{27ABCEA3-EE92-854E-A72D-189C78E3516D}"/>
              </a:ext>
            </a:extLst>
          </p:cNvPr>
          <p:cNvSpPr/>
          <p:nvPr/>
        </p:nvSpPr>
        <p:spPr>
          <a:xfrm>
            <a:off x="6042715" y="2426420"/>
            <a:ext cx="124490" cy="72008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26C85E7-AD13-D443-A40F-763A98CDF9CE}"/>
              </a:ext>
            </a:extLst>
          </p:cNvPr>
          <p:cNvSpPr txBox="1"/>
          <p:nvPr/>
        </p:nvSpPr>
        <p:spPr>
          <a:xfrm>
            <a:off x="6093726" y="1772821"/>
            <a:ext cx="769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xmlns="" id="{DAE03493-CB07-0347-BCF3-2A6FDBD6DFAA}"/>
              </a:ext>
            </a:extLst>
          </p:cNvPr>
          <p:cNvCxnSpPr/>
          <p:nvPr/>
        </p:nvCxnSpPr>
        <p:spPr>
          <a:xfrm flipH="1">
            <a:off x="2213071" y="2492902"/>
            <a:ext cx="3853665" cy="2916182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C22F3A05-6E24-864C-8550-BA85E80A6D5A}"/>
              </a:ext>
            </a:extLst>
          </p:cNvPr>
          <p:cNvCxnSpPr>
            <a:stCxn id="5" idx="5"/>
          </p:cNvCxnSpPr>
          <p:nvPr/>
        </p:nvCxnSpPr>
        <p:spPr>
          <a:xfrm>
            <a:off x="6149008" y="2487950"/>
            <a:ext cx="4458146" cy="180521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xmlns="" id="{F53B39CD-5774-F649-9C81-FA12B4274DAB}"/>
              </a:ext>
            </a:extLst>
          </p:cNvPr>
          <p:cNvCxnSpPr>
            <a:cxnSpLocks/>
          </p:cNvCxnSpPr>
          <p:nvPr/>
        </p:nvCxnSpPr>
        <p:spPr>
          <a:xfrm>
            <a:off x="6104961" y="2492896"/>
            <a:ext cx="152945" cy="3024336"/>
          </a:xfrm>
          <a:prstGeom prst="line">
            <a:avLst/>
          </a:prstGeom>
          <a:ln w="381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xmlns="" id="{8F85C3C1-D50C-454C-97B3-33379ACA74B4}"/>
                  </a:ext>
                </a:extLst>
              </p:cNvPr>
              <p:cNvSpPr txBox="1"/>
              <p:nvPr/>
            </p:nvSpPr>
            <p:spPr>
              <a:xfrm>
                <a:off x="1443566" y="4951441"/>
                <a:ext cx="76949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5720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prstClr val="black"/>
                          </a:solidFill>
                          <a:latin typeface="Cambria Math"/>
                          <a:cs typeface="Times New Roman" pitchFamily="18" charset="0"/>
                        </a:rPr>
                        <m:t>𝒂</m:t>
                      </m:r>
                    </m:oMath>
                  </m:oMathPara>
                </a14:m>
                <a:endParaRPr lang="en-US" sz="32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8F85C3C1-D50C-454C-97B3-33379ACA74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2804" y="4951371"/>
                <a:ext cx="577199" cy="5847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A1FAA19-5D3A-0F4A-9B4E-51922024A67A}"/>
              </a:ext>
            </a:extLst>
          </p:cNvPr>
          <p:cNvSpPr txBox="1"/>
          <p:nvPr/>
        </p:nvSpPr>
        <p:spPr>
          <a:xfrm>
            <a:off x="10703150" y="3708335"/>
            <a:ext cx="769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ADCA1420-E03D-0645-833B-9B3134C87939}"/>
              </a:ext>
            </a:extLst>
          </p:cNvPr>
          <p:cNvSpPr txBox="1"/>
          <p:nvPr/>
        </p:nvSpPr>
        <p:spPr>
          <a:xfrm>
            <a:off x="6257938" y="5027713"/>
            <a:ext cx="76949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2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3" name="Arc 12">
            <a:extLst>
              <a:ext uri="{FF2B5EF4-FFF2-40B4-BE49-F238E27FC236}">
                <a16:creationId xmlns:a16="http://schemas.microsoft.com/office/drawing/2014/main" xmlns="" id="{C8D45667-4F5F-B04C-9F7A-173ED589171A}"/>
              </a:ext>
            </a:extLst>
          </p:cNvPr>
          <p:cNvSpPr/>
          <p:nvPr/>
        </p:nvSpPr>
        <p:spPr>
          <a:xfrm rot="9780736">
            <a:off x="5345477" y="2054303"/>
            <a:ext cx="1823965" cy="1368152"/>
          </a:xfrm>
          <a:prstGeom prst="arc">
            <a:avLst>
              <a:gd name="adj1" fmla="val 17646009"/>
              <a:gd name="adj2" fmla="val 0"/>
            </a:avLst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Arc 13">
            <a:extLst>
              <a:ext uri="{FF2B5EF4-FFF2-40B4-BE49-F238E27FC236}">
                <a16:creationId xmlns:a16="http://schemas.microsoft.com/office/drawing/2014/main" xmlns="" id="{0F061462-C32A-9249-B2EC-134FBF5AD790}"/>
              </a:ext>
            </a:extLst>
          </p:cNvPr>
          <p:cNvSpPr/>
          <p:nvPr/>
        </p:nvSpPr>
        <p:spPr>
          <a:xfrm rot="4069354">
            <a:off x="5145714" y="1769360"/>
            <a:ext cx="1368152" cy="1823965"/>
          </a:xfrm>
          <a:prstGeom prst="arc">
            <a:avLst>
              <a:gd name="adj1" fmla="val 17677538"/>
              <a:gd name="adj2" fmla="val 21383963"/>
            </a:avLst>
          </a:prstGeom>
          <a:ln w="381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black"/>
              </a:solidFill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xmlns="" id="{149152F6-9493-144C-8F06-353153DD3EFC}"/>
              </a:ext>
            </a:extLst>
          </p:cNvPr>
          <p:cNvSpPr/>
          <p:nvPr/>
        </p:nvSpPr>
        <p:spPr>
          <a:xfrm>
            <a:off x="1056496" y="651855"/>
            <a:ext cx="10096967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defTabSz="457200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 ẢNH TIA PHÂN GIÁC </a:t>
            </a:r>
          </a:p>
          <a:p>
            <a:pPr algn="ctr" defTabSz="457200"/>
            <a:r>
              <a:rPr lang="en-US" sz="40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 KIẾN TRÚC</a:t>
            </a:r>
          </a:p>
        </p:txBody>
      </p:sp>
    </p:spTree>
    <p:extLst>
      <p:ext uri="{BB962C8B-B14F-4D97-AF65-F5344CB8AC3E}">
        <p14:creationId xmlns:p14="http://schemas.microsoft.com/office/powerpoint/2010/main" val="3274734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10" grpId="0"/>
      <p:bldP spid="11" grpId="0"/>
      <p:bldP spid="12" grpId="0"/>
      <p:bldP spid="13" grpId="0" animBg="1"/>
      <p:bldP spid="1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A5997E80-1FF4-48E3-84F5-DAC092322E50}"/>
              </a:ext>
            </a:extLst>
          </p:cNvPr>
          <p:cNvSpPr/>
          <p:nvPr/>
        </p:nvSpPr>
        <p:spPr>
          <a:xfrm>
            <a:off x="3484953" y="6102424"/>
            <a:ext cx="5106225" cy="78296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NHẬT TÂN</a:t>
            </a:r>
          </a:p>
        </p:txBody>
      </p:sp>
    </p:spTree>
    <p:extLst>
      <p:ext uri="{BB962C8B-B14F-4D97-AF65-F5344CB8AC3E}">
        <p14:creationId xmlns:p14="http://schemas.microsoft.com/office/powerpoint/2010/main" val="42367757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" name="Rectangle: Rounded Corners 2">
            <a:extLst>
              <a:ext uri="{FF2B5EF4-FFF2-40B4-BE49-F238E27FC236}">
                <a16:creationId xmlns="" xmlns:a16="http://schemas.microsoft.com/office/drawing/2014/main" id="{A5997E80-1FF4-48E3-84F5-DAC092322E50}"/>
              </a:ext>
            </a:extLst>
          </p:cNvPr>
          <p:cNvSpPr/>
          <p:nvPr/>
        </p:nvSpPr>
        <p:spPr>
          <a:xfrm>
            <a:off x="2967629" y="6324600"/>
            <a:ext cx="6255160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NHẬT TÂN</a:t>
            </a:r>
          </a:p>
        </p:txBody>
      </p:sp>
    </p:spTree>
    <p:extLst>
      <p:ext uri="{BB962C8B-B14F-4D97-AF65-F5344CB8AC3E}">
        <p14:creationId xmlns:p14="http://schemas.microsoft.com/office/powerpoint/2010/main" val="363114710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42334378"/>
              </p:ext>
            </p:extLst>
          </p:nvPr>
        </p:nvGraphicFramePr>
        <p:xfrm>
          <a:off x="-432669" y="1"/>
          <a:ext cx="13439744" cy="682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Slide" r:id="rId3" imgW="3782586" imgH="2837843" progId="PowerPoint.Slide.8">
                  <p:embed/>
                </p:oleObj>
              </mc:Choice>
              <mc:Fallback>
                <p:oleObj name="Slide" r:id="rId3" imgW="3782586" imgH="2837843" progId="PowerPoint.Slide.8">
                  <p:embed/>
                  <p:pic>
                    <p:nvPicPr>
                      <p:cNvPr id="0" name="Object 2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432669" y="1"/>
                        <a:ext cx="13439744" cy="682388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66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40238" y="548709"/>
            <a:ext cx="4693081" cy="1325563"/>
          </a:xfrm>
        </p:spPr>
        <p:txBody>
          <a:bodyPr/>
          <a:lstStyle/>
          <a:p>
            <a:r>
              <a:rPr lang="en-US" b="1" smtClean="0">
                <a:solidFill>
                  <a:srgbClr val="B709AF"/>
                </a:solidFill>
                <a:latin typeface="Times New Roman" pitchFamily="18" charset="0"/>
                <a:cs typeface="Times New Roman" pitchFamily="18" charset="0"/>
              </a:rPr>
              <a:t>LUẬT CHƠI</a:t>
            </a:r>
            <a:endParaRPr lang="en-US" b="1">
              <a:solidFill>
                <a:srgbClr val="B709A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71287" y="1556795"/>
            <a:ext cx="9023828" cy="3826339"/>
          </a:xfrm>
        </p:spPr>
        <p:txBody>
          <a:bodyPr>
            <a:normAutofit fontScale="92500" lnSpcReduction="20000"/>
          </a:bodyPr>
          <a:lstStyle/>
          <a:p>
            <a:pPr algn="just"/>
            <a:r>
              <a:rPr lang="en-US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oá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i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ấp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ế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ắng</a:t>
            </a:r>
            <a:endParaRPr lang="en-US" b="1" dirty="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ậ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í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ảnh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ức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anh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í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ẩn</a:t>
            </a:r>
            <a:r>
              <a:rPr 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endParaRPr lang="en-US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6091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: Rounded Corners 5">
            <a:extLst>
              <a:ext uri="{FF2B5EF4-FFF2-40B4-BE49-F238E27FC236}">
                <a16:creationId xmlns="" xmlns:a16="http://schemas.microsoft.com/office/drawing/2014/main" id="{7DE4E49E-EA36-47A8-8832-EF589BE6637E}"/>
              </a:ext>
            </a:extLst>
          </p:cNvPr>
          <p:cNvSpPr/>
          <p:nvPr/>
        </p:nvSpPr>
        <p:spPr>
          <a:xfrm>
            <a:off x="3904304" y="174172"/>
            <a:ext cx="4381806" cy="2264228"/>
          </a:xfrm>
          <a:prstGeom prst="roundRect">
            <a:avLst/>
          </a:prstGeom>
          <a:blipFill dpi="0"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solidFill>
                <a:prstClr val="white"/>
              </a:solidFill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="" xmlns:a16="http://schemas.microsoft.com/office/drawing/2014/main" id="{6938F489-361F-42E6-997B-181FA35F9336}"/>
              </a:ext>
            </a:extLst>
          </p:cNvPr>
          <p:cNvSpPr/>
          <p:nvPr/>
        </p:nvSpPr>
        <p:spPr>
          <a:xfrm>
            <a:off x="4419025" y="2562800"/>
            <a:ext cx="3352364" cy="907808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NHẬT TÂN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="" xmlns:a16="http://schemas.microsoft.com/office/drawing/2014/main" id="{6CE801FF-4ADE-49A5-AB2E-456BD00A8FE1}"/>
              </a:ext>
            </a:extLst>
          </p:cNvPr>
          <p:cNvGrpSpPr/>
          <p:nvPr/>
        </p:nvGrpSpPr>
        <p:grpSpPr>
          <a:xfrm>
            <a:off x="342366" y="531131"/>
            <a:ext cx="2666653" cy="2868664"/>
            <a:chOff x="423007" y="608239"/>
            <a:chExt cx="2667000" cy="2868664"/>
          </a:xfrm>
        </p:grpSpPr>
        <p:sp>
          <p:nvSpPr>
            <p:cNvPr id="7" name="Rectangle: Rounded Corners 6">
              <a:extLst>
                <a:ext uri="{FF2B5EF4-FFF2-40B4-BE49-F238E27FC236}">
                  <a16:creationId xmlns="" xmlns:a16="http://schemas.microsoft.com/office/drawing/2014/main" id="{49BA4674-4D5F-41BA-97C3-366219C18235}"/>
                </a:ext>
              </a:extLst>
            </p:cNvPr>
            <p:cNvSpPr/>
            <p:nvPr/>
          </p:nvSpPr>
          <p:spPr>
            <a:xfrm>
              <a:off x="423007" y="608239"/>
              <a:ext cx="2667000" cy="1926772"/>
            </a:xfrm>
            <a:prstGeom prst="roundRect">
              <a:avLst/>
            </a:prstGeom>
            <a:blipFill dpi="0"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prstClr val="white"/>
                </a:solidFill>
              </a:endParaRPr>
            </a:p>
          </p:txBody>
        </p:sp>
        <p:sp>
          <p:nvSpPr>
            <p:cNvPr id="22" name="Rectangle: Rounded Corners 21">
              <a:extLst>
                <a:ext uri="{FF2B5EF4-FFF2-40B4-BE49-F238E27FC236}">
                  <a16:creationId xmlns="" xmlns:a16="http://schemas.microsoft.com/office/drawing/2014/main" id="{242BDC28-F3E4-4BEA-B658-23BAF8804757}"/>
                </a:ext>
              </a:extLst>
            </p:cNvPr>
            <p:cNvSpPr/>
            <p:nvPr/>
          </p:nvSpPr>
          <p:spPr>
            <a:xfrm>
              <a:off x="516303" y="2693131"/>
              <a:ext cx="2480407" cy="783772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092D6C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 CẦU DỀN</a:t>
              </a:r>
            </a:p>
          </p:txBody>
        </p:sp>
      </p:grpSp>
      <p:grpSp>
        <p:nvGrpSpPr>
          <p:cNvPr id="28" name="Group 27">
            <a:extLst>
              <a:ext uri="{FF2B5EF4-FFF2-40B4-BE49-F238E27FC236}">
                <a16:creationId xmlns="" xmlns:a16="http://schemas.microsoft.com/office/drawing/2014/main" id="{6F67B4EF-7CF2-4756-B1E9-3E8CC8A8D93B}"/>
              </a:ext>
            </a:extLst>
          </p:cNvPr>
          <p:cNvGrpSpPr/>
          <p:nvPr/>
        </p:nvGrpSpPr>
        <p:grpSpPr>
          <a:xfrm>
            <a:off x="9142830" y="518431"/>
            <a:ext cx="2730145" cy="2881364"/>
            <a:chOff x="9144000" y="1089932"/>
            <a:chExt cx="2730500" cy="2881364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="" xmlns:a16="http://schemas.microsoft.com/office/drawing/2014/main" id="{4796027C-7500-4C4D-A9E1-70803773998B}"/>
                </a:ext>
              </a:extLst>
            </p:cNvPr>
            <p:cNvSpPr/>
            <p:nvPr/>
          </p:nvSpPr>
          <p:spPr>
            <a:xfrm>
              <a:off x="9144000" y="1089932"/>
              <a:ext cx="2667000" cy="1926772"/>
            </a:xfrm>
            <a:prstGeom prst="roundRect">
              <a:avLst/>
            </a:prstGeom>
            <a:blipFill dpi="0"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prstClr val="white"/>
                </a:solidFill>
              </a:endParaRPr>
            </a:p>
          </p:txBody>
        </p:sp>
        <p:sp>
          <p:nvSpPr>
            <p:cNvPr id="23" name="Rectangle: Rounded Corners 22">
              <a:extLst>
                <a:ext uri="{FF2B5EF4-FFF2-40B4-BE49-F238E27FC236}">
                  <a16:creationId xmlns="" xmlns:a16="http://schemas.microsoft.com/office/drawing/2014/main" id="{165A8997-798E-4373-B8FD-094132390D9B}"/>
                </a:ext>
              </a:extLst>
            </p:cNvPr>
            <p:cNvSpPr/>
            <p:nvPr/>
          </p:nvSpPr>
          <p:spPr>
            <a:xfrm>
              <a:off x="9174162" y="3205113"/>
              <a:ext cx="2700338" cy="766183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092D6C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 CHỢ DỪA</a:t>
              </a:r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FA231DD-B385-4569-B1F3-C9CF3A234E1B}"/>
              </a:ext>
            </a:extLst>
          </p:cNvPr>
          <p:cNvGrpSpPr/>
          <p:nvPr/>
        </p:nvGrpSpPr>
        <p:grpSpPr>
          <a:xfrm>
            <a:off x="8046846" y="3603172"/>
            <a:ext cx="3076906" cy="2797628"/>
            <a:chOff x="8047893" y="3603172"/>
            <a:chExt cx="3077307" cy="2797628"/>
          </a:xfrm>
        </p:grpSpPr>
        <p:sp>
          <p:nvSpPr>
            <p:cNvPr id="19" name="Rectangle: Rounded Corners 18">
              <a:extLst>
                <a:ext uri="{FF2B5EF4-FFF2-40B4-BE49-F238E27FC236}">
                  <a16:creationId xmlns="" xmlns:a16="http://schemas.microsoft.com/office/drawing/2014/main" id="{F718C748-CE28-4EBD-9621-031D3BB8DF0E}"/>
                </a:ext>
              </a:extLst>
            </p:cNvPr>
            <p:cNvSpPr/>
            <p:nvPr/>
          </p:nvSpPr>
          <p:spPr>
            <a:xfrm>
              <a:off x="8047893" y="3603172"/>
              <a:ext cx="2667000" cy="1926772"/>
            </a:xfrm>
            <a:prstGeom prst="roundRect">
              <a:avLst/>
            </a:prstGeom>
            <a:blipFill dpi="0"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prstClr val="white"/>
                </a:solidFill>
              </a:endParaRPr>
            </a:p>
          </p:txBody>
        </p:sp>
        <p:sp>
          <p:nvSpPr>
            <p:cNvPr id="24" name="Rectangle: Rounded Corners 23">
              <a:extLst>
                <a:ext uri="{FF2B5EF4-FFF2-40B4-BE49-F238E27FC236}">
                  <a16:creationId xmlns="" xmlns:a16="http://schemas.microsoft.com/office/drawing/2014/main" id="{53F71019-5BE0-4E68-9636-8FE96732DB39}"/>
                </a:ext>
              </a:extLst>
            </p:cNvPr>
            <p:cNvSpPr/>
            <p:nvPr/>
          </p:nvSpPr>
          <p:spPr>
            <a:xfrm>
              <a:off x="8438417" y="5608421"/>
              <a:ext cx="2686783" cy="792379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 dirty="0">
                  <a:solidFill>
                    <a:srgbClr val="092D6C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 CẦU GIẤY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="" xmlns:a16="http://schemas.microsoft.com/office/drawing/2014/main" id="{1862E9D5-0CBA-4BFB-AEDD-8237A0962DB6}"/>
              </a:ext>
            </a:extLst>
          </p:cNvPr>
          <p:cNvGrpSpPr/>
          <p:nvPr/>
        </p:nvGrpSpPr>
        <p:grpSpPr>
          <a:xfrm>
            <a:off x="4647595" y="4001997"/>
            <a:ext cx="3199983" cy="2932233"/>
            <a:chOff x="4648200" y="4001966"/>
            <a:chExt cx="3200400" cy="2932233"/>
          </a:xfrm>
        </p:grpSpPr>
        <p:sp>
          <p:nvSpPr>
            <p:cNvPr id="20" name="Rectangle: Rounded Corners 19">
              <a:extLst>
                <a:ext uri="{FF2B5EF4-FFF2-40B4-BE49-F238E27FC236}">
                  <a16:creationId xmlns="" xmlns:a16="http://schemas.microsoft.com/office/drawing/2014/main" id="{C546E7ED-9E72-421B-9A14-6C3A5FE995E5}"/>
                </a:ext>
              </a:extLst>
            </p:cNvPr>
            <p:cNvSpPr/>
            <p:nvPr/>
          </p:nvSpPr>
          <p:spPr>
            <a:xfrm>
              <a:off x="4762500" y="4001966"/>
              <a:ext cx="2667000" cy="1926772"/>
            </a:xfrm>
            <a:prstGeom prst="roundRect">
              <a:avLst/>
            </a:prstGeom>
            <a:blipFill dpi="0"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prstClr val="white"/>
                </a:solidFill>
              </a:endParaRPr>
            </a:p>
          </p:txBody>
        </p:sp>
        <p:sp>
          <p:nvSpPr>
            <p:cNvPr id="25" name="Rectangle: Rounded Corners 24">
              <a:extLst>
                <a:ext uri="{FF2B5EF4-FFF2-40B4-BE49-F238E27FC236}">
                  <a16:creationId xmlns="" xmlns:a16="http://schemas.microsoft.com/office/drawing/2014/main" id="{CC3C5E1E-176D-4B19-919D-F272DB122036}"/>
                </a:ext>
              </a:extLst>
            </p:cNvPr>
            <p:cNvSpPr/>
            <p:nvPr/>
          </p:nvSpPr>
          <p:spPr>
            <a:xfrm>
              <a:off x="4648200" y="6080482"/>
              <a:ext cx="3200400" cy="853717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400" b="1" dirty="0">
                  <a:solidFill>
                    <a:srgbClr val="092D6C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 QUAN CHƯỞNG</a:t>
              </a: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="" xmlns:a16="http://schemas.microsoft.com/office/drawing/2014/main" id="{3BD93395-C1C7-4E96-8D3D-FFFE7B53E530}"/>
              </a:ext>
            </a:extLst>
          </p:cNvPr>
          <p:cNvGrpSpPr/>
          <p:nvPr/>
        </p:nvGrpSpPr>
        <p:grpSpPr>
          <a:xfrm>
            <a:off x="1115083" y="3603172"/>
            <a:ext cx="2789241" cy="3101174"/>
            <a:chOff x="1367204" y="3603172"/>
            <a:chExt cx="2789604" cy="3101174"/>
          </a:xfrm>
        </p:grpSpPr>
        <p:sp>
          <p:nvSpPr>
            <p:cNvPr id="18" name="Rectangle: Rounded Corners 17">
              <a:extLst>
                <a:ext uri="{FF2B5EF4-FFF2-40B4-BE49-F238E27FC236}">
                  <a16:creationId xmlns="" xmlns:a16="http://schemas.microsoft.com/office/drawing/2014/main" id="{4892A532-BCC9-4768-8E3D-FA9F85A82673}"/>
                </a:ext>
              </a:extLst>
            </p:cNvPr>
            <p:cNvSpPr/>
            <p:nvPr/>
          </p:nvSpPr>
          <p:spPr>
            <a:xfrm>
              <a:off x="1477107" y="3603172"/>
              <a:ext cx="2667000" cy="1926772"/>
            </a:xfrm>
            <a:prstGeom prst="roundRect">
              <a:avLst/>
            </a:prstGeom>
            <a:blipFill dpi="0"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solidFill>
                  <a:prstClr val="white"/>
                </a:solidFill>
              </a:endParaRPr>
            </a:p>
          </p:txBody>
        </p:sp>
        <p:sp>
          <p:nvSpPr>
            <p:cNvPr id="26" name="Rectangle: Rounded Corners 25">
              <a:extLst>
                <a:ext uri="{FF2B5EF4-FFF2-40B4-BE49-F238E27FC236}">
                  <a16:creationId xmlns="" xmlns:a16="http://schemas.microsoft.com/office/drawing/2014/main" id="{3700F601-CA55-42AE-A759-9A1BBEF8AEEE}"/>
                </a:ext>
              </a:extLst>
            </p:cNvPr>
            <p:cNvSpPr/>
            <p:nvPr/>
          </p:nvSpPr>
          <p:spPr>
            <a:xfrm>
              <a:off x="1367204" y="5791200"/>
              <a:ext cx="2789604" cy="913146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800" b="1">
                  <a:solidFill>
                    <a:srgbClr val="092D6C">
                      <a:lumMod val="50000"/>
                    </a:srgb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Ô ĐÔNG MÁC</a:t>
              </a:r>
            </a:p>
          </p:txBody>
        </p:sp>
      </p:grpSp>
      <p:cxnSp>
        <p:nvCxnSpPr>
          <p:cNvPr id="33" name="Straight Arrow Connector 32">
            <a:extLst>
              <a:ext uri="{FF2B5EF4-FFF2-40B4-BE49-F238E27FC236}">
                <a16:creationId xmlns="" xmlns:a16="http://schemas.microsoft.com/office/drawing/2014/main" id="{345ECAFF-E755-4EC6-801F-37726E3A0797}"/>
              </a:ext>
            </a:extLst>
          </p:cNvPr>
          <p:cNvCxnSpPr>
            <a:cxnSpLocks/>
            <a:stCxn id="21" idx="1"/>
            <a:endCxn id="18" idx="0"/>
          </p:cNvCxnSpPr>
          <p:nvPr/>
        </p:nvCxnSpPr>
        <p:spPr>
          <a:xfrm flipH="1">
            <a:off x="2558282" y="3016704"/>
            <a:ext cx="1860746" cy="5864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>
            <a:extLst>
              <a:ext uri="{FF2B5EF4-FFF2-40B4-BE49-F238E27FC236}">
                <a16:creationId xmlns="" xmlns:a16="http://schemas.microsoft.com/office/drawing/2014/main" id="{46076172-4C27-486E-8EAC-71BF9192E332}"/>
              </a:ext>
            </a:extLst>
          </p:cNvPr>
          <p:cNvCxnSpPr>
            <a:cxnSpLocks/>
            <a:stCxn id="21" idx="1"/>
            <a:endCxn id="7" idx="3"/>
          </p:cNvCxnSpPr>
          <p:nvPr/>
        </p:nvCxnSpPr>
        <p:spPr>
          <a:xfrm flipH="1" flipV="1">
            <a:off x="3009038" y="1494545"/>
            <a:ext cx="1410007" cy="15221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>
            <a:extLst>
              <a:ext uri="{FF2B5EF4-FFF2-40B4-BE49-F238E27FC236}">
                <a16:creationId xmlns="" xmlns:a16="http://schemas.microsoft.com/office/drawing/2014/main" id="{67646C14-7B40-4665-9609-DF38B53C6945}"/>
              </a:ext>
            </a:extLst>
          </p:cNvPr>
          <p:cNvCxnSpPr>
            <a:cxnSpLocks/>
            <a:stCxn id="21" idx="2"/>
            <a:endCxn id="20" idx="0"/>
          </p:cNvCxnSpPr>
          <p:nvPr/>
        </p:nvCxnSpPr>
        <p:spPr>
          <a:xfrm>
            <a:off x="6095207" y="3470608"/>
            <a:ext cx="0" cy="53135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="" xmlns:a16="http://schemas.microsoft.com/office/drawing/2014/main" id="{11057541-5BAC-4330-89C4-5687F5903B16}"/>
              </a:ext>
            </a:extLst>
          </p:cNvPr>
          <p:cNvCxnSpPr>
            <a:cxnSpLocks/>
            <a:stCxn id="21" idx="3"/>
            <a:endCxn id="19" idx="0"/>
          </p:cNvCxnSpPr>
          <p:nvPr/>
        </p:nvCxnSpPr>
        <p:spPr>
          <a:xfrm>
            <a:off x="7771390" y="3016704"/>
            <a:ext cx="1608784" cy="586468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>
            <a:extLst>
              <a:ext uri="{FF2B5EF4-FFF2-40B4-BE49-F238E27FC236}">
                <a16:creationId xmlns="" xmlns:a16="http://schemas.microsoft.com/office/drawing/2014/main" id="{C35292C5-C2E4-4B52-BB22-C8440E268042}"/>
              </a:ext>
            </a:extLst>
          </p:cNvPr>
          <p:cNvCxnSpPr>
            <a:cxnSpLocks/>
            <a:stCxn id="21" idx="3"/>
            <a:endCxn id="15" idx="1"/>
          </p:cNvCxnSpPr>
          <p:nvPr/>
        </p:nvCxnSpPr>
        <p:spPr>
          <a:xfrm flipV="1">
            <a:off x="7771390" y="1481849"/>
            <a:ext cx="1371421" cy="15348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86704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F47F884F-6540-4C46-A050-71FDD5CE6C9B}"/>
              </a:ext>
            </a:extLst>
          </p:cNvPr>
          <p:cNvSpPr/>
          <p:nvPr/>
        </p:nvSpPr>
        <p:spPr>
          <a:xfrm>
            <a:off x="2922670" y="6299495"/>
            <a:ext cx="5764487" cy="48201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NG ĐÀO NHẬT TÂN</a:t>
            </a:r>
          </a:p>
        </p:txBody>
      </p:sp>
    </p:spTree>
    <p:extLst>
      <p:ext uri="{BB962C8B-B14F-4D97-AF65-F5344CB8AC3E}">
        <p14:creationId xmlns:p14="http://schemas.microsoft.com/office/powerpoint/2010/main" val="32141084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="" xmlns:a16="http://schemas.microsoft.com/office/drawing/2014/main" id="{78B5E2E4-CA2C-41B5-B1DD-F407136CA6A0}"/>
              </a:ext>
            </a:extLst>
          </p:cNvPr>
          <p:cNvSpPr/>
          <p:nvPr/>
        </p:nvSpPr>
        <p:spPr>
          <a:xfrm>
            <a:off x="4057142" y="6324600"/>
            <a:ext cx="4076169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QUAY SÔNG HÀN</a:t>
            </a:r>
          </a:p>
        </p:txBody>
      </p:sp>
    </p:spTree>
    <p:extLst>
      <p:ext uri="{BB962C8B-B14F-4D97-AF65-F5344CB8AC3E}">
        <p14:creationId xmlns:p14="http://schemas.microsoft.com/office/powerpoint/2010/main" val="387064259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BECD8DCF-3D77-4B46-9D6B-342A82F14835}"/>
              </a:ext>
            </a:extLst>
          </p:cNvPr>
          <p:cNvSpPr/>
          <p:nvPr/>
        </p:nvSpPr>
        <p:spPr>
          <a:xfrm>
            <a:off x="3215262" y="6307084"/>
            <a:ext cx="6154944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QUAY SÔNG HÀN</a:t>
            </a:r>
          </a:p>
        </p:txBody>
      </p:sp>
    </p:spTree>
    <p:extLst>
      <p:ext uri="{BB962C8B-B14F-4D97-AF65-F5344CB8AC3E}">
        <p14:creationId xmlns:p14="http://schemas.microsoft.com/office/powerpoint/2010/main" val="11779620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BECD8DCF-3D77-4B46-9D6B-342A82F14835}"/>
              </a:ext>
            </a:extLst>
          </p:cNvPr>
          <p:cNvSpPr/>
          <p:nvPr/>
        </p:nvSpPr>
        <p:spPr>
          <a:xfrm>
            <a:off x="3599254" y="6210300"/>
            <a:ext cx="5567894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QUAY SÔNG HÀN</a:t>
            </a:r>
          </a:p>
        </p:txBody>
      </p:sp>
    </p:spTree>
    <p:extLst>
      <p:ext uri="{BB962C8B-B14F-4D97-AF65-F5344CB8AC3E}">
        <p14:creationId xmlns:p14="http://schemas.microsoft.com/office/powerpoint/2010/main" val="285801416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BECD8DCF-3D77-4B46-9D6B-342A82F14835}"/>
              </a:ext>
            </a:extLst>
          </p:cNvPr>
          <p:cNvSpPr/>
          <p:nvPr/>
        </p:nvSpPr>
        <p:spPr>
          <a:xfrm>
            <a:off x="4079245" y="6324600"/>
            <a:ext cx="3935925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CẦN THƠ</a:t>
            </a:r>
          </a:p>
        </p:txBody>
      </p:sp>
    </p:spTree>
    <p:extLst>
      <p:ext uri="{BB962C8B-B14F-4D97-AF65-F5344CB8AC3E}">
        <p14:creationId xmlns:p14="http://schemas.microsoft.com/office/powerpoint/2010/main" val="42379455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Rounded Corners 1">
            <a:extLst>
              <a:ext uri="{FF2B5EF4-FFF2-40B4-BE49-F238E27FC236}">
                <a16:creationId xmlns="" xmlns:a16="http://schemas.microsoft.com/office/drawing/2014/main" id="{74EC0484-FF89-4535-A60D-9B348E81E980}"/>
              </a:ext>
            </a:extLst>
          </p:cNvPr>
          <p:cNvSpPr/>
          <p:nvPr/>
        </p:nvSpPr>
        <p:spPr>
          <a:xfrm>
            <a:off x="495236" y="76200"/>
            <a:ext cx="11199942" cy="5943600"/>
          </a:xfrm>
          <a:prstGeom prst="roundRect">
            <a:avLst/>
          </a:prstGeom>
          <a:blipFill dpi="0"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="" xmlns:a16="http://schemas.microsoft.com/office/drawing/2014/main" id="{BECD8DCF-3D77-4B46-9D6B-342A82F14835}"/>
              </a:ext>
            </a:extLst>
          </p:cNvPr>
          <p:cNvSpPr/>
          <p:nvPr/>
        </p:nvSpPr>
        <p:spPr>
          <a:xfrm>
            <a:off x="4175243" y="6237312"/>
            <a:ext cx="3743929" cy="431800"/>
          </a:xfrm>
          <a:prstGeom prst="round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092D6C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 CẦN THƠ</a:t>
            </a:r>
          </a:p>
        </p:txBody>
      </p:sp>
    </p:spTree>
    <p:extLst>
      <p:ext uri="{BB962C8B-B14F-4D97-AF65-F5344CB8AC3E}">
        <p14:creationId xmlns:p14="http://schemas.microsoft.com/office/powerpoint/2010/main" val="106644397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6BEE373C-7674-A246-A165-B8EA92A9CE7F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07414" y="719980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3" name="AutoShape 4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DB034652-CA8A-9C41-A056-58283D3595CA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410588" y="835519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4" name="AutoShape 6" descr="Tạp chí Gia đình và Trẻ em | Bài học từ một lần thả diều">
            <a:extLst>
              <a:ext uri="{FF2B5EF4-FFF2-40B4-BE49-F238E27FC236}">
                <a16:creationId xmlns="" xmlns:a16="http://schemas.microsoft.com/office/drawing/2014/main" id="{911D2C0D-DF73-2849-B72D-B21CEDFBA7A4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13761" y="951049"/>
            <a:ext cx="406347" cy="2310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9320" tIns="34660" rIns="69320" bIns="34660" numCol="1" anchor="t" anchorCtr="0" compatLnSpc="1">
            <a:prstTxWarp prst="textNoShape">
              <a:avLst/>
            </a:prstTxWarp>
          </a:bodyPr>
          <a:lstStyle/>
          <a:p>
            <a:pPr defTabSz="457200"/>
            <a:endParaRPr lang="en-US" sz="1365">
              <a:solidFill>
                <a:prstClr val="black"/>
              </a:solidFill>
            </a:endParaRPr>
          </a:p>
        </p:txBody>
      </p:sp>
      <p:pic>
        <p:nvPicPr>
          <p:cNvPr id="5" name="Picture 8" descr="http://giadinhvatreem.vn/Portals/0/users/phuonglinh/022015/20/bai-hoc-tu-mot-lan-tha-dieu.jpg">
            <a:extLst>
              <a:ext uri="{FF2B5EF4-FFF2-40B4-BE49-F238E27FC236}">
                <a16:creationId xmlns="" xmlns:a16="http://schemas.microsoft.com/office/drawing/2014/main" id="{0BC632EE-1F3A-CB4A-961B-A2740C2F2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00" y="961575"/>
            <a:ext cx="11395450" cy="5000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02E7C779-EF78-8D48-9DED-7158E39D667C}"/>
              </a:ext>
            </a:extLst>
          </p:cNvPr>
          <p:cNvSpPr/>
          <p:nvPr/>
        </p:nvSpPr>
        <p:spPr>
          <a:xfrm>
            <a:off x="8375663" y="1083236"/>
            <a:ext cx="60949" cy="35722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white"/>
              </a:solidFill>
            </a:endParaRPr>
          </a:p>
        </p:txBody>
      </p:sp>
      <p:cxnSp>
        <p:nvCxnSpPr>
          <p:cNvPr id="7" name="Straight Connector 6">
            <a:extLst>
              <a:ext uri="{FF2B5EF4-FFF2-40B4-BE49-F238E27FC236}">
                <a16:creationId xmlns="" xmlns:a16="http://schemas.microsoft.com/office/drawing/2014/main" id="{49E78BEB-EFD5-4647-A95E-F7E8641ADAAB}"/>
              </a:ext>
            </a:extLst>
          </p:cNvPr>
          <p:cNvCxnSpPr/>
          <p:nvPr/>
        </p:nvCxnSpPr>
        <p:spPr>
          <a:xfrm flipH="1">
            <a:off x="7460306" y="1118944"/>
            <a:ext cx="938862" cy="12358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="" xmlns:a16="http://schemas.microsoft.com/office/drawing/2014/main" id="{49095B94-8BD1-EC40-A657-F8FF3C563505}"/>
              </a:ext>
            </a:extLst>
          </p:cNvPr>
          <p:cNvCxnSpPr/>
          <p:nvPr/>
        </p:nvCxnSpPr>
        <p:spPr>
          <a:xfrm>
            <a:off x="8411978" y="1105339"/>
            <a:ext cx="2975943" cy="60060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>
            <a:extLst>
              <a:ext uri="{FF2B5EF4-FFF2-40B4-BE49-F238E27FC236}">
                <a16:creationId xmlns="" xmlns:a16="http://schemas.microsoft.com/office/drawing/2014/main" id="{440E0A87-D40F-BD4E-B8BB-FBB21F9EBD0D}"/>
              </a:ext>
            </a:extLst>
          </p:cNvPr>
          <p:cNvCxnSpPr/>
          <p:nvPr/>
        </p:nvCxnSpPr>
        <p:spPr>
          <a:xfrm>
            <a:off x="8411036" y="1105337"/>
            <a:ext cx="1290500" cy="1800901"/>
          </a:xfrm>
          <a:prstGeom prst="line">
            <a:avLst/>
          </a:prstGeom>
          <a:ln w="28575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18AB472-FAFA-5045-BD43-B6BA34AD1877}"/>
              </a:ext>
            </a:extLst>
          </p:cNvPr>
          <p:cNvSpPr txBox="1"/>
          <p:nvPr/>
        </p:nvSpPr>
        <p:spPr>
          <a:xfrm>
            <a:off x="7761115" y="872427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O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14699BE3-3ACB-1649-9CEA-377886CDAF84}"/>
              </a:ext>
            </a:extLst>
          </p:cNvPr>
          <p:cNvSpPr txBox="1"/>
          <p:nvPr/>
        </p:nvSpPr>
        <p:spPr>
          <a:xfrm>
            <a:off x="6809440" y="2043386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8824A86-E1A9-9541-AC96-A5593BDAC0CC}"/>
              </a:ext>
            </a:extLst>
          </p:cNvPr>
          <p:cNvSpPr txBox="1"/>
          <p:nvPr/>
        </p:nvSpPr>
        <p:spPr>
          <a:xfrm>
            <a:off x="8879159" y="2739440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z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B535CB05-8EB6-6341-966A-E6B02C18AE55}"/>
              </a:ext>
            </a:extLst>
          </p:cNvPr>
          <p:cNvSpPr txBox="1"/>
          <p:nvPr/>
        </p:nvSpPr>
        <p:spPr>
          <a:xfrm>
            <a:off x="10789441" y="1640606"/>
            <a:ext cx="650867" cy="4190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123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14" name="Arc 13">
            <a:extLst>
              <a:ext uri="{FF2B5EF4-FFF2-40B4-BE49-F238E27FC236}">
                <a16:creationId xmlns="" xmlns:a16="http://schemas.microsoft.com/office/drawing/2014/main" id="{C410F715-077C-6049-AEF9-01CE5DFE585E}"/>
              </a:ext>
            </a:extLst>
          </p:cNvPr>
          <p:cNvSpPr/>
          <p:nvPr/>
        </p:nvSpPr>
        <p:spPr>
          <a:xfrm rot="7208856">
            <a:off x="8119659" y="897739"/>
            <a:ext cx="327533" cy="816451"/>
          </a:xfrm>
          <a:prstGeom prst="arc">
            <a:avLst/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black"/>
              </a:solidFill>
            </a:endParaRPr>
          </a:p>
        </p:txBody>
      </p:sp>
      <p:sp>
        <p:nvSpPr>
          <p:cNvPr id="15" name="Arc 14">
            <a:extLst>
              <a:ext uri="{FF2B5EF4-FFF2-40B4-BE49-F238E27FC236}">
                <a16:creationId xmlns="" xmlns:a16="http://schemas.microsoft.com/office/drawing/2014/main" id="{7C5EAEAF-42DC-444F-A7EB-3162DBC05EB9}"/>
              </a:ext>
            </a:extLst>
          </p:cNvPr>
          <p:cNvSpPr/>
          <p:nvPr/>
        </p:nvSpPr>
        <p:spPr>
          <a:xfrm rot="6166103">
            <a:off x="8520886" y="844680"/>
            <a:ext cx="327533" cy="816451"/>
          </a:xfrm>
          <a:prstGeom prst="arc">
            <a:avLst>
              <a:gd name="adj1" fmla="val 15429898"/>
              <a:gd name="adj2" fmla="val 0"/>
            </a:avLst>
          </a:prstGeom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457200"/>
            <a:endParaRPr lang="en-US" sz="1365">
              <a:solidFill>
                <a:prstClr val="black"/>
              </a:solidFill>
            </a:endParaRPr>
          </a:p>
        </p:txBody>
      </p:sp>
      <p:pic>
        <p:nvPicPr>
          <p:cNvPr id="16" name="mix_3m10s (audio-joiner.com)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0505274" y="5962415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9334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3008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graphical user interface&#10;&#10;Description automatically generated">
            <a:extLst>
              <a:ext uri="{FF2B5EF4-FFF2-40B4-BE49-F238E27FC236}">
                <a16:creationId xmlns="" xmlns:a16="http://schemas.microsoft.com/office/drawing/2014/main" id="{D3C1D444-4D75-47B9-9C09-37D73D3B90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2506" y="4590698"/>
            <a:ext cx="2863135" cy="2147631"/>
          </a:xfrm>
          <a:prstGeom prst="rect">
            <a:avLst/>
          </a:prstGeom>
        </p:spPr>
      </p:pic>
      <p:pic>
        <p:nvPicPr>
          <p:cNvPr id="1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58" y="3509963"/>
            <a:ext cx="630896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0666" y="2870231"/>
            <a:ext cx="2264539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1387" y="1673225"/>
            <a:ext cx="2598928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1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38" y="2670206"/>
            <a:ext cx="7026419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3784" y="4092575"/>
            <a:ext cx="665181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8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37" y="3465513"/>
            <a:ext cx="4319554" cy="1235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" name="Picture 7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721" y="1077944"/>
            <a:ext cx="3968233" cy="80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62395" y="257203"/>
            <a:ext cx="3384109" cy="1628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237" y="1441450"/>
            <a:ext cx="6708960" cy="242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" name="Picture 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95596"/>
            <a:ext cx="3233846" cy="1760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2" name="Group 31"/>
          <p:cNvGrpSpPr>
            <a:grpSpLocks/>
          </p:cNvGrpSpPr>
          <p:nvPr/>
        </p:nvGrpSpPr>
        <p:grpSpPr bwMode="auto">
          <a:xfrm>
            <a:off x="7517423" y="4938713"/>
            <a:ext cx="4562939" cy="965200"/>
            <a:chOff x="5614988" y="4938713"/>
            <a:chExt cx="3422650" cy="965200"/>
          </a:xfrm>
        </p:grpSpPr>
        <p:pic>
          <p:nvPicPr>
            <p:cNvPr id="33" name="Picture 17"/>
            <p:cNvPicPr>
              <a:picLocks noChangeAspect="1" noChangeArrowheads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14988" y="4938713"/>
              <a:ext cx="3422650" cy="965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4" name="Object 21"/>
            <p:cNvGraphicFramePr>
              <a:graphicFrameLocks noChangeAspect="1"/>
            </p:cNvGraphicFramePr>
            <p:nvPr/>
          </p:nvGraphicFramePr>
          <p:xfrm>
            <a:off x="7354094" y="5232400"/>
            <a:ext cx="1023544" cy="3721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15" imgW="698197" imgH="253890" progId="Equation.DSMT4">
                    <p:embed/>
                  </p:oleObj>
                </mc:Choice>
                <mc:Fallback>
                  <p:oleObj name="Equation" r:id="rId15" imgW="698197" imgH="25389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4094" y="5232400"/>
                          <a:ext cx="1023544" cy="3721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>
            <a:grpSpLocks/>
          </p:cNvGrpSpPr>
          <p:nvPr/>
        </p:nvGrpSpPr>
        <p:grpSpPr bwMode="auto">
          <a:xfrm>
            <a:off x="7542820" y="5697569"/>
            <a:ext cx="4586220" cy="846137"/>
            <a:chOff x="5634038" y="5697538"/>
            <a:chExt cx="3440112" cy="846137"/>
          </a:xfrm>
        </p:grpSpPr>
        <p:pic>
          <p:nvPicPr>
            <p:cNvPr id="36" name="Picture 18"/>
            <p:cNvPicPr>
              <a:picLocks noChangeAspect="1" noChangeArrowheads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34038" y="5697538"/>
              <a:ext cx="3440112" cy="8461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37" name="Object 24"/>
            <p:cNvGraphicFramePr>
              <a:graphicFrameLocks noChangeAspect="1"/>
            </p:cNvGraphicFramePr>
            <p:nvPr/>
          </p:nvGraphicFramePr>
          <p:xfrm>
            <a:off x="7151688" y="5857207"/>
            <a:ext cx="1616075" cy="617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18" imgW="1129810" imgH="431613" progId="Equation.DSMT4">
                    <p:embed/>
                  </p:oleObj>
                </mc:Choice>
                <mc:Fallback>
                  <p:oleObj name="Equation" r:id="rId18" imgW="1129810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1688" y="5857207"/>
                          <a:ext cx="1616075" cy="61737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394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734" name="Picture 102" descr="016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43" y="3666168"/>
            <a:ext cx="1716394" cy="236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735" name="Group 103"/>
          <p:cNvGrpSpPr>
            <a:grpSpLocks/>
          </p:cNvGrpSpPr>
          <p:nvPr/>
        </p:nvGrpSpPr>
        <p:grpSpPr bwMode="auto">
          <a:xfrm>
            <a:off x="0" y="0"/>
            <a:ext cx="12190413" cy="3124200"/>
            <a:chOff x="0" y="240"/>
            <a:chExt cx="5760" cy="2064"/>
          </a:xfrm>
        </p:grpSpPr>
        <p:grpSp>
          <p:nvGrpSpPr>
            <p:cNvPr id="69736" name="Group 104"/>
            <p:cNvGrpSpPr>
              <a:grpSpLocks/>
            </p:cNvGrpSpPr>
            <p:nvPr/>
          </p:nvGrpSpPr>
          <p:grpSpPr bwMode="auto">
            <a:xfrm>
              <a:off x="1445" y="384"/>
              <a:ext cx="1003" cy="1632"/>
              <a:chOff x="384" y="492"/>
              <a:chExt cx="2297" cy="3740"/>
            </a:xfrm>
          </p:grpSpPr>
          <p:sp>
            <p:nvSpPr>
              <p:cNvPr id="69737" name="Freeform 105"/>
              <p:cNvSpPr>
                <a:spLocks/>
              </p:cNvSpPr>
              <p:nvPr/>
            </p:nvSpPr>
            <p:spPr bwMode="auto">
              <a:xfrm>
                <a:off x="827" y="1088"/>
                <a:ext cx="475" cy="426"/>
              </a:xfrm>
              <a:custGeom>
                <a:avLst/>
                <a:gdLst>
                  <a:gd name="T0" fmla="*/ 394 w 475"/>
                  <a:gd name="T1" fmla="*/ 0 h 426"/>
                  <a:gd name="T2" fmla="*/ 411 w 475"/>
                  <a:gd name="T3" fmla="*/ 30 h 426"/>
                  <a:gd name="T4" fmla="*/ 432 w 475"/>
                  <a:gd name="T5" fmla="*/ 52 h 426"/>
                  <a:gd name="T6" fmla="*/ 438 w 475"/>
                  <a:gd name="T7" fmla="*/ 97 h 426"/>
                  <a:gd name="T8" fmla="*/ 458 w 475"/>
                  <a:gd name="T9" fmla="*/ 122 h 426"/>
                  <a:gd name="T10" fmla="*/ 475 w 475"/>
                  <a:gd name="T11" fmla="*/ 136 h 426"/>
                  <a:gd name="T12" fmla="*/ 455 w 475"/>
                  <a:gd name="T13" fmla="*/ 164 h 426"/>
                  <a:gd name="T14" fmla="*/ 448 w 475"/>
                  <a:gd name="T15" fmla="*/ 203 h 426"/>
                  <a:gd name="T16" fmla="*/ 431 w 475"/>
                  <a:gd name="T17" fmla="*/ 220 h 426"/>
                  <a:gd name="T18" fmla="*/ 411 w 475"/>
                  <a:gd name="T19" fmla="*/ 231 h 426"/>
                  <a:gd name="T20" fmla="*/ 390 w 475"/>
                  <a:gd name="T21" fmla="*/ 217 h 426"/>
                  <a:gd name="T22" fmla="*/ 363 w 475"/>
                  <a:gd name="T23" fmla="*/ 231 h 426"/>
                  <a:gd name="T24" fmla="*/ 331 w 475"/>
                  <a:gd name="T25" fmla="*/ 213 h 426"/>
                  <a:gd name="T26" fmla="*/ 295 w 475"/>
                  <a:gd name="T27" fmla="*/ 241 h 426"/>
                  <a:gd name="T28" fmla="*/ 269 w 475"/>
                  <a:gd name="T29" fmla="*/ 238 h 426"/>
                  <a:gd name="T30" fmla="*/ 247 w 475"/>
                  <a:gd name="T31" fmla="*/ 262 h 426"/>
                  <a:gd name="T32" fmla="*/ 226 w 475"/>
                  <a:gd name="T33" fmla="*/ 275 h 426"/>
                  <a:gd name="T34" fmla="*/ 205 w 475"/>
                  <a:gd name="T35" fmla="*/ 262 h 426"/>
                  <a:gd name="T36" fmla="*/ 197 w 475"/>
                  <a:gd name="T37" fmla="*/ 289 h 426"/>
                  <a:gd name="T38" fmla="*/ 178 w 475"/>
                  <a:gd name="T39" fmla="*/ 286 h 426"/>
                  <a:gd name="T40" fmla="*/ 181 w 475"/>
                  <a:gd name="T41" fmla="*/ 325 h 426"/>
                  <a:gd name="T42" fmla="*/ 155 w 475"/>
                  <a:gd name="T43" fmla="*/ 342 h 426"/>
                  <a:gd name="T44" fmla="*/ 122 w 475"/>
                  <a:gd name="T45" fmla="*/ 363 h 426"/>
                  <a:gd name="T46" fmla="*/ 114 w 475"/>
                  <a:gd name="T47" fmla="*/ 391 h 426"/>
                  <a:gd name="T48" fmla="*/ 93 w 475"/>
                  <a:gd name="T49" fmla="*/ 398 h 426"/>
                  <a:gd name="T50" fmla="*/ 78 w 475"/>
                  <a:gd name="T51" fmla="*/ 426 h 426"/>
                  <a:gd name="T52" fmla="*/ 59 w 475"/>
                  <a:gd name="T53" fmla="*/ 412 h 426"/>
                  <a:gd name="T54" fmla="*/ 42 w 475"/>
                  <a:gd name="T55" fmla="*/ 409 h 426"/>
                  <a:gd name="T56" fmla="*/ 30 w 475"/>
                  <a:gd name="T57" fmla="*/ 367 h 426"/>
                  <a:gd name="T58" fmla="*/ 0 w 475"/>
                  <a:gd name="T59" fmla="*/ 349 h 426"/>
                  <a:gd name="T60" fmla="*/ 15 w 475"/>
                  <a:gd name="T61" fmla="*/ 303 h 426"/>
                  <a:gd name="T62" fmla="*/ 7 w 475"/>
                  <a:gd name="T63" fmla="*/ 262 h 426"/>
                  <a:gd name="T64" fmla="*/ 18 w 475"/>
                  <a:gd name="T65" fmla="*/ 213 h 426"/>
                  <a:gd name="T66" fmla="*/ 12 w 475"/>
                  <a:gd name="T67" fmla="*/ 189 h 426"/>
                  <a:gd name="T68" fmla="*/ 33 w 475"/>
                  <a:gd name="T69" fmla="*/ 189 h 426"/>
                  <a:gd name="T70" fmla="*/ 45 w 475"/>
                  <a:gd name="T71" fmla="*/ 164 h 426"/>
                  <a:gd name="T72" fmla="*/ 66 w 475"/>
                  <a:gd name="T73" fmla="*/ 182 h 426"/>
                  <a:gd name="T74" fmla="*/ 86 w 475"/>
                  <a:gd name="T75" fmla="*/ 168 h 426"/>
                  <a:gd name="T76" fmla="*/ 101 w 475"/>
                  <a:gd name="T77" fmla="*/ 146 h 426"/>
                  <a:gd name="T78" fmla="*/ 134 w 475"/>
                  <a:gd name="T79" fmla="*/ 143 h 426"/>
                  <a:gd name="T80" fmla="*/ 142 w 475"/>
                  <a:gd name="T81" fmla="*/ 224 h 426"/>
                  <a:gd name="T82" fmla="*/ 128 w 475"/>
                  <a:gd name="T83" fmla="*/ 227 h 426"/>
                  <a:gd name="T84" fmla="*/ 128 w 475"/>
                  <a:gd name="T85" fmla="*/ 266 h 426"/>
                  <a:gd name="T86" fmla="*/ 137 w 475"/>
                  <a:gd name="T87" fmla="*/ 296 h 426"/>
                  <a:gd name="T88" fmla="*/ 145 w 475"/>
                  <a:gd name="T89" fmla="*/ 264 h 426"/>
                  <a:gd name="T90" fmla="*/ 148 w 475"/>
                  <a:gd name="T91" fmla="*/ 245 h 426"/>
                  <a:gd name="T92" fmla="*/ 142 w 475"/>
                  <a:gd name="T93" fmla="*/ 224 h 426"/>
                  <a:gd name="T94" fmla="*/ 134 w 475"/>
                  <a:gd name="T95" fmla="*/ 144 h 426"/>
                  <a:gd name="T96" fmla="*/ 158 w 475"/>
                  <a:gd name="T97" fmla="*/ 143 h 426"/>
                  <a:gd name="T98" fmla="*/ 179 w 475"/>
                  <a:gd name="T99" fmla="*/ 153 h 426"/>
                  <a:gd name="T100" fmla="*/ 199 w 475"/>
                  <a:gd name="T101" fmla="*/ 139 h 426"/>
                  <a:gd name="T102" fmla="*/ 206 w 475"/>
                  <a:gd name="T103" fmla="*/ 94 h 426"/>
                  <a:gd name="T104" fmla="*/ 227 w 475"/>
                  <a:gd name="T105" fmla="*/ 83 h 426"/>
                  <a:gd name="T106" fmla="*/ 237 w 475"/>
                  <a:gd name="T107" fmla="*/ 59 h 426"/>
                  <a:gd name="T108" fmla="*/ 264 w 475"/>
                  <a:gd name="T109" fmla="*/ 48 h 426"/>
                  <a:gd name="T110" fmla="*/ 279 w 475"/>
                  <a:gd name="T111" fmla="*/ 27 h 426"/>
                  <a:gd name="T112" fmla="*/ 295 w 475"/>
                  <a:gd name="T113" fmla="*/ 37 h 426"/>
                  <a:gd name="T114" fmla="*/ 312 w 475"/>
                  <a:gd name="T115" fmla="*/ 27 h 426"/>
                  <a:gd name="T116" fmla="*/ 325 w 475"/>
                  <a:gd name="T117" fmla="*/ 52 h 426"/>
                  <a:gd name="T118" fmla="*/ 340 w 475"/>
                  <a:gd name="T119" fmla="*/ 48 h 426"/>
                  <a:gd name="T120" fmla="*/ 346 w 475"/>
                  <a:gd name="T121" fmla="*/ 16 h 426"/>
                  <a:gd name="T122" fmla="*/ 366 w 475"/>
                  <a:gd name="T123" fmla="*/ 6 h 426"/>
                  <a:gd name="T124" fmla="*/ 394 w 475"/>
                  <a:gd name="T125" fmla="*/ 0 h 4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  <a:cxn ang="0">
                    <a:pos x="T124" y="T125"/>
                  </a:cxn>
                </a:cxnLst>
                <a:rect l="0" t="0" r="r" b="b"/>
                <a:pathLst>
                  <a:path w="475" h="426">
                    <a:moveTo>
                      <a:pt x="394" y="0"/>
                    </a:moveTo>
                    <a:lnTo>
                      <a:pt x="411" y="30"/>
                    </a:lnTo>
                    <a:lnTo>
                      <a:pt x="432" y="52"/>
                    </a:lnTo>
                    <a:lnTo>
                      <a:pt x="438" y="97"/>
                    </a:lnTo>
                    <a:lnTo>
                      <a:pt x="458" y="122"/>
                    </a:lnTo>
                    <a:lnTo>
                      <a:pt x="475" y="136"/>
                    </a:lnTo>
                    <a:lnTo>
                      <a:pt x="455" y="164"/>
                    </a:lnTo>
                    <a:lnTo>
                      <a:pt x="448" y="203"/>
                    </a:lnTo>
                    <a:lnTo>
                      <a:pt x="431" y="220"/>
                    </a:lnTo>
                    <a:lnTo>
                      <a:pt x="411" y="231"/>
                    </a:lnTo>
                    <a:lnTo>
                      <a:pt x="390" y="217"/>
                    </a:lnTo>
                    <a:lnTo>
                      <a:pt x="363" y="231"/>
                    </a:lnTo>
                    <a:lnTo>
                      <a:pt x="331" y="213"/>
                    </a:lnTo>
                    <a:lnTo>
                      <a:pt x="295" y="241"/>
                    </a:lnTo>
                    <a:lnTo>
                      <a:pt x="269" y="238"/>
                    </a:lnTo>
                    <a:lnTo>
                      <a:pt x="247" y="262"/>
                    </a:lnTo>
                    <a:lnTo>
                      <a:pt x="226" y="275"/>
                    </a:lnTo>
                    <a:lnTo>
                      <a:pt x="205" y="262"/>
                    </a:lnTo>
                    <a:lnTo>
                      <a:pt x="197" y="289"/>
                    </a:lnTo>
                    <a:lnTo>
                      <a:pt x="178" y="286"/>
                    </a:lnTo>
                    <a:lnTo>
                      <a:pt x="181" y="325"/>
                    </a:lnTo>
                    <a:lnTo>
                      <a:pt x="155" y="342"/>
                    </a:lnTo>
                    <a:lnTo>
                      <a:pt x="122" y="363"/>
                    </a:lnTo>
                    <a:lnTo>
                      <a:pt x="114" y="391"/>
                    </a:lnTo>
                    <a:lnTo>
                      <a:pt x="93" y="398"/>
                    </a:lnTo>
                    <a:lnTo>
                      <a:pt x="78" y="426"/>
                    </a:lnTo>
                    <a:lnTo>
                      <a:pt x="59" y="412"/>
                    </a:lnTo>
                    <a:lnTo>
                      <a:pt x="42" y="409"/>
                    </a:lnTo>
                    <a:lnTo>
                      <a:pt x="30" y="367"/>
                    </a:lnTo>
                    <a:lnTo>
                      <a:pt x="0" y="349"/>
                    </a:lnTo>
                    <a:lnTo>
                      <a:pt x="15" y="303"/>
                    </a:lnTo>
                    <a:lnTo>
                      <a:pt x="7" y="262"/>
                    </a:lnTo>
                    <a:lnTo>
                      <a:pt x="18" y="213"/>
                    </a:lnTo>
                    <a:lnTo>
                      <a:pt x="12" y="189"/>
                    </a:lnTo>
                    <a:lnTo>
                      <a:pt x="33" y="189"/>
                    </a:lnTo>
                    <a:lnTo>
                      <a:pt x="45" y="164"/>
                    </a:lnTo>
                    <a:lnTo>
                      <a:pt x="66" y="182"/>
                    </a:lnTo>
                    <a:lnTo>
                      <a:pt x="86" y="168"/>
                    </a:lnTo>
                    <a:lnTo>
                      <a:pt x="101" y="146"/>
                    </a:lnTo>
                    <a:lnTo>
                      <a:pt x="134" y="143"/>
                    </a:lnTo>
                    <a:lnTo>
                      <a:pt x="142" y="224"/>
                    </a:lnTo>
                    <a:lnTo>
                      <a:pt x="128" y="227"/>
                    </a:lnTo>
                    <a:lnTo>
                      <a:pt x="128" y="266"/>
                    </a:lnTo>
                    <a:lnTo>
                      <a:pt x="137" y="296"/>
                    </a:lnTo>
                    <a:lnTo>
                      <a:pt x="145" y="264"/>
                    </a:lnTo>
                    <a:lnTo>
                      <a:pt x="148" y="245"/>
                    </a:lnTo>
                    <a:lnTo>
                      <a:pt x="142" y="224"/>
                    </a:lnTo>
                    <a:lnTo>
                      <a:pt x="134" y="144"/>
                    </a:lnTo>
                    <a:lnTo>
                      <a:pt x="158" y="143"/>
                    </a:lnTo>
                    <a:lnTo>
                      <a:pt x="179" y="153"/>
                    </a:lnTo>
                    <a:lnTo>
                      <a:pt x="199" y="139"/>
                    </a:lnTo>
                    <a:lnTo>
                      <a:pt x="206" y="94"/>
                    </a:lnTo>
                    <a:lnTo>
                      <a:pt x="227" y="83"/>
                    </a:lnTo>
                    <a:lnTo>
                      <a:pt x="237" y="59"/>
                    </a:lnTo>
                    <a:lnTo>
                      <a:pt x="264" y="48"/>
                    </a:lnTo>
                    <a:lnTo>
                      <a:pt x="279" y="27"/>
                    </a:lnTo>
                    <a:lnTo>
                      <a:pt x="295" y="37"/>
                    </a:lnTo>
                    <a:lnTo>
                      <a:pt x="312" y="27"/>
                    </a:lnTo>
                    <a:lnTo>
                      <a:pt x="325" y="52"/>
                    </a:lnTo>
                    <a:lnTo>
                      <a:pt x="340" y="48"/>
                    </a:lnTo>
                    <a:lnTo>
                      <a:pt x="346" y="16"/>
                    </a:lnTo>
                    <a:lnTo>
                      <a:pt x="366" y="6"/>
                    </a:lnTo>
                    <a:lnTo>
                      <a:pt x="394" y="0"/>
                    </a:lnTo>
                    <a:close/>
                  </a:path>
                </a:pathLst>
              </a:custGeom>
              <a:solidFill>
                <a:srgbClr val="002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69738" name="Group 106"/>
              <p:cNvGrpSpPr>
                <a:grpSpLocks/>
              </p:cNvGrpSpPr>
              <p:nvPr/>
            </p:nvGrpSpPr>
            <p:grpSpPr bwMode="auto">
              <a:xfrm>
                <a:off x="649" y="600"/>
                <a:ext cx="1511" cy="3632"/>
                <a:chOff x="649" y="600"/>
                <a:chExt cx="1511" cy="3632"/>
              </a:xfrm>
            </p:grpSpPr>
            <p:sp>
              <p:nvSpPr>
                <p:cNvPr id="69739" name="Freeform 107"/>
                <p:cNvSpPr>
                  <a:spLocks/>
                </p:cNvSpPr>
                <p:nvPr/>
              </p:nvSpPr>
              <p:spPr bwMode="auto">
                <a:xfrm>
                  <a:off x="649" y="600"/>
                  <a:ext cx="1511" cy="3632"/>
                </a:xfrm>
                <a:custGeom>
                  <a:avLst/>
                  <a:gdLst>
                    <a:gd name="T0" fmla="*/ 637 w 1511"/>
                    <a:gd name="T1" fmla="*/ 2516 h 3632"/>
                    <a:gd name="T2" fmla="*/ 654 w 1511"/>
                    <a:gd name="T3" fmla="*/ 2165 h 3632"/>
                    <a:gd name="T4" fmla="*/ 665 w 1511"/>
                    <a:gd name="T5" fmla="*/ 1955 h 3632"/>
                    <a:gd name="T6" fmla="*/ 466 w 1511"/>
                    <a:gd name="T7" fmla="*/ 1810 h 3632"/>
                    <a:gd name="T8" fmla="*/ 273 w 1511"/>
                    <a:gd name="T9" fmla="*/ 1645 h 3632"/>
                    <a:gd name="T10" fmla="*/ 0 w 1511"/>
                    <a:gd name="T11" fmla="*/ 1329 h 3632"/>
                    <a:gd name="T12" fmla="*/ 221 w 1511"/>
                    <a:gd name="T13" fmla="*/ 1553 h 3632"/>
                    <a:gd name="T14" fmla="*/ 441 w 1511"/>
                    <a:gd name="T15" fmla="*/ 1736 h 3632"/>
                    <a:gd name="T16" fmla="*/ 658 w 1511"/>
                    <a:gd name="T17" fmla="*/ 1894 h 3632"/>
                    <a:gd name="T18" fmla="*/ 644 w 1511"/>
                    <a:gd name="T19" fmla="*/ 1613 h 3632"/>
                    <a:gd name="T20" fmla="*/ 546 w 1511"/>
                    <a:gd name="T21" fmla="*/ 1448 h 3632"/>
                    <a:gd name="T22" fmla="*/ 350 w 1511"/>
                    <a:gd name="T23" fmla="*/ 1247 h 3632"/>
                    <a:gd name="T24" fmla="*/ 319 w 1511"/>
                    <a:gd name="T25" fmla="*/ 1188 h 3632"/>
                    <a:gd name="T26" fmla="*/ 420 w 1511"/>
                    <a:gd name="T27" fmla="*/ 1275 h 3632"/>
                    <a:gd name="T28" fmla="*/ 637 w 1511"/>
                    <a:gd name="T29" fmla="*/ 1465 h 3632"/>
                    <a:gd name="T30" fmla="*/ 640 w 1511"/>
                    <a:gd name="T31" fmla="*/ 1240 h 3632"/>
                    <a:gd name="T32" fmla="*/ 644 w 1511"/>
                    <a:gd name="T33" fmla="*/ 936 h 3632"/>
                    <a:gd name="T34" fmla="*/ 452 w 1511"/>
                    <a:gd name="T35" fmla="*/ 749 h 3632"/>
                    <a:gd name="T36" fmla="*/ 417 w 1511"/>
                    <a:gd name="T37" fmla="*/ 675 h 3632"/>
                    <a:gd name="T38" fmla="*/ 525 w 1511"/>
                    <a:gd name="T39" fmla="*/ 784 h 3632"/>
                    <a:gd name="T40" fmla="*/ 665 w 1511"/>
                    <a:gd name="T41" fmla="*/ 788 h 3632"/>
                    <a:gd name="T42" fmla="*/ 700 w 1511"/>
                    <a:gd name="T43" fmla="*/ 521 h 3632"/>
                    <a:gd name="T44" fmla="*/ 563 w 1511"/>
                    <a:gd name="T45" fmla="*/ 401 h 3632"/>
                    <a:gd name="T46" fmla="*/ 553 w 1511"/>
                    <a:gd name="T47" fmla="*/ 373 h 3632"/>
                    <a:gd name="T48" fmla="*/ 605 w 1511"/>
                    <a:gd name="T49" fmla="*/ 412 h 3632"/>
                    <a:gd name="T50" fmla="*/ 693 w 1511"/>
                    <a:gd name="T51" fmla="*/ 366 h 3632"/>
                    <a:gd name="T52" fmla="*/ 749 w 1511"/>
                    <a:gd name="T53" fmla="*/ 218 h 3632"/>
                    <a:gd name="T54" fmla="*/ 780 w 1511"/>
                    <a:gd name="T55" fmla="*/ 468 h 3632"/>
                    <a:gd name="T56" fmla="*/ 784 w 1511"/>
                    <a:gd name="T57" fmla="*/ 721 h 3632"/>
                    <a:gd name="T58" fmla="*/ 955 w 1511"/>
                    <a:gd name="T59" fmla="*/ 559 h 3632"/>
                    <a:gd name="T60" fmla="*/ 948 w 1511"/>
                    <a:gd name="T61" fmla="*/ 472 h 3632"/>
                    <a:gd name="T62" fmla="*/ 1134 w 1511"/>
                    <a:gd name="T63" fmla="*/ 394 h 3632"/>
                    <a:gd name="T64" fmla="*/ 945 w 1511"/>
                    <a:gd name="T65" fmla="*/ 612 h 3632"/>
                    <a:gd name="T66" fmla="*/ 791 w 1511"/>
                    <a:gd name="T67" fmla="*/ 760 h 3632"/>
                    <a:gd name="T68" fmla="*/ 763 w 1511"/>
                    <a:gd name="T69" fmla="*/ 1055 h 3632"/>
                    <a:gd name="T70" fmla="*/ 780 w 1511"/>
                    <a:gd name="T71" fmla="*/ 1233 h 3632"/>
                    <a:gd name="T72" fmla="*/ 1008 w 1511"/>
                    <a:gd name="T73" fmla="*/ 1075 h 3632"/>
                    <a:gd name="T74" fmla="*/ 1165 w 1511"/>
                    <a:gd name="T75" fmla="*/ 629 h 3632"/>
                    <a:gd name="T76" fmla="*/ 1218 w 1511"/>
                    <a:gd name="T77" fmla="*/ 910 h 3632"/>
                    <a:gd name="T78" fmla="*/ 1043 w 1511"/>
                    <a:gd name="T79" fmla="*/ 1072 h 3632"/>
                    <a:gd name="T80" fmla="*/ 920 w 1511"/>
                    <a:gd name="T81" fmla="*/ 1191 h 3632"/>
                    <a:gd name="T82" fmla="*/ 787 w 1511"/>
                    <a:gd name="T83" fmla="*/ 1388 h 3632"/>
                    <a:gd name="T84" fmla="*/ 875 w 1511"/>
                    <a:gd name="T85" fmla="*/ 1581 h 3632"/>
                    <a:gd name="T86" fmla="*/ 1099 w 1511"/>
                    <a:gd name="T87" fmla="*/ 1441 h 3632"/>
                    <a:gd name="T88" fmla="*/ 1218 w 1511"/>
                    <a:gd name="T89" fmla="*/ 1335 h 3632"/>
                    <a:gd name="T90" fmla="*/ 1277 w 1511"/>
                    <a:gd name="T91" fmla="*/ 1128 h 3632"/>
                    <a:gd name="T92" fmla="*/ 1284 w 1511"/>
                    <a:gd name="T93" fmla="*/ 1212 h 3632"/>
                    <a:gd name="T94" fmla="*/ 1270 w 1511"/>
                    <a:gd name="T95" fmla="*/ 1335 h 3632"/>
                    <a:gd name="T96" fmla="*/ 1410 w 1511"/>
                    <a:gd name="T97" fmla="*/ 1272 h 3632"/>
                    <a:gd name="T98" fmla="*/ 1179 w 1511"/>
                    <a:gd name="T99" fmla="*/ 1441 h 3632"/>
                    <a:gd name="T100" fmla="*/ 945 w 1511"/>
                    <a:gd name="T101" fmla="*/ 1602 h 3632"/>
                    <a:gd name="T102" fmla="*/ 826 w 1511"/>
                    <a:gd name="T103" fmla="*/ 1761 h 3632"/>
                    <a:gd name="T104" fmla="*/ 840 w 1511"/>
                    <a:gd name="T105" fmla="*/ 1982 h 3632"/>
                    <a:gd name="T106" fmla="*/ 854 w 1511"/>
                    <a:gd name="T107" fmla="*/ 2379 h 3632"/>
                    <a:gd name="T108" fmla="*/ 864 w 1511"/>
                    <a:gd name="T109" fmla="*/ 2728 h 3632"/>
                    <a:gd name="T110" fmla="*/ 871 w 1511"/>
                    <a:gd name="T111" fmla="*/ 3344 h 3632"/>
                    <a:gd name="T112" fmla="*/ 934 w 1511"/>
                    <a:gd name="T113" fmla="*/ 3632 h 3632"/>
                    <a:gd name="T114" fmla="*/ 730 w 1511"/>
                    <a:gd name="T115" fmla="*/ 3632 h 3632"/>
                    <a:gd name="T116" fmla="*/ 625 w 1511"/>
                    <a:gd name="T117" fmla="*/ 3575 h 3632"/>
                    <a:gd name="T118" fmla="*/ 647 w 1511"/>
                    <a:gd name="T119" fmla="*/ 3096 h 36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</a:cxnLst>
                  <a:rect l="0" t="0" r="r" b="b"/>
                  <a:pathLst>
                    <a:path w="1511" h="3632">
                      <a:moveTo>
                        <a:pt x="647" y="2776"/>
                      </a:moveTo>
                      <a:lnTo>
                        <a:pt x="639" y="2656"/>
                      </a:lnTo>
                      <a:lnTo>
                        <a:pt x="637" y="2516"/>
                      </a:lnTo>
                      <a:lnTo>
                        <a:pt x="644" y="2384"/>
                      </a:lnTo>
                      <a:lnTo>
                        <a:pt x="651" y="2288"/>
                      </a:lnTo>
                      <a:lnTo>
                        <a:pt x="654" y="2165"/>
                      </a:lnTo>
                      <a:lnTo>
                        <a:pt x="654" y="2094"/>
                      </a:lnTo>
                      <a:lnTo>
                        <a:pt x="654" y="2038"/>
                      </a:lnTo>
                      <a:lnTo>
                        <a:pt x="665" y="1955"/>
                      </a:lnTo>
                      <a:lnTo>
                        <a:pt x="612" y="1915"/>
                      </a:lnTo>
                      <a:lnTo>
                        <a:pt x="542" y="1866"/>
                      </a:lnTo>
                      <a:lnTo>
                        <a:pt x="466" y="1810"/>
                      </a:lnTo>
                      <a:lnTo>
                        <a:pt x="410" y="1757"/>
                      </a:lnTo>
                      <a:lnTo>
                        <a:pt x="336" y="1704"/>
                      </a:lnTo>
                      <a:lnTo>
                        <a:pt x="273" y="1645"/>
                      </a:lnTo>
                      <a:lnTo>
                        <a:pt x="217" y="1592"/>
                      </a:lnTo>
                      <a:lnTo>
                        <a:pt x="140" y="1518"/>
                      </a:lnTo>
                      <a:lnTo>
                        <a:pt x="0" y="1329"/>
                      </a:lnTo>
                      <a:lnTo>
                        <a:pt x="193" y="1532"/>
                      </a:lnTo>
                      <a:lnTo>
                        <a:pt x="182" y="1223"/>
                      </a:lnTo>
                      <a:lnTo>
                        <a:pt x="221" y="1553"/>
                      </a:lnTo>
                      <a:lnTo>
                        <a:pt x="301" y="1623"/>
                      </a:lnTo>
                      <a:lnTo>
                        <a:pt x="368" y="1683"/>
                      </a:lnTo>
                      <a:lnTo>
                        <a:pt x="441" y="1736"/>
                      </a:lnTo>
                      <a:lnTo>
                        <a:pt x="521" y="1806"/>
                      </a:lnTo>
                      <a:lnTo>
                        <a:pt x="581" y="1855"/>
                      </a:lnTo>
                      <a:lnTo>
                        <a:pt x="658" y="1894"/>
                      </a:lnTo>
                      <a:lnTo>
                        <a:pt x="651" y="1757"/>
                      </a:lnTo>
                      <a:lnTo>
                        <a:pt x="654" y="1708"/>
                      </a:lnTo>
                      <a:lnTo>
                        <a:pt x="644" y="1613"/>
                      </a:lnTo>
                      <a:lnTo>
                        <a:pt x="637" y="1526"/>
                      </a:lnTo>
                      <a:lnTo>
                        <a:pt x="598" y="1486"/>
                      </a:lnTo>
                      <a:lnTo>
                        <a:pt x="546" y="1448"/>
                      </a:lnTo>
                      <a:lnTo>
                        <a:pt x="469" y="1374"/>
                      </a:lnTo>
                      <a:lnTo>
                        <a:pt x="417" y="1321"/>
                      </a:lnTo>
                      <a:lnTo>
                        <a:pt x="350" y="1247"/>
                      </a:lnTo>
                      <a:lnTo>
                        <a:pt x="298" y="1202"/>
                      </a:lnTo>
                      <a:lnTo>
                        <a:pt x="182" y="1048"/>
                      </a:lnTo>
                      <a:lnTo>
                        <a:pt x="319" y="1188"/>
                      </a:lnTo>
                      <a:lnTo>
                        <a:pt x="347" y="966"/>
                      </a:lnTo>
                      <a:lnTo>
                        <a:pt x="343" y="1195"/>
                      </a:lnTo>
                      <a:lnTo>
                        <a:pt x="420" y="1275"/>
                      </a:lnTo>
                      <a:lnTo>
                        <a:pt x="497" y="1353"/>
                      </a:lnTo>
                      <a:lnTo>
                        <a:pt x="560" y="1412"/>
                      </a:lnTo>
                      <a:lnTo>
                        <a:pt x="637" y="1465"/>
                      </a:lnTo>
                      <a:lnTo>
                        <a:pt x="644" y="1395"/>
                      </a:lnTo>
                      <a:lnTo>
                        <a:pt x="640" y="1328"/>
                      </a:lnTo>
                      <a:lnTo>
                        <a:pt x="640" y="1240"/>
                      </a:lnTo>
                      <a:lnTo>
                        <a:pt x="640" y="1163"/>
                      </a:lnTo>
                      <a:lnTo>
                        <a:pt x="637" y="1076"/>
                      </a:lnTo>
                      <a:lnTo>
                        <a:pt x="644" y="936"/>
                      </a:lnTo>
                      <a:lnTo>
                        <a:pt x="595" y="893"/>
                      </a:lnTo>
                      <a:lnTo>
                        <a:pt x="528" y="834"/>
                      </a:lnTo>
                      <a:lnTo>
                        <a:pt x="452" y="749"/>
                      </a:lnTo>
                      <a:lnTo>
                        <a:pt x="382" y="672"/>
                      </a:lnTo>
                      <a:lnTo>
                        <a:pt x="259" y="486"/>
                      </a:lnTo>
                      <a:lnTo>
                        <a:pt x="417" y="675"/>
                      </a:lnTo>
                      <a:lnTo>
                        <a:pt x="434" y="433"/>
                      </a:lnTo>
                      <a:lnTo>
                        <a:pt x="441" y="707"/>
                      </a:lnTo>
                      <a:lnTo>
                        <a:pt x="525" y="784"/>
                      </a:lnTo>
                      <a:lnTo>
                        <a:pt x="584" y="841"/>
                      </a:lnTo>
                      <a:lnTo>
                        <a:pt x="651" y="900"/>
                      </a:lnTo>
                      <a:lnTo>
                        <a:pt x="665" y="788"/>
                      </a:lnTo>
                      <a:lnTo>
                        <a:pt x="682" y="697"/>
                      </a:lnTo>
                      <a:lnTo>
                        <a:pt x="693" y="619"/>
                      </a:lnTo>
                      <a:lnTo>
                        <a:pt x="700" y="521"/>
                      </a:lnTo>
                      <a:lnTo>
                        <a:pt x="654" y="489"/>
                      </a:lnTo>
                      <a:lnTo>
                        <a:pt x="612" y="447"/>
                      </a:lnTo>
                      <a:lnTo>
                        <a:pt x="563" y="401"/>
                      </a:lnTo>
                      <a:lnTo>
                        <a:pt x="500" y="349"/>
                      </a:lnTo>
                      <a:lnTo>
                        <a:pt x="434" y="254"/>
                      </a:lnTo>
                      <a:lnTo>
                        <a:pt x="553" y="373"/>
                      </a:lnTo>
                      <a:lnTo>
                        <a:pt x="546" y="215"/>
                      </a:lnTo>
                      <a:lnTo>
                        <a:pt x="567" y="377"/>
                      </a:lnTo>
                      <a:lnTo>
                        <a:pt x="605" y="412"/>
                      </a:lnTo>
                      <a:lnTo>
                        <a:pt x="644" y="450"/>
                      </a:lnTo>
                      <a:lnTo>
                        <a:pt x="696" y="486"/>
                      </a:lnTo>
                      <a:lnTo>
                        <a:pt x="693" y="366"/>
                      </a:lnTo>
                      <a:lnTo>
                        <a:pt x="693" y="289"/>
                      </a:lnTo>
                      <a:lnTo>
                        <a:pt x="721" y="0"/>
                      </a:lnTo>
                      <a:lnTo>
                        <a:pt x="749" y="218"/>
                      </a:lnTo>
                      <a:lnTo>
                        <a:pt x="756" y="303"/>
                      </a:lnTo>
                      <a:lnTo>
                        <a:pt x="770" y="373"/>
                      </a:lnTo>
                      <a:lnTo>
                        <a:pt x="780" y="468"/>
                      </a:lnTo>
                      <a:lnTo>
                        <a:pt x="784" y="570"/>
                      </a:lnTo>
                      <a:lnTo>
                        <a:pt x="784" y="644"/>
                      </a:lnTo>
                      <a:lnTo>
                        <a:pt x="784" y="721"/>
                      </a:lnTo>
                      <a:lnTo>
                        <a:pt x="850" y="672"/>
                      </a:lnTo>
                      <a:lnTo>
                        <a:pt x="899" y="616"/>
                      </a:lnTo>
                      <a:lnTo>
                        <a:pt x="955" y="559"/>
                      </a:lnTo>
                      <a:lnTo>
                        <a:pt x="934" y="486"/>
                      </a:lnTo>
                      <a:lnTo>
                        <a:pt x="927" y="313"/>
                      </a:lnTo>
                      <a:lnTo>
                        <a:pt x="948" y="472"/>
                      </a:lnTo>
                      <a:lnTo>
                        <a:pt x="973" y="542"/>
                      </a:lnTo>
                      <a:lnTo>
                        <a:pt x="1025" y="503"/>
                      </a:lnTo>
                      <a:lnTo>
                        <a:pt x="1134" y="394"/>
                      </a:lnTo>
                      <a:lnTo>
                        <a:pt x="1053" y="507"/>
                      </a:lnTo>
                      <a:lnTo>
                        <a:pt x="1004" y="552"/>
                      </a:lnTo>
                      <a:lnTo>
                        <a:pt x="945" y="612"/>
                      </a:lnTo>
                      <a:lnTo>
                        <a:pt x="896" y="661"/>
                      </a:lnTo>
                      <a:lnTo>
                        <a:pt x="833" y="714"/>
                      </a:lnTo>
                      <a:lnTo>
                        <a:pt x="791" y="760"/>
                      </a:lnTo>
                      <a:lnTo>
                        <a:pt x="773" y="878"/>
                      </a:lnTo>
                      <a:lnTo>
                        <a:pt x="766" y="970"/>
                      </a:lnTo>
                      <a:lnTo>
                        <a:pt x="763" y="1055"/>
                      </a:lnTo>
                      <a:lnTo>
                        <a:pt x="766" y="1107"/>
                      </a:lnTo>
                      <a:lnTo>
                        <a:pt x="766" y="1163"/>
                      </a:lnTo>
                      <a:lnTo>
                        <a:pt x="780" y="1233"/>
                      </a:lnTo>
                      <a:lnTo>
                        <a:pt x="847" y="1205"/>
                      </a:lnTo>
                      <a:lnTo>
                        <a:pt x="920" y="1149"/>
                      </a:lnTo>
                      <a:lnTo>
                        <a:pt x="1008" y="1075"/>
                      </a:lnTo>
                      <a:lnTo>
                        <a:pt x="1071" y="1008"/>
                      </a:lnTo>
                      <a:lnTo>
                        <a:pt x="1134" y="955"/>
                      </a:lnTo>
                      <a:lnTo>
                        <a:pt x="1165" y="629"/>
                      </a:lnTo>
                      <a:lnTo>
                        <a:pt x="1155" y="945"/>
                      </a:lnTo>
                      <a:lnTo>
                        <a:pt x="1336" y="767"/>
                      </a:lnTo>
                      <a:lnTo>
                        <a:pt x="1218" y="910"/>
                      </a:lnTo>
                      <a:lnTo>
                        <a:pt x="1158" y="977"/>
                      </a:lnTo>
                      <a:lnTo>
                        <a:pt x="1102" y="1026"/>
                      </a:lnTo>
                      <a:lnTo>
                        <a:pt x="1043" y="1072"/>
                      </a:lnTo>
                      <a:lnTo>
                        <a:pt x="983" y="1135"/>
                      </a:lnTo>
                      <a:lnTo>
                        <a:pt x="955" y="1159"/>
                      </a:lnTo>
                      <a:lnTo>
                        <a:pt x="920" y="1191"/>
                      </a:lnTo>
                      <a:lnTo>
                        <a:pt x="840" y="1247"/>
                      </a:lnTo>
                      <a:lnTo>
                        <a:pt x="784" y="1280"/>
                      </a:lnTo>
                      <a:lnTo>
                        <a:pt x="787" y="1388"/>
                      </a:lnTo>
                      <a:lnTo>
                        <a:pt x="794" y="1511"/>
                      </a:lnTo>
                      <a:lnTo>
                        <a:pt x="805" y="1618"/>
                      </a:lnTo>
                      <a:lnTo>
                        <a:pt x="875" y="1581"/>
                      </a:lnTo>
                      <a:lnTo>
                        <a:pt x="952" y="1539"/>
                      </a:lnTo>
                      <a:lnTo>
                        <a:pt x="1032" y="1490"/>
                      </a:lnTo>
                      <a:lnTo>
                        <a:pt x="1099" y="1441"/>
                      </a:lnTo>
                      <a:lnTo>
                        <a:pt x="1158" y="1405"/>
                      </a:lnTo>
                      <a:lnTo>
                        <a:pt x="1204" y="1374"/>
                      </a:lnTo>
                      <a:lnTo>
                        <a:pt x="1218" y="1335"/>
                      </a:lnTo>
                      <a:lnTo>
                        <a:pt x="1239" y="1279"/>
                      </a:lnTo>
                      <a:lnTo>
                        <a:pt x="1263" y="1205"/>
                      </a:lnTo>
                      <a:lnTo>
                        <a:pt x="1277" y="1128"/>
                      </a:lnTo>
                      <a:lnTo>
                        <a:pt x="1287" y="1013"/>
                      </a:lnTo>
                      <a:lnTo>
                        <a:pt x="1291" y="1145"/>
                      </a:lnTo>
                      <a:lnTo>
                        <a:pt x="1284" y="1212"/>
                      </a:lnTo>
                      <a:lnTo>
                        <a:pt x="1252" y="1282"/>
                      </a:lnTo>
                      <a:lnTo>
                        <a:pt x="1232" y="1356"/>
                      </a:lnTo>
                      <a:lnTo>
                        <a:pt x="1270" y="1335"/>
                      </a:lnTo>
                      <a:lnTo>
                        <a:pt x="1354" y="1293"/>
                      </a:lnTo>
                      <a:lnTo>
                        <a:pt x="1511" y="1161"/>
                      </a:lnTo>
                      <a:lnTo>
                        <a:pt x="1410" y="1272"/>
                      </a:lnTo>
                      <a:lnTo>
                        <a:pt x="1347" y="1332"/>
                      </a:lnTo>
                      <a:lnTo>
                        <a:pt x="1266" y="1381"/>
                      </a:lnTo>
                      <a:lnTo>
                        <a:pt x="1179" y="1441"/>
                      </a:lnTo>
                      <a:lnTo>
                        <a:pt x="1092" y="1500"/>
                      </a:lnTo>
                      <a:lnTo>
                        <a:pt x="1015" y="1553"/>
                      </a:lnTo>
                      <a:lnTo>
                        <a:pt x="945" y="1602"/>
                      </a:lnTo>
                      <a:lnTo>
                        <a:pt x="892" y="1641"/>
                      </a:lnTo>
                      <a:lnTo>
                        <a:pt x="819" y="1681"/>
                      </a:lnTo>
                      <a:lnTo>
                        <a:pt x="826" y="1761"/>
                      </a:lnTo>
                      <a:lnTo>
                        <a:pt x="836" y="1817"/>
                      </a:lnTo>
                      <a:lnTo>
                        <a:pt x="840" y="1906"/>
                      </a:lnTo>
                      <a:lnTo>
                        <a:pt x="840" y="1982"/>
                      </a:lnTo>
                      <a:lnTo>
                        <a:pt x="843" y="2112"/>
                      </a:lnTo>
                      <a:lnTo>
                        <a:pt x="854" y="2222"/>
                      </a:lnTo>
                      <a:lnTo>
                        <a:pt x="854" y="2379"/>
                      </a:lnTo>
                      <a:lnTo>
                        <a:pt x="847" y="2503"/>
                      </a:lnTo>
                      <a:lnTo>
                        <a:pt x="847" y="2632"/>
                      </a:lnTo>
                      <a:lnTo>
                        <a:pt x="864" y="2728"/>
                      </a:lnTo>
                      <a:lnTo>
                        <a:pt x="871" y="2904"/>
                      </a:lnTo>
                      <a:lnTo>
                        <a:pt x="863" y="3120"/>
                      </a:lnTo>
                      <a:lnTo>
                        <a:pt x="871" y="3344"/>
                      </a:lnTo>
                      <a:lnTo>
                        <a:pt x="871" y="3584"/>
                      </a:lnTo>
                      <a:lnTo>
                        <a:pt x="895" y="3608"/>
                      </a:lnTo>
                      <a:lnTo>
                        <a:pt x="934" y="3632"/>
                      </a:lnTo>
                      <a:lnTo>
                        <a:pt x="847" y="3620"/>
                      </a:lnTo>
                      <a:lnTo>
                        <a:pt x="772" y="3608"/>
                      </a:lnTo>
                      <a:lnTo>
                        <a:pt x="730" y="3632"/>
                      </a:lnTo>
                      <a:lnTo>
                        <a:pt x="691" y="3611"/>
                      </a:lnTo>
                      <a:lnTo>
                        <a:pt x="568" y="3629"/>
                      </a:lnTo>
                      <a:lnTo>
                        <a:pt x="625" y="3575"/>
                      </a:lnTo>
                      <a:lnTo>
                        <a:pt x="631" y="3544"/>
                      </a:lnTo>
                      <a:lnTo>
                        <a:pt x="647" y="3280"/>
                      </a:lnTo>
                      <a:lnTo>
                        <a:pt x="647" y="3096"/>
                      </a:lnTo>
                      <a:lnTo>
                        <a:pt x="647" y="2928"/>
                      </a:lnTo>
                      <a:lnTo>
                        <a:pt x="647" y="2776"/>
                      </a:lnTo>
                      <a:close/>
                    </a:path>
                  </a:pathLst>
                </a:custGeom>
                <a:solidFill>
                  <a:srgbClr val="201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0" name="Freeform 108"/>
                <p:cNvSpPr>
                  <a:spLocks/>
                </p:cNvSpPr>
                <p:nvPr/>
              </p:nvSpPr>
              <p:spPr bwMode="auto">
                <a:xfrm>
                  <a:off x="1339" y="684"/>
                  <a:ext cx="662" cy="3537"/>
                </a:xfrm>
                <a:custGeom>
                  <a:avLst/>
                  <a:gdLst>
                    <a:gd name="T0" fmla="*/ 150 w 662"/>
                    <a:gd name="T1" fmla="*/ 2480 h 3537"/>
                    <a:gd name="T2" fmla="*/ 155 w 662"/>
                    <a:gd name="T3" fmla="*/ 2375 h 3537"/>
                    <a:gd name="T4" fmla="*/ 161 w 662"/>
                    <a:gd name="T5" fmla="*/ 2288 h 3537"/>
                    <a:gd name="T6" fmla="*/ 162 w 662"/>
                    <a:gd name="T7" fmla="*/ 2145 h 3537"/>
                    <a:gd name="T8" fmla="*/ 150 w 662"/>
                    <a:gd name="T9" fmla="*/ 2001 h 3537"/>
                    <a:gd name="T10" fmla="*/ 148 w 662"/>
                    <a:gd name="T11" fmla="*/ 1835 h 3537"/>
                    <a:gd name="T12" fmla="*/ 133 w 662"/>
                    <a:gd name="T13" fmla="*/ 1672 h 3537"/>
                    <a:gd name="T14" fmla="*/ 140 w 662"/>
                    <a:gd name="T15" fmla="*/ 1561 h 3537"/>
                    <a:gd name="T16" fmla="*/ 233 w 662"/>
                    <a:gd name="T17" fmla="*/ 1503 h 3537"/>
                    <a:gd name="T18" fmla="*/ 394 w 662"/>
                    <a:gd name="T19" fmla="*/ 1406 h 3537"/>
                    <a:gd name="T20" fmla="*/ 554 w 662"/>
                    <a:gd name="T21" fmla="*/ 1298 h 3537"/>
                    <a:gd name="T22" fmla="*/ 578 w 662"/>
                    <a:gd name="T23" fmla="*/ 1266 h 3537"/>
                    <a:gd name="T24" fmla="*/ 347 w 662"/>
                    <a:gd name="T25" fmla="*/ 1409 h 3537"/>
                    <a:gd name="T26" fmla="*/ 205 w 662"/>
                    <a:gd name="T27" fmla="*/ 1493 h 3537"/>
                    <a:gd name="T28" fmla="*/ 125 w 662"/>
                    <a:gd name="T29" fmla="*/ 1535 h 3537"/>
                    <a:gd name="T30" fmla="*/ 106 w 662"/>
                    <a:gd name="T31" fmla="*/ 1481 h 3537"/>
                    <a:gd name="T32" fmla="*/ 97 w 662"/>
                    <a:gd name="T33" fmla="*/ 1320 h 3537"/>
                    <a:gd name="T34" fmla="*/ 93 w 662"/>
                    <a:gd name="T35" fmla="*/ 1190 h 3537"/>
                    <a:gd name="T36" fmla="*/ 161 w 662"/>
                    <a:gd name="T37" fmla="*/ 1134 h 3537"/>
                    <a:gd name="T38" fmla="*/ 244 w 662"/>
                    <a:gd name="T39" fmla="*/ 1077 h 3537"/>
                    <a:gd name="T40" fmla="*/ 333 w 662"/>
                    <a:gd name="T41" fmla="*/ 997 h 3537"/>
                    <a:gd name="T42" fmla="*/ 417 w 662"/>
                    <a:gd name="T43" fmla="*/ 913 h 3537"/>
                    <a:gd name="T44" fmla="*/ 319 w 662"/>
                    <a:gd name="T45" fmla="*/ 997 h 3537"/>
                    <a:gd name="T46" fmla="*/ 198 w 662"/>
                    <a:gd name="T47" fmla="*/ 1095 h 3537"/>
                    <a:gd name="T48" fmla="*/ 90 w 662"/>
                    <a:gd name="T49" fmla="*/ 1155 h 3537"/>
                    <a:gd name="T50" fmla="*/ 73 w 662"/>
                    <a:gd name="T51" fmla="*/ 1082 h 3537"/>
                    <a:gd name="T52" fmla="*/ 71 w 662"/>
                    <a:gd name="T53" fmla="*/ 982 h 3537"/>
                    <a:gd name="T54" fmla="*/ 75 w 662"/>
                    <a:gd name="T55" fmla="*/ 864 h 3537"/>
                    <a:gd name="T56" fmla="*/ 92 w 662"/>
                    <a:gd name="T57" fmla="*/ 723 h 3537"/>
                    <a:gd name="T58" fmla="*/ 131 w 662"/>
                    <a:gd name="T59" fmla="*/ 635 h 3537"/>
                    <a:gd name="T60" fmla="*/ 196 w 662"/>
                    <a:gd name="T61" fmla="*/ 572 h 3537"/>
                    <a:gd name="T62" fmla="*/ 275 w 662"/>
                    <a:gd name="T63" fmla="*/ 493 h 3537"/>
                    <a:gd name="T64" fmla="*/ 358 w 662"/>
                    <a:gd name="T65" fmla="*/ 412 h 3537"/>
                    <a:gd name="T66" fmla="*/ 259 w 662"/>
                    <a:gd name="T67" fmla="*/ 492 h 3537"/>
                    <a:gd name="T68" fmla="*/ 164 w 662"/>
                    <a:gd name="T69" fmla="*/ 591 h 3537"/>
                    <a:gd name="T70" fmla="*/ 90 w 662"/>
                    <a:gd name="T71" fmla="*/ 637 h 3537"/>
                    <a:gd name="T72" fmla="*/ 90 w 662"/>
                    <a:gd name="T73" fmla="*/ 491 h 3537"/>
                    <a:gd name="T74" fmla="*/ 75 w 662"/>
                    <a:gd name="T75" fmla="*/ 286 h 3537"/>
                    <a:gd name="T76" fmla="*/ 39 w 662"/>
                    <a:gd name="T77" fmla="*/ 0 h 3537"/>
                    <a:gd name="T78" fmla="*/ 58 w 662"/>
                    <a:gd name="T79" fmla="*/ 331 h 3537"/>
                    <a:gd name="T80" fmla="*/ 54 w 662"/>
                    <a:gd name="T81" fmla="*/ 500 h 3537"/>
                    <a:gd name="T82" fmla="*/ 42 w 662"/>
                    <a:gd name="T83" fmla="*/ 682 h 3537"/>
                    <a:gd name="T84" fmla="*/ 20 w 662"/>
                    <a:gd name="T85" fmla="*/ 828 h 3537"/>
                    <a:gd name="T86" fmla="*/ 0 w 662"/>
                    <a:gd name="T87" fmla="*/ 988 h 3537"/>
                    <a:gd name="T88" fmla="*/ 16 w 662"/>
                    <a:gd name="T89" fmla="*/ 1112 h 3537"/>
                    <a:gd name="T90" fmla="*/ 23 w 662"/>
                    <a:gd name="T91" fmla="*/ 1258 h 3537"/>
                    <a:gd name="T92" fmla="*/ 30 w 662"/>
                    <a:gd name="T93" fmla="*/ 1441 h 3537"/>
                    <a:gd name="T94" fmla="*/ 44 w 662"/>
                    <a:gd name="T95" fmla="*/ 1617 h 3537"/>
                    <a:gd name="T96" fmla="*/ 50 w 662"/>
                    <a:gd name="T97" fmla="*/ 1801 h 3537"/>
                    <a:gd name="T98" fmla="*/ 65 w 662"/>
                    <a:gd name="T99" fmla="*/ 1934 h 3537"/>
                    <a:gd name="T100" fmla="*/ 63 w 662"/>
                    <a:gd name="T101" fmla="*/ 2089 h 3537"/>
                    <a:gd name="T102" fmla="*/ 58 w 662"/>
                    <a:gd name="T103" fmla="*/ 2228 h 3537"/>
                    <a:gd name="T104" fmla="*/ 62 w 662"/>
                    <a:gd name="T105" fmla="*/ 2356 h 3537"/>
                    <a:gd name="T106" fmla="*/ 57 w 662"/>
                    <a:gd name="T107" fmla="*/ 2471 h 3537"/>
                    <a:gd name="T108" fmla="*/ 56 w 662"/>
                    <a:gd name="T109" fmla="*/ 2574 h 3537"/>
                    <a:gd name="T110" fmla="*/ 61 w 662"/>
                    <a:gd name="T111" fmla="*/ 2801 h 3537"/>
                    <a:gd name="T112" fmla="*/ 58 w 662"/>
                    <a:gd name="T113" fmla="*/ 3233 h 3537"/>
                    <a:gd name="T114" fmla="*/ 64 w 662"/>
                    <a:gd name="T115" fmla="*/ 3497 h 3537"/>
                    <a:gd name="T116" fmla="*/ 103 w 662"/>
                    <a:gd name="T117" fmla="*/ 3502 h 3537"/>
                    <a:gd name="T118" fmla="*/ 210 w 662"/>
                    <a:gd name="T119" fmla="*/ 3535 h 3537"/>
                    <a:gd name="T120" fmla="*/ 169 w 662"/>
                    <a:gd name="T121" fmla="*/ 3411 h 3537"/>
                    <a:gd name="T122" fmla="*/ 163 w 662"/>
                    <a:gd name="T123" fmla="*/ 3125 h 3537"/>
                    <a:gd name="T124" fmla="*/ 166 w 662"/>
                    <a:gd name="T125" fmla="*/ 2762 h 35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662" h="3537">
                      <a:moveTo>
                        <a:pt x="145" y="2564"/>
                      </a:moveTo>
                      <a:lnTo>
                        <a:pt x="151" y="2510"/>
                      </a:lnTo>
                      <a:lnTo>
                        <a:pt x="150" y="2480"/>
                      </a:lnTo>
                      <a:lnTo>
                        <a:pt x="153" y="2445"/>
                      </a:lnTo>
                      <a:lnTo>
                        <a:pt x="153" y="2411"/>
                      </a:lnTo>
                      <a:lnTo>
                        <a:pt x="155" y="2375"/>
                      </a:lnTo>
                      <a:lnTo>
                        <a:pt x="157" y="2343"/>
                      </a:lnTo>
                      <a:lnTo>
                        <a:pt x="160" y="2316"/>
                      </a:lnTo>
                      <a:lnTo>
                        <a:pt x="161" y="2288"/>
                      </a:lnTo>
                      <a:lnTo>
                        <a:pt x="163" y="2238"/>
                      </a:lnTo>
                      <a:lnTo>
                        <a:pt x="161" y="2194"/>
                      </a:lnTo>
                      <a:lnTo>
                        <a:pt x="162" y="2145"/>
                      </a:lnTo>
                      <a:lnTo>
                        <a:pt x="157" y="2094"/>
                      </a:lnTo>
                      <a:lnTo>
                        <a:pt x="153" y="2048"/>
                      </a:lnTo>
                      <a:lnTo>
                        <a:pt x="150" y="2001"/>
                      </a:lnTo>
                      <a:lnTo>
                        <a:pt x="149" y="1937"/>
                      </a:lnTo>
                      <a:lnTo>
                        <a:pt x="147" y="1882"/>
                      </a:lnTo>
                      <a:lnTo>
                        <a:pt x="148" y="1835"/>
                      </a:lnTo>
                      <a:lnTo>
                        <a:pt x="146" y="1789"/>
                      </a:lnTo>
                      <a:lnTo>
                        <a:pt x="146" y="1742"/>
                      </a:lnTo>
                      <a:lnTo>
                        <a:pt x="133" y="1672"/>
                      </a:lnTo>
                      <a:lnTo>
                        <a:pt x="126" y="1619"/>
                      </a:lnTo>
                      <a:lnTo>
                        <a:pt x="124" y="1594"/>
                      </a:lnTo>
                      <a:lnTo>
                        <a:pt x="140" y="1561"/>
                      </a:lnTo>
                      <a:lnTo>
                        <a:pt x="171" y="1535"/>
                      </a:lnTo>
                      <a:lnTo>
                        <a:pt x="192" y="1521"/>
                      </a:lnTo>
                      <a:lnTo>
                        <a:pt x="233" y="1503"/>
                      </a:lnTo>
                      <a:lnTo>
                        <a:pt x="281" y="1474"/>
                      </a:lnTo>
                      <a:lnTo>
                        <a:pt x="340" y="1437"/>
                      </a:lnTo>
                      <a:lnTo>
                        <a:pt x="394" y="1406"/>
                      </a:lnTo>
                      <a:lnTo>
                        <a:pt x="428" y="1378"/>
                      </a:lnTo>
                      <a:lnTo>
                        <a:pt x="484" y="1344"/>
                      </a:lnTo>
                      <a:lnTo>
                        <a:pt x="554" y="1298"/>
                      </a:lnTo>
                      <a:lnTo>
                        <a:pt x="662" y="1230"/>
                      </a:lnTo>
                      <a:lnTo>
                        <a:pt x="621" y="1245"/>
                      </a:lnTo>
                      <a:lnTo>
                        <a:pt x="578" y="1266"/>
                      </a:lnTo>
                      <a:lnTo>
                        <a:pt x="529" y="1295"/>
                      </a:lnTo>
                      <a:lnTo>
                        <a:pt x="405" y="1367"/>
                      </a:lnTo>
                      <a:lnTo>
                        <a:pt x="347" y="1409"/>
                      </a:lnTo>
                      <a:lnTo>
                        <a:pt x="301" y="1439"/>
                      </a:lnTo>
                      <a:lnTo>
                        <a:pt x="266" y="1461"/>
                      </a:lnTo>
                      <a:lnTo>
                        <a:pt x="205" y="1493"/>
                      </a:lnTo>
                      <a:lnTo>
                        <a:pt x="168" y="1514"/>
                      </a:lnTo>
                      <a:lnTo>
                        <a:pt x="138" y="1527"/>
                      </a:lnTo>
                      <a:lnTo>
                        <a:pt x="125" y="1535"/>
                      </a:lnTo>
                      <a:lnTo>
                        <a:pt x="113" y="1541"/>
                      </a:lnTo>
                      <a:lnTo>
                        <a:pt x="110" y="1510"/>
                      </a:lnTo>
                      <a:lnTo>
                        <a:pt x="106" y="1481"/>
                      </a:lnTo>
                      <a:lnTo>
                        <a:pt x="100" y="1432"/>
                      </a:lnTo>
                      <a:lnTo>
                        <a:pt x="99" y="1387"/>
                      </a:lnTo>
                      <a:lnTo>
                        <a:pt x="97" y="1320"/>
                      </a:lnTo>
                      <a:lnTo>
                        <a:pt x="92" y="1275"/>
                      </a:lnTo>
                      <a:lnTo>
                        <a:pt x="91" y="1239"/>
                      </a:lnTo>
                      <a:lnTo>
                        <a:pt x="93" y="1190"/>
                      </a:lnTo>
                      <a:lnTo>
                        <a:pt x="101" y="1171"/>
                      </a:lnTo>
                      <a:lnTo>
                        <a:pt x="128" y="1155"/>
                      </a:lnTo>
                      <a:lnTo>
                        <a:pt x="161" y="1134"/>
                      </a:lnTo>
                      <a:lnTo>
                        <a:pt x="191" y="1112"/>
                      </a:lnTo>
                      <a:lnTo>
                        <a:pt x="219" y="1091"/>
                      </a:lnTo>
                      <a:lnTo>
                        <a:pt x="244" y="1077"/>
                      </a:lnTo>
                      <a:lnTo>
                        <a:pt x="271" y="1048"/>
                      </a:lnTo>
                      <a:lnTo>
                        <a:pt x="304" y="1020"/>
                      </a:lnTo>
                      <a:lnTo>
                        <a:pt x="333" y="997"/>
                      </a:lnTo>
                      <a:lnTo>
                        <a:pt x="367" y="963"/>
                      </a:lnTo>
                      <a:lnTo>
                        <a:pt x="394" y="938"/>
                      </a:lnTo>
                      <a:lnTo>
                        <a:pt x="417" y="913"/>
                      </a:lnTo>
                      <a:lnTo>
                        <a:pt x="385" y="929"/>
                      </a:lnTo>
                      <a:lnTo>
                        <a:pt x="349" y="966"/>
                      </a:lnTo>
                      <a:lnTo>
                        <a:pt x="319" y="997"/>
                      </a:lnTo>
                      <a:lnTo>
                        <a:pt x="254" y="1050"/>
                      </a:lnTo>
                      <a:lnTo>
                        <a:pt x="229" y="1073"/>
                      </a:lnTo>
                      <a:lnTo>
                        <a:pt x="198" y="1095"/>
                      </a:lnTo>
                      <a:lnTo>
                        <a:pt x="160" y="1123"/>
                      </a:lnTo>
                      <a:lnTo>
                        <a:pt x="120" y="1140"/>
                      </a:lnTo>
                      <a:lnTo>
                        <a:pt x="90" y="1155"/>
                      </a:lnTo>
                      <a:lnTo>
                        <a:pt x="82" y="1128"/>
                      </a:lnTo>
                      <a:lnTo>
                        <a:pt x="77" y="1095"/>
                      </a:lnTo>
                      <a:lnTo>
                        <a:pt x="73" y="1082"/>
                      </a:lnTo>
                      <a:lnTo>
                        <a:pt x="76" y="1041"/>
                      </a:lnTo>
                      <a:lnTo>
                        <a:pt x="72" y="1010"/>
                      </a:lnTo>
                      <a:lnTo>
                        <a:pt x="71" y="982"/>
                      </a:lnTo>
                      <a:lnTo>
                        <a:pt x="71" y="955"/>
                      </a:lnTo>
                      <a:lnTo>
                        <a:pt x="75" y="910"/>
                      </a:lnTo>
                      <a:lnTo>
                        <a:pt x="75" y="864"/>
                      </a:lnTo>
                      <a:lnTo>
                        <a:pt x="78" y="823"/>
                      </a:lnTo>
                      <a:lnTo>
                        <a:pt x="83" y="787"/>
                      </a:lnTo>
                      <a:lnTo>
                        <a:pt x="92" y="723"/>
                      </a:lnTo>
                      <a:lnTo>
                        <a:pt x="98" y="677"/>
                      </a:lnTo>
                      <a:lnTo>
                        <a:pt x="101" y="657"/>
                      </a:lnTo>
                      <a:lnTo>
                        <a:pt x="131" y="635"/>
                      </a:lnTo>
                      <a:lnTo>
                        <a:pt x="153" y="613"/>
                      </a:lnTo>
                      <a:lnTo>
                        <a:pt x="175" y="590"/>
                      </a:lnTo>
                      <a:lnTo>
                        <a:pt x="196" y="572"/>
                      </a:lnTo>
                      <a:lnTo>
                        <a:pt x="213" y="549"/>
                      </a:lnTo>
                      <a:lnTo>
                        <a:pt x="241" y="527"/>
                      </a:lnTo>
                      <a:lnTo>
                        <a:pt x="275" y="493"/>
                      </a:lnTo>
                      <a:lnTo>
                        <a:pt x="301" y="467"/>
                      </a:lnTo>
                      <a:lnTo>
                        <a:pt x="331" y="441"/>
                      </a:lnTo>
                      <a:lnTo>
                        <a:pt x="358" y="412"/>
                      </a:lnTo>
                      <a:lnTo>
                        <a:pt x="296" y="460"/>
                      </a:lnTo>
                      <a:lnTo>
                        <a:pt x="280" y="474"/>
                      </a:lnTo>
                      <a:lnTo>
                        <a:pt x="259" y="492"/>
                      </a:lnTo>
                      <a:lnTo>
                        <a:pt x="244" y="504"/>
                      </a:lnTo>
                      <a:lnTo>
                        <a:pt x="191" y="561"/>
                      </a:lnTo>
                      <a:lnTo>
                        <a:pt x="164" y="591"/>
                      </a:lnTo>
                      <a:lnTo>
                        <a:pt x="121" y="625"/>
                      </a:lnTo>
                      <a:lnTo>
                        <a:pt x="94" y="644"/>
                      </a:lnTo>
                      <a:lnTo>
                        <a:pt x="90" y="637"/>
                      </a:lnTo>
                      <a:lnTo>
                        <a:pt x="93" y="588"/>
                      </a:lnTo>
                      <a:lnTo>
                        <a:pt x="92" y="538"/>
                      </a:lnTo>
                      <a:lnTo>
                        <a:pt x="90" y="491"/>
                      </a:lnTo>
                      <a:lnTo>
                        <a:pt x="89" y="446"/>
                      </a:lnTo>
                      <a:lnTo>
                        <a:pt x="87" y="386"/>
                      </a:lnTo>
                      <a:lnTo>
                        <a:pt x="75" y="286"/>
                      </a:lnTo>
                      <a:lnTo>
                        <a:pt x="62" y="222"/>
                      </a:lnTo>
                      <a:lnTo>
                        <a:pt x="57" y="120"/>
                      </a:lnTo>
                      <a:lnTo>
                        <a:pt x="39" y="0"/>
                      </a:lnTo>
                      <a:lnTo>
                        <a:pt x="48" y="184"/>
                      </a:lnTo>
                      <a:lnTo>
                        <a:pt x="54" y="275"/>
                      </a:lnTo>
                      <a:lnTo>
                        <a:pt x="58" y="331"/>
                      </a:lnTo>
                      <a:lnTo>
                        <a:pt x="58" y="382"/>
                      </a:lnTo>
                      <a:lnTo>
                        <a:pt x="53" y="445"/>
                      </a:lnTo>
                      <a:lnTo>
                        <a:pt x="54" y="500"/>
                      </a:lnTo>
                      <a:lnTo>
                        <a:pt x="55" y="555"/>
                      </a:lnTo>
                      <a:lnTo>
                        <a:pt x="50" y="613"/>
                      </a:lnTo>
                      <a:lnTo>
                        <a:pt x="42" y="682"/>
                      </a:lnTo>
                      <a:lnTo>
                        <a:pt x="30" y="752"/>
                      </a:lnTo>
                      <a:lnTo>
                        <a:pt x="20" y="784"/>
                      </a:lnTo>
                      <a:lnTo>
                        <a:pt x="20" y="828"/>
                      </a:lnTo>
                      <a:lnTo>
                        <a:pt x="9" y="871"/>
                      </a:lnTo>
                      <a:lnTo>
                        <a:pt x="9" y="932"/>
                      </a:lnTo>
                      <a:lnTo>
                        <a:pt x="0" y="988"/>
                      </a:lnTo>
                      <a:lnTo>
                        <a:pt x="6" y="1025"/>
                      </a:lnTo>
                      <a:lnTo>
                        <a:pt x="7" y="1066"/>
                      </a:lnTo>
                      <a:lnTo>
                        <a:pt x="16" y="1112"/>
                      </a:lnTo>
                      <a:lnTo>
                        <a:pt x="15" y="1163"/>
                      </a:lnTo>
                      <a:lnTo>
                        <a:pt x="25" y="1210"/>
                      </a:lnTo>
                      <a:lnTo>
                        <a:pt x="23" y="1258"/>
                      </a:lnTo>
                      <a:lnTo>
                        <a:pt x="27" y="1290"/>
                      </a:lnTo>
                      <a:lnTo>
                        <a:pt x="29" y="1350"/>
                      </a:lnTo>
                      <a:lnTo>
                        <a:pt x="30" y="1441"/>
                      </a:lnTo>
                      <a:lnTo>
                        <a:pt x="34" y="1510"/>
                      </a:lnTo>
                      <a:lnTo>
                        <a:pt x="44" y="1568"/>
                      </a:lnTo>
                      <a:lnTo>
                        <a:pt x="44" y="1617"/>
                      </a:lnTo>
                      <a:lnTo>
                        <a:pt x="51" y="1688"/>
                      </a:lnTo>
                      <a:lnTo>
                        <a:pt x="51" y="1764"/>
                      </a:lnTo>
                      <a:lnTo>
                        <a:pt x="50" y="1801"/>
                      </a:lnTo>
                      <a:lnTo>
                        <a:pt x="58" y="1849"/>
                      </a:lnTo>
                      <a:lnTo>
                        <a:pt x="57" y="1891"/>
                      </a:lnTo>
                      <a:lnTo>
                        <a:pt x="65" y="1934"/>
                      </a:lnTo>
                      <a:lnTo>
                        <a:pt x="62" y="1998"/>
                      </a:lnTo>
                      <a:lnTo>
                        <a:pt x="56" y="2036"/>
                      </a:lnTo>
                      <a:lnTo>
                        <a:pt x="63" y="2089"/>
                      </a:lnTo>
                      <a:lnTo>
                        <a:pt x="58" y="2139"/>
                      </a:lnTo>
                      <a:lnTo>
                        <a:pt x="62" y="2187"/>
                      </a:lnTo>
                      <a:lnTo>
                        <a:pt x="58" y="2228"/>
                      </a:lnTo>
                      <a:lnTo>
                        <a:pt x="63" y="2295"/>
                      </a:lnTo>
                      <a:lnTo>
                        <a:pt x="58" y="2325"/>
                      </a:lnTo>
                      <a:lnTo>
                        <a:pt x="62" y="2356"/>
                      </a:lnTo>
                      <a:lnTo>
                        <a:pt x="62" y="2400"/>
                      </a:lnTo>
                      <a:lnTo>
                        <a:pt x="58" y="2436"/>
                      </a:lnTo>
                      <a:lnTo>
                        <a:pt x="57" y="2471"/>
                      </a:lnTo>
                      <a:lnTo>
                        <a:pt x="55" y="2521"/>
                      </a:lnTo>
                      <a:lnTo>
                        <a:pt x="54" y="2557"/>
                      </a:lnTo>
                      <a:lnTo>
                        <a:pt x="56" y="2574"/>
                      </a:lnTo>
                      <a:lnTo>
                        <a:pt x="51" y="2617"/>
                      </a:lnTo>
                      <a:lnTo>
                        <a:pt x="64" y="2732"/>
                      </a:lnTo>
                      <a:lnTo>
                        <a:pt x="61" y="2801"/>
                      </a:lnTo>
                      <a:lnTo>
                        <a:pt x="64" y="2909"/>
                      </a:lnTo>
                      <a:lnTo>
                        <a:pt x="70" y="3080"/>
                      </a:lnTo>
                      <a:lnTo>
                        <a:pt x="58" y="3233"/>
                      </a:lnTo>
                      <a:lnTo>
                        <a:pt x="73" y="3347"/>
                      </a:lnTo>
                      <a:lnTo>
                        <a:pt x="79" y="3434"/>
                      </a:lnTo>
                      <a:lnTo>
                        <a:pt x="64" y="3497"/>
                      </a:lnTo>
                      <a:lnTo>
                        <a:pt x="42" y="3537"/>
                      </a:lnTo>
                      <a:lnTo>
                        <a:pt x="84" y="3517"/>
                      </a:lnTo>
                      <a:lnTo>
                        <a:pt x="103" y="3502"/>
                      </a:lnTo>
                      <a:lnTo>
                        <a:pt x="126" y="3516"/>
                      </a:lnTo>
                      <a:lnTo>
                        <a:pt x="162" y="3525"/>
                      </a:lnTo>
                      <a:lnTo>
                        <a:pt x="210" y="3535"/>
                      </a:lnTo>
                      <a:lnTo>
                        <a:pt x="175" y="3510"/>
                      </a:lnTo>
                      <a:lnTo>
                        <a:pt x="171" y="3486"/>
                      </a:lnTo>
                      <a:lnTo>
                        <a:pt x="169" y="3411"/>
                      </a:lnTo>
                      <a:lnTo>
                        <a:pt x="166" y="3332"/>
                      </a:lnTo>
                      <a:lnTo>
                        <a:pt x="166" y="3236"/>
                      </a:lnTo>
                      <a:lnTo>
                        <a:pt x="163" y="3125"/>
                      </a:lnTo>
                      <a:lnTo>
                        <a:pt x="154" y="2996"/>
                      </a:lnTo>
                      <a:lnTo>
                        <a:pt x="166" y="2861"/>
                      </a:lnTo>
                      <a:lnTo>
                        <a:pt x="166" y="2762"/>
                      </a:lnTo>
                      <a:lnTo>
                        <a:pt x="157" y="2636"/>
                      </a:lnTo>
                      <a:lnTo>
                        <a:pt x="145" y="2564"/>
                      </a:lnTo>
                      <a:close/>
                    </a:path>
                  </a:pathLst>
                </a:custGeom>
                <a:solidFill>
                  <a:srgbClr val="4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41" name="Group 109"/>
              <p:cNvGrpSpPr>
                <a:grpSpLocks/>
              </p:cNvGrpSpPr>
              <p:nvPr/>
            </p:nvGrpSpPr>
            <p:grpSpPr bwMode="auto">
              <a:xfrm>
                <a:off x="384" y="2227"/>
                <a:ext cx="2297" cy="478"/>
                <a:chOff x="384" y="2227"/>
                <a:chExt cx="2297" cy="478"/>
              </a:xfrm>
            </p:grpSpPr>
            <p:sp>
              <p:nvSpPr>
                <p:cNvPr id="69742" name="Freeform 110"/>
                <p:cNvSpPr>
                  <a:spLocks/>
                </p:cNvSpPr>
                <p:nvPr/>
              </p:nvSpPr>
              <p:spPr bwMode="auto">
                <a:xfrm>
                  <a:off x="384" y="2227"/>
                  <a:ext cx="2297" cy="478"/>
                </a:xfrm>
                <a:custGeom>
                  <a:avLst/>
                  <a:gdLst>
                    <a:gd name="T0" fmla="*/ 1224 w 2297"/>
                    <a:gd name="T1" fmla="*/ 9 h 478"/>
                    <a:gd name="T2" fmla="*/ 1122 w 2297"/>
                    <a:gd name="T3" fmla="*/ 51 h 478"/>
                    <a:gd name="T4" fmla="*/ 1028 w 2297"/>
                    <a:gd name="T5" fmla="*/ 59 h 478"/>
                    <a:gd name="T6" fmla="*/ 940 w 2297"/>
                    <a:gd name="T7" fmla="*/ 111 h 478"/>
                    <a:gd name="T8" fmla="*/ 856 w 2297"/>
                    <a:gd name="T9" fmla="*/ 139 h 478"/>
                    <a:gd name="T10" fmla="*/ 783 w 2297"/>
                    <a:gd name="T11" fmla="*/ 164 h 478"/>
                    <a:gd name="T12" fmla="*/ 668 w 2297"/>
                    <a:gd name="T13" fmla="*/ 136 h 478"/>
                    <a:gd name="T14" fmla="*/ 559 w 2297"/>
                    <a:gd name="T15" fmla="*/ 164 h 478"/>
                    <a:gd name="T16" fmla="*/ 479 w 2297"/>
                    <a:gd name="T17" fmla="*/ 162 h 478"/>
                    <a:gd name="T18" fmla="*/ 409 w 2297"/>
                    <a:gd name="T19" fmla="*/ 224 h 478"/>
                    <a:gd name="T20" fmla="*/ 300 w 2297"/>
                    <a:gd name="T21" fmla="*/ 262 h 478"/>
                    <a:gd name="T22" fmla="*/ 213 w 2297"/>
                    <a:gd name="T23" fmla="*/ 294 h 478"/>
                    <a:gd name="T24" fmla="*/ 122 w 2297"/>
                    <a:gd name="T25" fmla="*/ 316 h 478"/>
                    <a:gd name="T26" fmla="*/ 108 w 2297"/>
                    <a:gd name="T27" fmla="*/ 392 h 478"/>
                    <a:gd name="T28" fmla="*/ 17 w 2297"/>
                    <a:gd name="T29" fmla="*/ 415 h 478"/>
                    <a:gd name="T30" fmla="*/ 48 w 2297"/>
                    <a:gd name="T31" fmla="*/ 473 h 478"/>
                    <a:gd name="T32" fmla="*/ 139 w 2297"/>
                    <a:gd name="T33" fmla="*/ 442 h 478"/>
                    <a:gd name="T34" fmla="*/ 220 w 2297"/>
                    <a:gd name="T35" fmla="*/ 466 h 478"/>
                    <a:gd name="T36" fmla="*/ 311 w 2297"/>
                    <a:gd name="T37" fmla="*/ 478 h 478"/>
                    <a:gd name="T38" fmla="*/ 395 w 2297"/>
                    <a:gd name="T39" fmla="*/ 435 h 478"/>
                    <a:gd name="T40" fmla="*/ 489 w 2297"/>
                    <a:gd name="T41" fmla="*/ 428 h 478"/>
                    <a:gd name="T42" fmla="*/ 605 w 2297"/>
                    <a:gd name="T43" fmla="*/ 389 h 478"/>
                    <a:gd name="T44" fmla="*/ 727 w 2297"/>
                    <a:gd name="T45" fmla="*/ 396 h 478"/>
                    <a:gd name="T46" fmla="*/ 818 w 2297"/>
                    <a:gd name="T47" fmla="*/ 354 h 478"/>
                    <a:gd name="T48" fmla="*/ 926 w 2297"/>
                    <a:gd name="T49" fmla="*/ 344 h 478"/>
                    <a:gd name="T50" fmla="*/ 1024 w 2297"/>
                    <a:gd name="T51" fmla="*/ 378 h 478"/>
                    <a:gd name="T52" fmla="*/ 1112 w 2297"/>
                    <a:gd name="T53" fmla="*/ 382 h 478"/>
                    <a:gd name="T54" fmla="*/ 1220 w 2297"/>
                    <a:gd name="T55" fmla="*/ 396 h 478"/>
                    <a:gd name="T56" fmla="*/ 1339 w 2297"/>
                    <a:gd name="T57" fmla="*/ 359 h 478"/>
                    <a:gd name="T58" fmla="*/ 1413 w 2297"/>
                    <a:gd name="T59" fmla="*/ 364 h 478"/>
                    <a:gd name="T60" fmla="*/ 1531 w 2297"/>
                    <a:gd name="T61" fmla="*/ 361 h 478"/>
                    <a:gd name="T62" fmla="*/ 1636 w 2297"/>
                    <a:gd name="T63" fmla="*/ 417 h 478"/>
                    <a:gd name="T64" fmla="*/ 1741 w 2297"/>
                    <a:gd name="T65" fmla="*/ 417 h 478"/>
                    <a:gd name="T66" fmla="*/ 1815 w 2297"/>
                    <a:gd name="T67" fmla="*/ 450 h 478"/>
                    <a:gd name="T68" fmla="*/ 1888 w 2297"/>
                    <a:gd name="T69" fmla="*/ 396 h 478"/>
                    <a:gd name="T70" fmla="*/ 1962 w 2297"/>
                    <a:gd name="T71" fmla="*/ 417 h 478"/>
                    <a:gd name="T72" fmla="*/ 2060 w 2297"/>
                    <a:gd name="T73" fmla="*/ 417 h 478"/>
                    <a:gd name="T74" fmla="*/ 2140 w 2297"/>
                    <a:gd name="T75" fmla="*/ 456 h 478"/>
                    <a:gd name="T76" fmla="*/ 2224 w 2297"/>
                    <a:gd name="T77" fmla="*/ 449 h 478"/>
                    <a:gd name="T78" fmla="*/ 2259 w 2297"/>
                    <a:gd name="T79" fmla="*/ 435 h 478"/>
                    <a:gd name="T80" fmla="*/ 2242 w 2297"/>
                    <a:gd name="T81" fmla="*/ 344 h 478"/>
                    <a:gd name="T82" fmla="*/ 2140 w 2297"/>
                    <a:gd name="T83" fmla="*/ 322 h 478"/>
                    <a:gd name="T84" fmla="*/ 2042 w 2297"/>
                    <a:gd name="T85" fmla="*/ 312 h 478"/>
                    <a:gd name="T86" fmla="*/ 1972 w 2297"/>
                    <a:gd name="T87" fmla="*/ 238 h 478"/>
                    <a:gd name="T88" fmla="*/ 1892 w 2297"/>
                    <a:gd name="T89" fmla="*/ 199 h 478"/>
                    <a:gd name="T90" fmla="*/ 1822 w 2297"/>
                    <a:gd name="T91" fmla="*/ 157 h 478"/>
                    <a:gd name="T92" fmla="*/ 1710 w 2297"/>
                    <a:gd name="T93" fmla="*/ 126 h 478"/>
                    <a:gd name="T94" fmla="*/ 1577 w 2297"/>
                    <a:gd name="T95" fmla="*/ 66 h 478"/>
                    <a:gd name="T96" fmla="*/ 1451 w 2297"/>
                    <a:gd name="T97" fmla="*/ 30 h 478"/>
                    <a:gd name="T98" fmla="*/ 1329 w 2297"/>
                    <a:gd name="T99" fmla="*/ 23 h 4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2297" h="478">
                      <a:moveTo>
                        <a:pt x="1290" y="0"/>
                      </a:moveTo>
                      <a:lnTo>
                        <a:pt x="1259" y="16"/>
                      </a:lnTo>
                      <a:lnTo>
                        <a:pt x="1224" y="9"/>
                      </a:lnTo>
                      <a:lnTo>
                        <a:pt x="1199" y="37"/>
                      </a:lnTo>
                      <a:lnTo>
                        <a:pt x="1154" y="27"/>
                      </a:lnTo>
                      <a:lnTo>
                        <a:pt x="1122" y="51"/>
                      </a:lnTo>
                      <a:lnTo>
                        <a:pt x="1080" y="41"/>
                      </a:lnTo>
                      <a:lnTo>
                        <a:pt x="1056" y="69"/>
                      </a:lnTo>
                      <a:lnTo>
                        <a:pt x="1028" y="59"/>
                      </a:lnTo>
                      <a:lnTo>
                        <a:pt x="996" y="83"/>
                      </a:lnTo>
                      <a:lnTo>
                        <a:pt x="961" y="73"/>
                      </a:lnTo>
                      <a:lnTo>
                        <a:pt x="940" y="111"/>
                      </a:lnTo>
                      <a:lnTo>
                        <a:pt x="898" y="105"/>
                      </a:lnTo>
                      <a:lnTo>
                        <a:pt x="891" y="132"/>
                      </a:lnTo>
                      <a:lnTo>
                        <a:pt x="856" y="139"/>
                      </a:lnTo>
                      <a:lnTo>
                        <a:pt x="849" y="185"/>
                      </a:lnTo>
                      <a:lnTo>
                        <a:pt x="821" y="197"/>
                      </a:lnTo>
                      <a:lnTo>
                        <a:pt x="783" y="164"/>
                      </a:lnTo>
                      <a:lnTo>
                        <a:pt x="738" y="175"/>
                      </a:lnTo>
                      <a:lnTo>
                        <a:pt x="717" y="148"/>
                      </a:lnTo>
                      <a:lnTo>
                        <a:pt x="668" y="136"/>
                      </a:lnTo>
                      <a:lnTo>
                        <a:pt x="640" y="168"/>
                      </a:lnTo>
                      <a:lnTo>
                        <a:pt x="598" y="157"/>
                      </a:lnTo>
                      <a:lnTo>
                        <a:pt x="559" y="164"/>
                      </a:lnTo>
                      <a:lnTo>
                        <a:pt x="524" y="153"/>
                      </a:lnTo>
                      <a:lnTo>
                        <a:pt x="510" y="178"/>
                      </a:lnTo>
                      <a:lnTo>
                        <a:pt x="479" y="162"/>
                      </a:lnTo>
                      <a:lnTo>
                        <a:pt x="447" y="171"/>
                      </a:lnTo>
                      <a:lnTo>
                        <a:pt x="433" y="217"/>
                      </a:lnTo>
                      <a:lnTo>
                        <a:pt x="409" y="224"/>
                      </a:lnTo>
                      <a:lnTo>
                        <a:pt x="388" y="255"/>
                      </a:lnTo>
                      <a:lnTo>
                        <a:pt x="346" y="267"/>
                      </a:lnTo>
                      <a:lnTo>
                        <a:pt x="300" y="262"/>
                      </a:lnTo>
                      <a:lnTo>
                        <a:pt x="272" y="284"/>
                      </a:lnTo>
                      <a:lnTo>
                        <a:pt x="234" y="273"/>
                      </a:lnTo>
                      <a:lnTo>
                        <a:pt x="213" y="294"/>
                      </a:lnTo>
                      <a:lnTo>
                        <a:pt x="185" y="287"/>
                      </a:lnTo>
                      <a:lnTo>
                        <a:pt x="153" y="315"/>
                      </a:lnTo>
                      <a:lnTo>
                        <a:pt x="122" y="316"/>
                      </a:lnTo>
                      <a:lnTo>
                        <a:pt x="122" y="340"/>
                      </a:lnTo>
                      <a:lnTo>
                        <a:pt x="101" y="350"/>
                      </a:lnTo>
                      <a:lnTo>
                        <a:pt x="108" y="392"/>
                      </a:lnTo>
                      <a:lnTo>
                        <a:pt x="87" y="415"/>
                      </a:lnTo>
                      <a:lnTo>
                        <a:pt x="48" y="421"/>
                      </a:lnTo>
                      <a:lnTo>
                        <a:pt x="17" y="415"/>
                      </a:lnTo>
                      <a:lnTo>
                        <a:pt x="0" y="452"/>
                      </a:lnTo>
                      <a:lnTo>
                        <a:pt x="24" y="456"/>
                      </a:lnTo>
                      <a:lnTo>
                        <a:pt x="48" y="473"/>
                      </a:lnTo>
                      <a:lnTo>
                        <a:pt x="76" y="456"/>
                      </a:lnTo>
                      <a:lnTo>
                        <a:pt x="101" y="459"/>
                      </a:lnTo>
                      <a:lnTo>
                        <a:pt x="139" y="442"/>
                      </a:lnTo>
                      <a:lnTo>
                        <a:pt x="171" y="452"/>
                      </a:lnTo>
                      <a:lnTo>
                        <a:pt x="202" y="445"/>
                      </a:lnTo>
                      <a:lnTo>
                        <a:pt x="220" y="466"/>
                      </a:lnTo>
                      <a:lnTo>
                        <a:pt x="248" y="456"/>
                      </a:lnTo>
                      <a:lnTo>
                        <a:pt x="269" y="473"/>
                      </a:lnTo>
                      <a:lnTo>
                        <a:pt x="311" y="478"/>
                      </a:lnTo>
                      <a:lnTo>
                        <a:pt x="328" y="445"/>
                      </a:lnTo>
                      <a:lnTo>
                        <a:pt x="367" y="452"/>
                      </a:lnTo>
                      <a:lnTo>
                        <a:pt x="395" y="435"/>
                      </a:lnTo>
                      <a:lnTo>
                        <a:pt x="430" y="445"/>
                      </a:lnTo>
                      <a:lnTo>
                        <a:pt x="454" y="417"/>
                      </a:lnTo>
                      <a:lnTo>
                        <a:pt x="489" y="428"/>
                      </a:lnTo>
                      <a:lnTo>
                        <a:pt x="535" y="408"/>
                      </a:lnTo>
                      <a:lnTo>
                        <a:pt x="566" y="410"/>
                      </a:lnTo>
                      <a:lnTo>
                        <a:pt x="605" y="389"/>
                      </a:lnTo>
                      <a:lnTo>
                        <a:pt x="654" y="396"/>
                      </a:lnTo>
                      <a:lnTo>
                        <a:pt x="689" y="380"/>
                      </a:lnTo>
                      <a:lnTo>
                        <a:pt x="727" y="396"/>
                      </a:lnTo>
                      <a:lnTo>
                        <a:pt x="755" y="361"/>
                      </a:lnTo>
                      <a:lnTo>
                        <a:pt x="783" y="378"/>
                      </a:lnTo>
                      <a:lnTo>
                        <a:pt x="818" y="354"/>
                      </a:lnTo>
                      <a:lnTo>
                        <a:pt x="846" y="364"/>
                      </a:lnTo>
                      <a:lnTo>
                        <a:pt x="884" y="350"/>
                      </a:lnTo>
                      <a:lnTo>
                        <a:pt x="926" y="344"/>
                      </a:lnTo>
                      <a:lnTo>
                        <a:pt x="954" y="371"/>
                      </a:lnTo>
                      <a:lnTo>
                        <a:pt x="993" y="354"/>
                      </a:lnTo>
                      <a:lnTo>
                        <a:pt x="1024" y="378"/>
                      </a:lnTo>
                      <a:lnTo>
                        <a:pt x="1073" y="373"/>
                      </a:lnTo>
                      <a:lnTo>
                        <a:pt x="1087" y="400"/>
                      </a:lnTo>
                      <a:lnTo>
                        <a:pt x="1112" y="382"/>
                      </a:lnTo>
                      <a:lnTo>
                        <a:pt x="1157" y="403"/>
                      </a:lnTo>
                      <a:lnTo>
                        <a:pt x="1182" y="392"/>
                      </a:lnTo>
                      <a:lnTo>
                        <a:pt x="1220" y="396"/>
                      </a:lnTo>
                      <a:lnTo>
                        <a:pt x="1252" y="378"/>
                      </a:lnTo>
                      <a:lnTo>
                        <a:pt x="1304" y="387"/>
                      </a:lnTo>
                      <a:lnTo>
                        <a:pt x="1339" y="359"/>
                      </a:lnTo>
                      <a:lnTo>
                        <a:pt x="1378" y="354"/>
                      </a:lnTo>
                      <a:lnTo>
                        <a:pt x="1395" y="401"/>
                      </a:lnTo>
                      <a:lnTo>
                        <a:pt x="1413" y="364"/>
                      </a:lnTo>
                      <a:lnTo>
                        <a:pt x="1444" y="359"/>
                      </a:lnTo>
                      <a:lnTo>
                        <a:pt x="1490" y="378"/>
                      </a:lnTo>
                      <a:lnTo>
                        <a:pt x="1531" y="361"/>
                      </a:lnTo>
                      <a:lnTo>
                        <a:pt x="1556" y="392"/>
                      </a:lnTo>
                      <a:lnTo>
                        <a:pt x="1605" y="401"/>
                      </a:lnTo>
                      <a:lnTo>
                        <a:pt x="1636" y="417"/>
                      </a:lnTo>
                      <a:lnTo>
                        <a:pt x="1671" y="407"/>
                      </a:lnTo>
                      <a:lnTo>
                        <a:pt x="1713" y="431"/>
                      </a:lnTo>
                      <a:lnTo>
                        <a:pt x="1741" y="417"/>
                      </a:lnTo>
                      <a:lnTo>
                        <a:pt x="1762" y="442"/>
                      </a:lnTo>
                      <a:lnTo>
                        <a:pt x="1787" y="428"/>
                      </a:lnTo>
                      <a:lnTo>
                        <a:pt x="1815" y="450"/>
                      </a:lnTo>
                      <a:lnTo>
                        <a:pt x="1839" y="417"/>
                      </a:lnTo>
                      <a:lnTo>
                        <a:pt x="1871" y="421"/>
                      </a:lnTo>
                      <a:lnTo>
                        <a:pt x="1888" y="396"/>
                      </a:lnTo>
                      <a:lnTo>
                        <a:pt x="1920" y="408"/>
                      </a:lnTo>
                      <a:lnTo>
                        <a:pt x="1944" y="400"/>
                      </a:lnTo>
                      <a:lnTo>
                        <a:pt x="1962" y="417"/>
                      </a:lnTo>
                      <a:lnTo>
                        <a:pt x="1993" y="407"/>
                      </a:lnTo>
                      <a:lnTo>
                        <a:pt x="2021" y="424"/>
                      </a:lnTo>
                      <a:lnTo>
                        <a:pt x="2060" y="417"/>
                      </a:lnTo>
                      <a:lnTo>
                        <a:pt x="2088" y="442"/>
                      </a:lnTo>
                      <a:lnTo>
                        <a:pt x="2112" y="438"/>
                      </a:lnTo>
                      <a:lnTo>
                        <a:pt x="2140" y="456"/>
                      </a:lnTo>
                      <a:lnTo>
                        <a:pt x="2175" y="445"/>
                      </a:lnTo>
                      <a:lnTo>
                        <a:pt x="2193" y="459"/>
                      </a:lnTo>
                      <a:lnTo>
                        <a:pt x="2224" y="449"/>
                      </a:lnTo>
                      <a:lnTo>
                        <a:pt x="2245" y="470"/>
                      </a:lnTo>
                      <a:lnTo>
                        <a:pt x="2297" y="471"/>
                      </a:lnTo>
                      <a:lnTo>
                        <a:pt x="2259" y="435"/>
                      </a:lnTo>
                      <a:lnTo>
                        <a:pt x="2262" y="403"/>
                      </a:lnTo>
                      <a:lnTo>
                        <a:pt x="2235" y="378"/>
                      </a:lnTo>
                      <a:lnTo>
                        <a:pt x="2242" y="344"/>
                      </a:lnTo>
                      <a:lnTo>
                        <a:pt x="2203" y="333"/>
                      </a:lnTo>
                      <a:lnTo>
                        <a:pt x="2172" y="312"/>
                      </a:lnTo>
                      <a:lnTo>
                        <a:pt x="2140" y="322"/>
                      </a:lnTo>
                      <a:lnTo>
                        <a:pt x="2116" y="298"/>
                      </a:lnTo>
                      <a:lnTo>
                        <a:pt x="2084" y="319"/>
                      </a:lnTo>
                      <a:lnTo>
                        <a:pt x="2042" y="312"/>
                      </a:lnTo>
                      <a:lnTo>
                        <a:pt x="2032" y="281"/>
                      </a:lnTo>
                      <a:lnTo>
                        <a:pt x="1990" y="276"/>
                      </a:lnTo>
                      <a:lnTo>
                        <a:pt x="1972" y="238"/>
                      </a:lnTo>
                      <a:lnTo>
                        <a:pt x="1930" y="234"/>
                      </a:lnTo>
                      <a:lnTo>
                        <a:pt x="1923" y="196"/>
                      </a:lnTo>
                      <a:lnTo>
                        <a:pt x="1892" y="199"/>
                      </a:lnTo>
                      <a:lnTo>
                        <a:pt x="1885" y="176"/>
                      </a:lnTo>
                      <a:lnTo>
                        <a:pt x="1860" y="182"/>
                      </a:lnTo>
                      <a:lnTo>
                        <a:pt x="1822" y="157"/>
                      </a:lnTo>
                      <a:lnTo>
                        <a:pt x="1773" y="164"/>
                      </a:lnTo>
                      <a:lnTo>
                        <a:pt x="1731" y="153"/>
                      </a:lnTo>
                      <a:lnTo>
                        <a:pt x="1710" y="126"/>
                      </a:lnTo>
                      <a:lnTo>
                        <a:pt x="1664" y="101"/>
                      </a:lnTo>
                      <a:lnTo>
                        <a:pt x="1654" y="70"/>
                      </a:lnTo>
                      <a:lnTo>
                        <a:pt x="1577" y="66"/>
                      </a:lnTo>
                      <a:lnTo>
                        <a:pt x="1535" y="41"/>
                      </a:lnTo>
                      <a:lnTo>
                        <a:pt x="1493" y="56"/>
                      </a:lnTo>
                      <a:lnTo>
                        <a:pt x="1451" y="30"/>
                      </a:lnTo>
                      <a:lnTo>
                        <a:pt x="1416" y="44"/>
                      </a:lnTo>
                      <a:lnTo>
                        <a:pt x="1388" y="20"/>
                      </a:lnTo>
                      <a:lnTo>
                        <a:pt x="1329" y="23"/>
                      </a:lnTo>
                      <a:lnTo>
                        <a:pt x="1290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3" name="Freeform 111"/>
                <p:cNvSpPr>
                  <a:spLocks/>
                </p:cNvSpPr>
                <p:nvPr/>
              </p:nvSpPr>
              <p:spPr bwMode="auto">
                <a:xfrm>
                  <a:off x="1737" y="2278"/>
                  <a:ext cx="95" cy="148"/>
                </a:xfrm>
                <a:custGeom>
                  <a:avLst/>
                  <a:gdLst>
                    <a:gd name="T0" fmla="*/ 7 w 95"/>
                    <a:gd name="T1" fmla="*/ 0 h 148"/>
                    <a:gd name="T2" fmla="*/ 0 w 95"/>
                    <a:gd name="T3" fmla="*/ 43 h 148"/>
                    <a:gd name="T4" fmla="*/ 53 w 95"/>
                    <a:gd name="T5" fmla="*/ 60 h 148"/>
                    <a:gd name="T6" fmla="*/ 39 w 95"/>
                    <a:gd name="T7" fmla="*/ 106 h 148"/>
                    <a:gd name="T8" fmla="*/ 70 w 95"/>
                    <a:gd name="T9" fmla="*/ 113 h 148"/>
                    <a:gd name="T10" fmla="*/ 60 w 95"/>
                    <a:gd name="T11" fmla="*/ 148 h 148"/>
                    <a:gd name="T12" fmla="*/ 95 w 95"/>
                    <a:gd name="T13" fmla="*/ 120 h 148"/>
                    <a:gd name="T14" fmla="*/ 77 w 95"/>
                    <a:gd name="T15" fmla="*/ 81 h 148"/>
                    <a:gd name="T16" fmla="*/ 84 w 95"/>
                    <a:gd name="T17" fmla="*/ 67 h 148"/>
                    <a:gd name="T18" fmla="*/ 81 w 95"/>
                    <a:gd name="T19" fmla="*/ 43 h 148"/>
                    <a:gd name="T20" fmla="*/ 7 w 95"/>
                    <a:gd name="T21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5" h="148">
                      <a:moveTo>
                        <a:pt x="7" y="0"/>
                      </a:moveTo>
                      <a:lnTo>
                        <a:pt x="0" y="43"/>
                      </a:lnTo>
                      <a:lnTo>
                        <a:pt x="53" y="60"/>
                      </a:lnTo>
                      <a:lnTo>
                        <a:pt x="39" y="106"/>
                      </a:lnTo>
                      <a:lnTo>
                        <a:pt x="70" y="113"/>
                      </a:lnTo>
                      <a:lnTo>
                        <a:pt x="60" y="148"/>
                      </a:lnTo>
                      <a:lnTo>
                        <a:pt x="95" y="120"/>
                      </a:lnTo>
                      <a:lnTo>
                        <a:pt x="77" y="81"/>
                      </a:lnTo>
                      <a:lnTo>
                        <a:pt x="84" y="67"/>
                      </a:lnTo>
                      <a:lnTo>
                        <a:pt x="81" y="43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4" name="Freeform 112"/>
                <p:cNvSpPr>
                  <a:spLocks/>
                </p:cNvSpPr>
                <p:nvPr/>
              </p:nvSpPr>
              <p:spPr bwMode="auto">
                <a:xfrm>
                  <a:off x="1891" y="2402"/>
                  <a:ext cx="94" cy="147"/>
                </a:xfrm>
                <a:custGeom>
                  <a:avLst/>
                  <a:gdLst>
                    <a:gd name="T0" fmla="*/ 7 w 94"/>
                    <a:gd name="T1" fmla="*/ 0 h 147"/>
                    <a:gd name="T2" fmla="*/ 0 w 94"/>
                    <a:gd name="T3" fmla="*/ 42 h 147"/>
                    <a:gd name="T4" fmla="*/ 52 w 94"/>
                    <a:gd name="T5" fmla="*/ 59 h 147"/>
                    <a:gd name="T6" fmla="*/ 38 w 94"/>
                    <a:gd name="T7" fmla="*/ 105 h 147"/>
                    <a:gd name="T8" fmla="*/ 70 w 94"/>
                    <a:gd name="T9" fmla="*/ 112 h 147"/>
                    <a:gd name="T10" fmla="*/ 59 w 94"/>
                    <a:gd name="T11" fmla="*/ 147 h 147"/>
                    <a:gd name="T12" fmla="*/ 94 w 94"/>
                    <a:gd name="T13" fmla="*/ 119 h 147"/>
                    <a:gd name="T14" fmla="*/ 77 w 94"/>
                    <a:gd name="T15" fmla="*/ 80 h 147"/>
                    <a:gd name="T16" fmla="*/ 84 w 94"/>
                    <a:gd name="T17" fmla="*/ 66 h 147"/>
                    <a:gd name="T18" fmla="*/ 80 w 94"/>
                    <a:gd name="T19" fmla="*/ 42 h 147"/>
                    <a:gd name="T20" fmla="*/ 7 w 94"/>
                    <a:gd name="T21" fmla="*/ 0 h 1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94" h="147">
                      <a:moveTo>
                        <a:pt x="7" y="0"/>
                      </a:moveTo>
                      <a:lnTo>
                        <a:pt x="0" y="42"/>
                      </a:lnTo>
                      <a:lnTo>
                        <a:pt x="52" y="59"/>
                      </a:lnTo>
                      <a:lnTo>
                        <a:pt x="38" y="105"/>
                      </a:lnTo>
                      <a:lnTo>
                        <a:pt x="70" y="112"/>
                      </a:lnTo>
                      <a:lnTo>
                        <a:pt x="59" y="147"/>
                      </a:lnTo>
                      <a:lnTo>
                        <a:pt x="94" y="119"/>
                      </a:lnTo>
                      <a:lnTo>
                        <a:pt x="77" y="80"/>
                      </a:lnTo>
                      <a:lnTo>
                        <a:pt x="84" y="66"/>
                      </a:lnTo>
                      <a:lnTo>
                        <a:pt x="80" y="42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5" name="Freeform 113"/>
                <p:cNvSpPr>
                  <a:spLocks/>
                </p:cNvSpPr>
                <p:nvPr/>
              </p:nvSpPr>
              <p:spPr bwMode="auto">
                <a:xfrm>
                  <a:off x="2017" y="2479"/>
                  <a:ext cx="181" cy="139"/>
                </a:xfrm>
                <a:custGeom>
                  <a:avLst/>
                  <a:gdLst>
                    <a:gd name="T0" fmla="*/ 13 w 181"/>
                    <a:gd name="T1" fmla="*/ 0 h 139"/>
                    <a:gd name="T2" fmla="*/ 0 w 181"/>
                    <a:gd name="T3" fmla="*/ 40 h 139"/>
                    <a:gd name="T4" fmla="*/ 100 w 181"/>
                    <a:gd name="T5" fmla="*/ 56 h 139"/>
                    <a:gd name="T6" fmla="*/ 73 w 181"/>
                    <a:gd name="T7" fmla="*/ 99 h 139"/>
                    <a:gd name="T8" fmla="*/ 134 w 181"/>
                    <a:gd name="T9" fmla="*/ 107 h 139"/>
                    <a:gd name="T10" fmla="*/ 114 w 181"/>
                    <a:gd name="T11" fmla="*/ 139 h 139"/>
                    <a:gd name="T12" fmla="*/ 181 w 181"/>
                    <a:gd name="T13" fmla="*/ 114 h 139"/>
                    <a:gd name="T14" fmla="*/ 148 w 181"/>
                    <a:gd name="T15" fmla="*/ 76 h 139"/>
                    <a:gd name="T16" fmla="*/ 161 w 181"/>
                    <a:gd name="T17" fmla="*/ 63 h 139"/>
                    <a:gd name="T18" fmla="*/ 154 w 181"/>
                    <a:gd name="T19" fmla="*/ 40 h 139"/>
                    <a:gd name="T20" fmla="*/ 13 w 181"/>
                    <a:gd name="T21" fmla="*/ 0 h 13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81" h="139">
                      <a:moveTo>
                        <a:pt x="13" y="0"/>
                      </a:moveTo>
                      <a:lnTo>
                        <a:pt x="0" y="40"/>
                      </a:lnTo>
                      <a:lnTo>
                        <a:pt x="100" y="56"/>
                      </a:lnTo>
                      <a:lnTo>
                        <a:pt x="73" y="99"/>
                      </a:lnTo>
                      <a:lnTo>
                        <a:pt x="134" y="107"/>
                      </a:lnTo>
                      <a:lnTo>
                        <a:pt x="114" y="139"/>
                      </a:lnTo>
                      <a:lnTo>
                        <a:pt x="181" y="114"/>
                      </a:lnTo>
                      <a:lnTo>
                        <a:pt x="148" y="76"/>
                      </a:lnTo>
                      <a:lnTo>
                        <a:pt x="161" y="63"/>
                      </a:lnTo>
                      <a:lnTo>
                        <a:pt x="154" y="40"/>
                      </a:lnTo>
                      <a:lnTo>
                        <a:pt x="1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6" name="Freeform 114"/>
                <p:cNvSpPr>
                  <a:spLocks/>
                </p:cNvSpPr>
                <p:nvPr/>
              </p:nvSpPr>
              <p:spPr bwMode="auto">
                <a:xfrm>
                  <a:off x="2237" y="2521"/>
                  <a:ext cx="108" cy="94"/>
                </a:xfrm>
                <a:custGeom>
                  <a:avLst/>
                  <a:gdLst>
                    <a:gd name="T0" fmla="*/ 7 w 108"/>
                    <a:gd name="T1" fmla="*/ 0 h 94"/>
                    <a:gd name="T2" fmla="*/ 0 w 108"/>
                    <a:gd name="T3" fmla="*/ 27 h 94"/>
                    <a:gd name="T4" fmla="*/ 60 w 108"/>
                    <a:gd name="T5" fmla="*/ 38 h 94"/>
                    <a:gd name="T6" fmla="*/ 43 w 108"/>
                    <a:gd name="T7" fmla="*/ 67 h 94"/>
                    <a:gd name="T8" fmla="*/ 80 w 108"/>
                    <a:gd name="T9" fmla="*/ 72 h 94"/>
                    <a:gd name="T10" fmla="*/ 68 w 108"/>
                    <a:gd name="T11" fmla="*/ 94 h 94"/>
                    <a:gd name="T12" fmla="*/ 108 w 108"/>
                    <a:gd name="T13" fmla="*/ 76 h 94"/>
                    <a:gd name="T14" fmla="*/ 88 w 108"/>
                    <a:gd name="T15" fmla="*/ 52 h 94"/>
                    <a:gd name="T16" fmla="*/ 96 w 108"/>
                    <a:gd name="T17" fmla="*/ 42 h 94"/>
                    <a:gd name="T18" fmla="*/ 92 w 108"/>
                    <a:gd name="T19" fmla="*/ 27 h 94"/>
                    <a:gd name="T20" fmla="*/ 7 w 108"/>
                    <a:gd name="T21" fmla="*/ 0 h 9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08" h="94">
                      <a:moveTo>
                        <a:pt x="7" y="0"/>
                      </a:moveTo>
                      <a:lnTo>
                        <a:pt x="0" y="27"/>
                      </a:lnTo>
                      <a:lnTo>
                        <a:pt x="60" y="38"/>
                      </a:lnTo>
                      <a:lnTo>
                        <a:pt x="43" y="67"/>
                      </a:lnTo>
                      <a:lnTo>
                        <a:pt x="80" y="72"/>
                      </a:lnTo>
                      <a:lnTo>
                        <a:pt x="68" y="94"/>
                      </a:lnTo>
                      <a:lnTo>
                        <a:pt x="108" y="76"/>
                      </a:lnTo>
                      <a:lnTo>
                        <a:pt x="88" y="52"/>
                      </a:lnTo>
                      <a:lnTo>
                        <a:pt x="96" y="42"/>
                      </a:lnTo>
                      <a:lnTo>
                        <a:pt x="92" y="27"/>
                      </a:lnTo>
                      <a:lnTo>
                        <a:pt x="7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7" name="Freeform 115"/>
                <p:cNvSpPr>
                  <a:spLocks/>
                </p:cNvSpPr>
                <p:nvPr/>
              </p:nvSpPr>
              <p:spPr bwMode="auto">
                <a:xfrm>
                  <a:off x="1919" y="2296"/>
                  <a:ext cx="128" cy="132"/>
                </a:xfrm>
                <a:custGeom>
                  <a:avLst/>
                  <a:gdLst>
                    <a:gd name="T0" fmla="*/ 9 w 128"/>
                    <a:gd name="T1" fmla="*/ 0 h 132"/>
                    <a:gd name="T2" fmla="*/ 0 w 128"/>
                    <a:gd name="T3" fmla="*/ 38 h 132"/>
                    <a:gd name="T4" fmla="*/ 71 w 128"/>
                    <a:gd name="T5" fmla="*/ 54 h 132"/>
                    <a:gd name="T6" fmla="*/ 52 w 128"/>
                    <a:gd name="T7" fmla="*/ 95 h 132"/>
                    <a:gd name="T8" fmla="*/ 96 w 128"/>
                    <a:gd name="T9" fmla="*/ 101 h 132"/>
                    <a:gd name="T10" fmla="*/ 80 w 128"/>
                    <a:gd name="T11" fmla="*/ 132 h 132"/>
                    <a:gd name="T12" fmla="*/ 128 w 128"/>
                    <a:gd name="T13" fmla="*/ 108 h 132"/>
                    <a:gd name="T14" fmla="*/ 105 w 128"/>
                    <a:gd name="T15" fmla="*/ 73 h 132"/>
                    <a:gd name="T16" fmla="*/ 114 w 128"/>
                    <a:gd name="T17" fmla="*/ 60 h 132"/>
                    <a:gd name="T18" fmla="*/ 110 w 128"/>
                    <a:gd name="T19" fmla="*/ 38 h 132"/>
                    <a:gd name="T20" fmla="*/ 9 w 128"/>
                    <a:gd name="T21" fmla="*/ 0 h 13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8" h="132">
                      <a:moveTo>
                        <a:pt x="9" y="0"/>
                      </a:moveTo>
                      <a:lnTo>
                        <a:pt x="0" y="38"/>
                      </a:lnTo>
                      <a:lnTo>
                        <a:pt x="71" y="54"/>
                      </a:lnTo>
                      <a:lnTo>
                        <a:pt x="52" y="95"/>
                      </a:lnTo>
                      <a:lnTo>
                        <a:pt x="96" y="101"/>
                      </a:lnTo>
                      <a:lnTo>
                        <a:pt x="80" y="132"/>
                      </a:lnTo>
                      <a:lnTo>
                        <a:pt x="128" y="108"/>
                      </a:lnTo>
                      <a:lnTo>
                        <a:pt x="105" y="73"/>
                      </a:lnTo>
                      <a:lnTo>
                        <a:pt x="114" y="60"/>
                      </a:lnTo>
                      <a:lnTo>
                        <a:pt x="110" y="38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8" name="Freeform 116"/>
                <p:cNvSpPr>
                  <a:spLocks/>
                </p:cNvSpPr>
                <p:nvPr/>
              </p:nvSpPr>
              <p:spPr bwMode="auto">
                <a:xfrm>
                  <a:off x="2115" y="2416"/>
                  <a:ext cx="137" cy="87"/>
                </a:xfrm>
                <a:custGeom>
                  <a:avLst/>
                  <a:gdLst>
                    <a:gd name="T0" fmla="*/ 9 w 137"/>
                    <a:gd name="T1" fmla="*/ 0 h 87"/>
                    <a:gd name="T2" fmla="*/ 0 w 137"/>
                    <a:gd name="T3" fmla="*/ 24 h 87"/>
                    <a:gd name="T4" fmla="*/ 77 w 137"/>
                    <a:gd name="T5" fmla="*/ 35 h 87"/>
                    <a:gd name="T6" fmla="*/ 56 w 137"/>
                    <a:gd name="T7" fmla="*/ 63 h 87"/>
                    <a:gd name="T8" fmla="*/ 102 w 137"/>
                    <a:gd name="T9" fmla="*/ 66 h 87"/>
                    <a:gd name="T10" fmla="*/ 86 w 137"/>
                    <a:gd name="T11" fmla="*/ 87 h 87"/>
                    <a:gd name="T12" fmla="*/ 137 w 137"/>
                    <a:gd name="T13" fmla="*/ 71 h 87"/>
                    <a:gd name="T14" fmla="*/ 112 w 137"/>
                    <a:gd name="T15" fmla="*/ 48 h 87"/>
                    <a:gd name="T16" fmla="*/ 122 w 137"/>
                    <a:gd name="T17" fmla="*/ 39 h 87"/>
                    <a:gd name="T18" fmla="*/ 118 w 137"/>
                    <a:gd name="T19" fmla="*/ 24 h 87"/>
                    <a:gd name="T20" fmla="*/ 9 w 137"/>
                    <a:gd name="T21" fmla="*/ 0 h 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37" h="87">
                      <a:moveTo>
                        <a:pt x="9" y="0"/>
                      </a:moveTo>
                      <a:lnTo>
                        <a:pt x="0" y="24"/>
                      </a:lnTo>
                      <a:lnTo>
                        <a:pt x="77" y="35"/>
                      </a:lnTo>
                      <a:lnTo>
                        <a:pt x="56" y="63"/>
                      </a:lnTo>
                      <a:lnTo>
                        <a:pt x="102" y="66"/>
                      </a:lnTo>
                      <a:lnTo>
                        <a:pt x="86" y="87"/>
                      </a:lnTo>
                      <a:lnTo>
                        <a:pt x="137" y="71"/>
                      </a:lnTo>
                      <a:lnTo>
                        <a:pt x="112" y="48"/>
                      </a:lnTo>
                      <a:lnTo>
                        <a:pt x="122" y="39"/>
                      </a:lnTo>
                      <a:lnTo>
                        <a:pt x="118" y="24"/>
                      </a:lnTo>
                      <a:lnTo>
                        <a:pt x="9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49" name="Freeform 117"/>
                <p:cNvSpPr>
                  <a:spLocks/>
                </p:cNvSpPr>
                <p:nvPr/>
              </p:nvSpPr>
              <p:spPr bwMode="auto">
                <a:xfrm>
                  <a:off x="2437" y="2563"/>
                  <a:ext cx="175" cy="78"/>
                </a:xfrm>
                <a:custGeom>
                  <a:avLst/>
                  <a:gdLst>
                    <a:gd name="T0" fmla="*/ 0 w 175"/>
                    <a:gd name="T1" fmla="*/ 11 h 78"/>
                    <a:gd name="T2" fmla="*/ 10 w 175"/>
                    <a:gd name="T3" fmla="*/ 42 h 78"/>
                    <a:gd name="T4" fmla="*/ 38 w 175"/>
                    <a:gd name="T5" fmla="*/ 35 h 78"/>
                    <a:gd name="T6" fmla="*/ 52 w 175"/>
                    <a:gd name="T7" fmla="*/ 53 h 78"/>
                    <a:gd name="T8" fmla="*/ 80 w 175"/>
                    <a:gd name="T9" fmla="*/ 56 h 78"/>
                    <a:gd name="T10" fmla="*/ 108 w 175"/>
                    <a:gd name="T11" fmla="*/ 74 h 78"/>
                    <a:gd name="T12" fmla="*/ 140 w 175"/>
                    <a:gd name="T13" fmla="*/ 67 h 78"/>
                    <a:gd name="T14" fmla="*/ 175 w 175"/>
                    <a:gd name="T15" fmla="*/ 78 h 78"/>
                    <a:gd name="T16" fmla="*/ 136 w 175"/>
                    <a:gd name="T17" fmla="*/ 46 h 78"/>
                    <a:gd name="T18" fmla="*/ 140 w 175"/>
                    <a:gd name="T19" fmla="*/ 25 h 78"/>
                    <a:gd name="T20" fmla="*/ 122 w 175"/>
                    <a:gd name="T21" fmla="*/ 4 h 78"/>
                    <a:gd name="T22" fmla="*/ 108 w 175"/>
                    <a:gd name="T23" fmla="*/ 32 h 78"/>
                    <a:gd name="T24" fmla="*/ 87 w 175"/>
                    <a:gd name="T25" fmla="*/ 4 h 78"/>
                    <a:gd name="T26" fmla="*/ 59 w 175"/>
                    <a:gd name="T27" fmla="*/ 18 h 78"/>
                    <a:gd name="T28" fmla="*/ 42 w 175"/>
                    <a:gd name="T29" fmla="*/ 0 h 78"/>
                    <a:gd name="T30" fmla="*/ 0 w 175"/>
                    <a:gd name="T31" fmla="*/ 11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175" h="78">
                      <a:moveTo>
                        <a:pt x="0" y="11"/>
                      </a:moveTo>
                      <a:lnTo>
                        <a:pt x="10" y="42"/>
                      </a:lnTo>
                      <a:lnTo>
                        <a:pt x="38" y="35"/>
                      </a:lnTo>
                      <a:lnTo>
                        <a:pt x="52" y="53"/>
                      </a:lnTo>
                      <a:lnTo>
                        <a:pt x="80" y="56"/>
                      </a:lnTo>
                      <a:lnTo>
                        <a:pt x="108" y="74"/>
                      </a:lnTo>
                      <a:lnTo>
                        <a:pt x="140" y="67"/>
                      </a:lnTo>
                      <a:lnTo>
                        <a:pt x="175" y="78"/>
                      </a:lnTo>
                      <a:lnTo>
                        <a:pt x="136" y="46"/>
                      </a:lnTo>
                      <a:lnTo>
                        <a:pt x="140" y="25"/>
                      </a:lnTo>
                      <a:lnTo>
                        <a:pt x="122" y="4"/>
                      </a:lnTo>
                      <a:lnTo>
                        <a:pt x="108" y="32"/>
                      </a:lnTo>
                      <a:lnTo>
                        <a:pt x="87" y="4"/>
                      </a:lnTo>
                      <a:lnTo>
                        <a:pt x="59" y="18"/>
                      </a:lnTo>
                      <a:lnTo>
                        <a:pt x="42" y="0"/>
                      </a:lnTo>
                      <a:lnTo>
                        <a:pt x="0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0" name="Freeform 118"/>
                <p:cNvSpPr>
                  <a:spLocks/>
                </p:cNvSpPr>
                <p:nvPr/>
              </p:nvSpPr>
              <p:spPr bwMode="auto">
                <a:xfrm>
                  <a:off x="1478" y="2286"/>
                  <a:ext cx="230" cy="93"/>
                </a:xfrm>
                <a:custGeom>
                  <a:avLst/>
                  <a:gdLst>
                    <a:gd name="T0" fmla="*/ 0 w 230"/>
                    <a:gd name="T1" fmla="*/ 12 h 93"/>
                    <a:gd name="T2" fmla="*/ 13 w 230"/>
                    <a:gd name="T3" fmla="*/ 51 h 93"/>
                    <a:gd name="T4" fmla="*/ 50 w 230"/>
                    <a:gd name="T5" fmla="*/ 42 h 93"/>
                    <a:gd name="T6" fmla="*/ 69 w 230"/>
                    <a:gd name="T7" fmla="*/ 64 h 93"/>
                    <a:gd name="T8" fmla="*/ 106 w 230"/>
                    <a:gd name="T9" fmla="*/ 67 h 93"/>
                    <a:gd name="T10" fmla="*/ 143 w 230"/>
                    <a:gd name="T11" fmla="*/ 90 h 93"/>
                    <a:gd name="T12" fmla="*/ 184 w 230"/>
                    <a:gd name="T13" fmla="*/ 80 h 93"/>
                    <a:gd name="T14" fmla="*/ 230 w 230"/>
                    <a:gd name="T15" fmla="*/ 93 h 93"/>
                    <a:gd name="T16" fmla="*/ 180 w 230"/>
                    <a:gd name="T17" fmla="*/ 55 h 93"/>
                    <a:gd name="T18" fmla="*/ 184 w 230"/>
                    <a:gd name="T19" fmla="*/ 29 h 93"/>
                    <a:gd name="T20" fmla="*/ 161 w 230"/>
                    <a:gd name="T21" fmla="*/ 3 h 93"/>
                    <a:gd name="T22" fmla="*/ 143 w 230"/>
                    <a:gd name="T23" fmla="*/ 38 h 93"/>
                    <a:gd name="T24" fmla="*/ 115 w 230"/>
                    <a:gd name="T25" fmla="*/ 3 h 93"/>
                    <a:gd name="T26" fmla="*/ 78 w 230"/>
                    <a:gd name="T27" fmla="*/ 21 h 93"/>
                    <a:gd name="T28" fmla="*/ 55 w 230"/>
                    <a:gd name="T29" fmla="*/ 0 h 93"/>
                    <a:gd name="T30" fmla="*/ 0 w 230"/>
                    <a:gd name="T31" fmla="*/ 12 h 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230" h="93">
                      <a:moveTo>
                        <a:pt x="0" y="12"/>
                      </a:moveTo>
                      <a:lnTo>
                        <a:pt x="13" y="51"/>
                      </a:lnTo>
                      <a:lnTo>
                        <a:pt x="50" y="42"/>
                      </a:lnTo>
                      <a:lnTo>
                        <a:pt x="69" y="64"/>
                      </a:lnTo>
                      <a:lnTo>
                        <a:pt x="106" y="67"/>
                      </a:lnTo>
                      <a:lnTo>
                        <a:pt x="143" y="90"/>
                      </a:lnTo>
                      <a:lnTo>
                        <a:pt x="184" y="80"/>
                      </a:lnTo>
                      <a:lnTo>
                        <a:pt x="230" y="93"/>
                      </a:lnTo>
                      <a:lnTo>
                        <a:pt x="180" y="55"/>
                      </a:lnTo>
                      <a:lnTo>
                        <a:pt x="184" y="29"/>
                      </a:lnTo>
                      <a:lnTo>
                        <a:pt x="161" y="3"/>
                      </a:lnTo>
                      <a:lnTo>
                        <a:pt x="143" y="38"/>
                      </a:lnTo>
                      <a:lnTo>
                        <a:pt x="115" y="3"/>
                      </a:lnTo>
                      <a:lnTo>
                        <a:pt x="78" y="21"/>
                      </a:lnTo>
                      <a:lnTo>
                        <a:pt x="55" y="0"/>
                      </a:lnTo>
                      <a:lnTo>
                        <a:pt x="0" y="12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1" name="Freeform 119"/>
                <p:cNvSpPr>
                  <a:spLocks/>
                </p:cNvSpPr>
                <p:nvPr/>
              </p:nvSpPr>
              <p:spPr bwMode="auto">
                <a:xfrm>
                  <a:off x="1744" y="2503"/>
                  <a:ext cx="67" cy="71"/>
                </a:xfrm>
                <a:custGeom>
                  <a:avLst/>
                  <a:gdLst>
                    <a:gd name="T0" fmla="*/ 0 w 67"/>
                    <a:gd name="T1" fmla="*/ 8 h 71"/>
                    <a:gd name="T2" fmla="*/ 21 w 67"/>
                    <a:gd name="T3" fmla="*/ 25 h 71"/>
                    <a:gd name="T4" fmla="*/ 35 w 67"/>
                    <a:gd name="T5" fmla="*/ 71 h 71"/>
                    <a:gd name="T6" fmla="*/ 53 w 67"/>
                    <a:gd name="T7" fmla="*/ 53 h 71"/>
                    <a:gd name="T8" fmla="*/ 49 w 67"/>
                    <a:gd name="T9" fmla="*/ 29 h 71"/>
                    <a:gd name="T10" fmla="*/ 67 w 67"/>
                    <a:gd name="T11" fmla="*/ 0 h 71"/>
                    <a:gd name="T12" fmla="*/ 0 w 67"/>
                    <a:gd name="T13" fmla="*/ 8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67" h="71">
                      <a:moveTo>
                        <a:pt x="0" y="8"/>
                      </a:moveTo>
                      <a:lnTo>
                        <a:pt x="21" y="25"/>
                      </a:lnTo>
                      <a:lnTo>
                        <a:pt x="35" y="71"/>
                      </a:lnTo>
                      <a:lnTo>
                        <a:pt x="53" y="53"/>
                      </a:lnTo>
                      <a:lnTo>
                        <a:pt x="49" y="29"/>
                      </a:lnTo>
                      <a:lnTo>
                        <a:pt x="67" y="0"/>
                      </a:lnTo>
                      <a:lnTo>
                        <a:pt x="0" y="8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2" name="Freeform 120"/>
                <p:cNvSpPr>
                  <a:spLocks/>
                </p:cNvSpPr>
                <p:nvPr/>
              </p:nvSpPr>
              <p:spPr bwMode="auto">
                <a:xfrm>
                  <a:off x="1254" y="2356"/>
                  <a:ext cx="130" cy="211"/>
                </a:xfrm>
                <a:custGeom>
                  <a:avLst/>
                  <a:gdLst>
                    <a:gd name="T0" fmla="*/ 88 w 130"/>
                    <a:gd name="T1" fmla="*/ 0 h 211"/>
                    <a:gd name="T2" fmla="*/ 35 w 130"/>
                    <a:gd name="T3" fmla="*/ 14 h 211"/>
                    <a:gd name="T4" fmla="*/ 28 w 130"/>
                    <a:gd name="T5" fmla="*/ 35 h 211"/>
                    <a:gd name="T6" fmla="*/ 4 w 130"/>
                    <a:gd name="T7" fmla="*/ 49 h 211"/>
                    <a:gd name="T8" fmla="*/ 0 w 130"/>
                    <a:gd name="T9" fmla="*/ 81 h 211"/>
                    <a:gd name="T10" fmla="*/ 32 w 130"/>
                    <a:gd name="T11" fmla="*/ 91 h 211"/>
                    <a:gd name="T12" fmla="*/ 63 w 130"/>
                    <a:gd name="T13" fmla="*/ 116 h 211"/>
                    <a:gd name="T14" fmla="*/ 39 w 130"/>
                    <a:gd name="T15" fmla="*/ 130 h 211"/>
                    <a:gd name="T16" fmla="*/ 88 w 130"/>
                    <a:gd name="T17" fmla="*/ 147 h 211"/>
                    <a:gd name="T18" fmla="*/ 70 w 130"/>
                    <a:gd name="T19" fmla="*/ 162 h 211"/>
                    <a:gd name="T20" fmla="*/ 81 w 130"/>
                    <a:gd name="T21" fmla="*/ 186 h 211"/>
                    <a:gd name="T22" fmla="*/ 84 w 130"/>
                    <a:gd name="T23" fmla="*/ 211 h 211"/>
                    <a:gd name="T24" fmla="*/ 130 w 130"/>
                    <a:gd name="T25" fmla="*/ 204 h 211"/>
                    <a:gd name="T26" fmla="*/ 105 w 130"/>
                    <a:gd name="T27" fmla="*/ 169 h 211"/>
                    <a:gd name="T28" fmla="*/ 126 w 130"/>
                    <a:gd name="T29" fmla="*/ 140 h 211"/>
                    <a:gd name="T30" fmla="*/ 105 w 130"/>
                    <a:gd name="T31" fmla="*/ 126 h 211"/>
                    <a:gd name="T32" fmla="*/ 84 w 130"/>
                    <a:gd name="T33" fmla="*/ 123 h 211"/>
                    <a:gd name="T34" fmla="*/ 91 w 130"/>
                    <a:gd name="T35" fmla="*/ 98 h 211"/>
                    <a:gd name="T36" fmla="*/ 88 w 130"/>
                    <a:gd name="T37" fmla="*/ 88 h 211"/>
                    <a:gd name="T38" fmla="*/ 63 w 130"/>
                    <a:gd name="T39" fmla="*/ 74 h 211"/>
                    <a:gd name="T40" fmla="*/ 28 w 130"/>
                    <a:gd name="T41" fmla="*/ 67 h 211"/>
                    <a:gd name="T42" fmla="*/ 53 w 130"/>
                    <a:gd name="T43" fmla="*/ 49 h 211"/>
                    <a:gd name="T44" fmla="*/ 88 w 130"/>
                    <a:gd name="T45" fmla="*/ 0 h 2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</a:cxnLst>
                  <a:rect l="0" t="0" r="r" b="b"/>
                  <a:pathLst>
                    <a:path w="130" h="211">
                      <a:moveTo>
                        <a:pt x="88" y="0"/>
                      </a:moveTo>
                      <a:lnTo>
                        <a:pt x="35" y="14"/>
                      </a:lnTo>
                      <a:lnTo>
                        <a:pt x="28" y="35"/>
                      </a:lnTo>
                      <a:lnTo>
                        <a:pt x="4" y="49"/>
                      </a:lnTo>
                      <a:lnTo>
                        <a:pt x="0" y="81"/>
                      </a:lnTo>
                      <a:lnTo>
                        <a:pt x="32" y="91"/>
                      </a:lnTo>
                      <a:lnTo>
                        <a:pt x="63" y="116"/>
                      </a:lnTo>
                      <a:lnTo>
                        <a:pt x="39" y="130"/>
                      </a:lnTo>
                      <a:lnTo>
                        <a:pt x="88" y="147"/>
                      </a:lnTo>
                      <a:lnTo>
                        <a:pt x="70" y="162"/>
                      </a:lnTo>
                      <a:lnTo>
                        <a:pt x="81" y="186"/>
                      </a:lnTo>
                      <a:lnTo>
                        <a:pt x="84" y="211"/>
                      </a:lnTo>
                      <a:lnTo>
                        <a:pt x="130" y="204"/>
                      </a:lnTo>
                      <a:lnTo>
                        <a:pt x="105" y="169"/>
                      </a:lnTo>
                      <a:lnTo>
                        <a:pt x="126" y="140"/>
                      </a:lnTo>
                      <a:lnTo>
                        <a:pt x="105" y="126"/>
                      </a:lnTo>
                      <a:lnTo>
                        <a:pt x="84" y="123"/>
                      </a:lnTo>
                      <a:lnTo>
                        <a:pt x="91" y="98"/>
                      </a:lnTo>
                      <a:lnTo>
                        <a:pt x="88" y="88"/>
                      </a:lnTo>
                      <a:lnTo>
                        <a:pt x="63" y="74"/>
                      </a:lnTo>
                      <a:lnTo>
                        <a:pt x="28" y="67"/>
                      </a:lnTo>
                      <a:lnTo>
                        <a:pt x="53" y="49"/>
                      </a:lnTo>
                      <a:lnTo>
                        <a:pt x="8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3" name="Freeform 121"/>
                <p:cNvSpPr>
                  <a:spLocks/>
                </p:cNvSpPr>
                <p:nvPr/>
              </p:nvSpPr>
              <p:spPr bwMode="auto">
                <a:xfrm>
                  <a:off x="1377" y="2338"/>
                  <a:ext cx="199" cy="85"/>
                </a:xfrm>
                <a:custGeom>
                  <a:avLst/>
                  <a:gdLst>
                    <a:gd name="T0" fmla="*/ 38 w 199"/>
                    <a:gd name="T1" fmla="*/ 0 h 85"/>
                    <a:gd name="T2" fmla="*/ 7 w 199"/>
                    <a:gd name="T3" fmla="*/ 25 h 85"/>
                    <a:gd name="T4" fmla="*/ 0 w 199"/>
                    <a:gd name="T5" fmla="*/ 53 h 85"/>
                    <a:gd name="T6" fmla="*/ 56 w 199"/>
                    <a:gd name="T7" fmla="*/ 60 h 85"/>
                    <a:gd name="T8" fmla="*/ 91 w 199"/>
                    <a:gd name="T9" fmla="*/ 46 h 85"/>
                    <a:gd name="T10" fmla="*/ 143 w 199"/>
                    <a:gd name="T11" fmla="*/ 60 h 85"/>
                    <a:gd name="T12" fmla="*/ 143 w 199"/>
                    <a:gd name="T13" fmla="*/ 85 h 85"/>
                    <a:gd name="T14" fmla="*/ 199 w 199"/>
                    <a:gd name="T15" fmla="*/ 78 h 85"/>
                    <a:gd name="T16" fmla="*/ 164 w 199"/>
                    <a:gd name="T17" fmla="*/ 60 h 85"/>
                    <a:gd name="T18" fmla="*/ 143 w 199"/>
                    <a:gd name="T19" fmla="*/ 35 h 85"/>
                    <a:gd name="T20" fmla="*/ 115 w 199"/>
                    <a:gd name="T21" fmla="*/ 35 h 85"/>
                    <a:gd name="T22" fmla="*/ 38 w 199"/>
                    <a:gd name="T23" fmla="*/ 0 h 8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99" h="85">
                      <a:moveTo>
                        <a:pt x="38" y="0"/>
                      </a:moveTo>
                      <a:lnTo>
                        <a:pt x="7" y="25"/>
                      </a:lnTo>
                      <a:lnTo>
                        <a:pt x="0" y="53"/>
                      </a:lnTo>
                      <a:lnTo>
                        <a:pt x="56" y="60"/>
                      </a:lnTo>
                      <a:lnTo>
                        <a:pt x="91" y="46"/>
                      </a:lnTo>
                      <a:lnTo>
                        <a:pt x="143" y="60"/>
                      </a:lnTo>
                      <a:lnTo>
                        <a:pt x="143" y="85"/>
                      </a:lnTo>
                      <a:lnTo>
                        <a:pt x="199" y="78"/>
                      </a:lnTo>
                      <a:lnTo>
                        <a:pt x="164" y="60"/>
                      </a:lnTo>
                      <a:lnTo>
                        <a:pt x="143" y="35"/>
                      </a:lnTo>
                      <a:lnTo>
                        <a:pt x="115" y="35"/>
                      </a:lnTo>
                      <a:lnTo>
                        <a:pt x="38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4" name="Freeform 122"/>
                <p:cNvSpPr>
                  <a:spLocks/>
                </p:cNvSpPr>
                <p:nvPr/>
              </p:nvSpPr>
              <p:spPr bwMode="auto">
                <a:xfrm>
                  <a:off x="1426" y="2472"/>
                  <a:ext cx="252" cy="102"/>
                </a:xfrm>
                <a:custGeom>
                  <a:avLst/>
                  <a:gdLst>
                    <a:gd name="T0" fmla="*/ 0 w 252"/>
                    <a:gd name="T1" fmla="*/ 0 h 102"/>
                    <a:gd name="T2" fmla="*/ 24 w 252"/>
                    <a:gd name="T3" fmla="*/ 49 h 102"/>
                    <a:gd name="T4" fmla="*/ 45 w 252"/>
                    <a:gd name="T5" fmla="*/ 53 h 102"/>
                    <a:gd name="T6" fmla="*/ 63 w 252"/>
                    <a:gd name="T7" fmla="*/ 74 h 102"/>
                    <a:gd name="T8" fmla="*/ 161 w 252"/>
                    <a:gd name="T9" fmla="*/ 74 h 102"/>
                    <a:gd name="T10" fmla="*/ 168 w 252"/>
                    <a:gd name="T11" fmla="*/ 102 h 102"/>
                    <a:gd name="T12" fmla="*/ 252 w 252"/>
                    <a:gd name="T13" fmla="*/ 74 h 102"/>
                    <a:gd name="T14" fmla="*/ 199 w 252"/>
                    <a:gd name="T15" fmla="*/ 70 h 102"/>
                    <a:gd name="T16" fmla="*/ 185 w 252"/>
                    <a:gd name="T17" fmla="*/ 63 h 102"/>
                    <a:gd name="T18" fmla="*/ 94 w 252"/>
                    <a:gd name="T19" fmla="*/ 49 h 102"/>
                    <a:gd name="T20" fmla="*/ 73 w 252"/>
                    <a:gd name="T21" fmla="*/ 24 h 102"/>
                    <a:gd name="T22" fmla="*/ 0 w 252"/>
                    <a:gd name="T23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52" h="102">
                      <a:moveTo>
                        <a:pt x="0" y="0"/>
                      </a:moveTo>
                      <a:lnTo>
                        <a:pt x="24" y="49"/>
                      </a:lnTo>
                      <a:lnTo>
                        <a:pt x="45" y="53"/>
                      </a:lnTo>
                      <a:lnTo>
                        <a:pt x="63" y="74"/>
                      </a:lnTo>
                      <a:lnTo>
                        <a:pt x="161" y="74"/>
                      </a:lnTo>
                      <a:lnTo>
                        <a:pt x="168" y="102"/>
                      </a:lnTo>
                      <a:lnTo>
                        <a:pt x="252" y="74"/>
                      </a:lnTo>
                      <a:lnTo>
                        <a:pt x="199" y="70"/>
                      </a:lnTo>
                      <a:lnTo>
                        <a:pt x="185" y="63"/>
                      </a:lnTo>
                      <a:lnTo>
                        <a:pt x="94" y="49"/>
                      </a:lnTo>
                      <a:lnTo>
                        <a:pt x="73" y="2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5" name="Freeform 123"/>
                <p:cNvSpPr>
                  <a:spLocks/>
                </p:cNvSpPr>
                <p:nvPr/>
              </p:nvSpPr>
              <p:spPr bwMode="auto">
                <a:xfrm>
                  <a:off x="1055" y="2412"/>
                  <a:ext cx="84" cy="109"/>
                </a:xfrm>
                <a:custGeom>
                  <a:avLst/>
                  <a:gdLst>
                    <a:gd name="T0" fmla="*/ 84 w 84"/>
                    <a:gd name="T1" fmla="*/ 0 h 109"/>
                    <a:gd name="T2" fmla="*/ 18 w 84"/>
                    <a:gd name="T3" fmla="*/ 35 h 109"/>
                    <a:gd name="T4" fmla="*/ 39 w 84"/>
                    <a:gd name="T5" fmla="*/ 63 h 109"/>
                    <a:gd name="T6" fmla="*/ 0 w 84"/>
                    <a:gd name="T7" fmla="*/ 84 h 109"/>
                    <a:gd name="T8" fmla="*/ 0 w 84"/>
                    <a:gd name="T9" fmla="*/ 109 h 109"/>
                    <a:gd name="T10" fmla="*/ 53 w 84"/>
                    <a:gd name="T11" fmla="*/ 84 h 109"/>
                    <a:gd name="T12" fmla="*/ 63 w 84"/>
                    <a:gd name="T13" fmla="*/ 42 h 109"/>
                    <a:gd name="T14" fmla="*/ 84 w 84"/>
                    <a:gd name="T15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09">
                      <a:moveTo>
                        <a:pt x="84" y="0"/>
                      </a:moveTo>
                      <a:lnTo>
                        <a:pt x="18" y="35"/>
                      </a:lnTo>
                      <a:lnTo>
                        <a:pt x="39" y="63"/>
                      </a:lnTo>
                      <a:lnTo>
                        <a:pt x="0" y="84"/>
                      </a:lnTo>
                      <a:lnTo>
                        <a:pt x="0" y="109"/>
                      </a:lnTo>
                      <a:lnTo>
                        <a:pt x="53" y="84"/>
                      </a:lnTo>
                      <a:lnTo>
                        <a:pt x="63" y="42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6" name="Freeform 124"/>
                <p:cNvSpPr>
                  <a:spLocks/>
                </p:cNvSpPr>
                <p:nvPr/>
              </p:nvSpPr>
              <p:spPr bwMode="auto">
                <a:xfrm>
                  <a:off x="1101" y="2489"/>
                  <a:ext cx="90" cy="92"/>
                </a:xfrm>
                <a:custGeom>
                  <a:avLst/>
                  <a:gdLst>
                    <a:gd name="T0" fmla="*/ 90 w 90"/>
                    <a:gd name="T1" fmla="*/ 0 h 92"/>
                    <a:gd name="T2" fmla="*/ 28 w 90"/>
                    <a:gd name="T3" fmla="*/ 18 h 92"/>
                    <a:gd name="T4" fmla="*/ 41 w 90"/>
                    <a:gd name="T5" fmla="*/ 50 h 92"/>
                    <a:gd name="T6" fmla="*/ 17 w 90"/>
                    <a:gd name="T7" fmla="*/ 57 h 92"/>
                    <a:gd name="T8" fmla="*/ 0 w 90"/>
                    <a:gd name="T9" fmla="*/ 74 h 92"/>
                    <a:gd name="T10" fmla="*/ 7 w 90"/>
                    <a:gd name="T11" fmla="*/ 92 h 92"/>
                    <a:gd name="T12" fmla="*/ 59 w 90"/>
                    <a:gd name="T13" fmla="*/ 67 h 92"/>
                    <a:gd name="T14" fmla="*/ 76 w 90"/>
                    <a:gd name="T15" fmla="*/ 57 h 92"/>
                    <a:gd name="T16" fmla="*/ 90 w 90"/>
                    <a:gd name="T17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0" h="92">
                      <a:moveTo>
                        <a:pt x="90" y="0"/>
                      </a:moveTo>
                      <a:lnTo>
                        <a:pt x="28" y="18"/>
                      </a:lnTo>
                      <a:lnTo>
                        <a:pt x="41" y="50"/>
                      </a:lnTo>
                      <a:lnTo>
                        <a:pt x="17" y="57"/>
                      </a:lnTo>
                      <a:lnTo>
                        <a:pt x="0" y="74"/>
                      </a:lnTo>
                      <a:lnTo>
                        <a:pt x="7" y="92"/>
                      </a:lnTo>
                      <a:lnTo>
                        <a:pt x="59" y="67"/>
                      </a:lnTo>
                      <a:lnTo>
                        <a:pt x="76" y="57"/>
                      </a:lnTo>
                      <a:lnTo>
                        <a:pt x="9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7" name="Freeform 125"/>
                <p:cNvSpPr>
                  <a:spLocks/>
                </p:cNvSpPr>
                <p:nvPr/>
              </p:nvSpPr>
              <p:spPr bwMode="auto">
                <a:xfrm>
                  <a:off x="807" y="2412"/>
                  <a:ext cx="178" cy="123"/>
                </a:xfrm>
                <a:custGeom>
                  <a:avLst/>
                  <a:gdLst>
                    <a:gd name="T0" fmla="*/ 178 w 178"/>
                    <a:gd name="T1" fmla="*/ 11 h 123"/>
                    <a:gd name="T2" fmla="*/ 105 w 178"/>
                    <a:gd name="T3" fmla="*/ 0 h 123"/>
                    <a:gd name="T4" fmla="*/ 94 w 178"/>
                    <a:gd name="T5" fmla="*/ 14 h 123"/>
                    <a:gd name="T6" fmla="*/ 56 w 178"/>
                    <a:gd name="T7" fmla="*/ 11 h 123"/>
                    <a:gd name="T8" fmla="*/ 56 w 178"/>
                    <a:gd name="T9" fmla="*/ 42 h 123"/>
                    <a:gd name="T10" fmla="*/ 70 w 178"/>
                    <a:gd name="T11" fmla="*/ 70 h 123"/>
                    <a:gd name="T12" fmla="*/ 0 w 178"/>
                    <a:gd name="T13" fmla="*/ 99 h 123"/>
                    <a:gd name="T14" fmla="*/ 45 w 178"/>
                    <a:gd name="T15" fmla="*/ 106 h 123"/>
                    <a:gd name="T16" fmla="*/ 17 w 178"/>
                    <a:gd name="T17" fmla="*/ 123 h 123"/>
                    <a:gd name="T18" fmla="*/ 108 w 178"/>
                    <a:gd name="T19" fmla="*/ 116 h 123"/>
                    <a:gd name="T20" fmla="*/ 66 w 178"/>
                    <a:gd name="T21" fmla="*/ 95 h 123"/>
                    <a:gd name="T22" fmla="*/ 91 w 178"/>
                    <a:gd name="T23" fmla="*/ 74 h 123"/>
                    <a:gd name="T24" fmla="*/ 84 w 178"/>
                    <a:gd name="T25" fmla="*/ 49 h 123"/>
                    <a:gd name="T26" fmla="*/ 108 w 178"/>
                    <a:gd name="T27" fmla="*/ 32 h 123"/>
                    <a:gd name="T28" fmla="*/ 178 w 178"/>
                    <a:gd name="T29" fmla="*/ 11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78" h="123">
                      <a:moveTo>
                        <a:pt x="178" y="11"/>
                      </a:moveTo>
                      <a:lnTo>
                        <a:pt x="105" y="0"/>
                      </a:lnTo>
                      <a:lnTo>
                        <a:pt x="94" y="14"/>
                      </a:lnTo>
                      <a:lnTo>
                        <a:pt x="56" y="11"/>
                      </a:lnTo>
                      <a:lnTo>
                        <a:pt x="56" y="42"/>
                      </a:lnTo>
                      <a:lnTo>
                        <a:pt x="70" y="70"/>
                      </a:lnTo>
                      <a:lnTo>
                        <a:pt x="0" y="99"/>
                      </a:lnTo>
                      <a:lnTo>
                        <a:pt x="45" y="106"/>
                      </a:lnTo>
                      <a:lnTo>
                        <a:pt x="17" y="123"/>
                      </a:lnTo>
                      <a:lnTo>
                        <a:pt x="108" y="116"/>
                      </a:lnTo>
                      <a:lnTo>
                        <a:pt x="66" y="95"/>
                      </a:lnTo>
                      <a:lnTo>
                        <a:pt x="91" y="74"/>
                      </a:lnTo>
                      <a:lnTo>
                        <a:pt x="84" y="49"/>
                      </a:lnTo>
                      <a:lnTo>
                        <a:pt x="108" y="32"/>
                      </a:lnTo>
                      <a:lnTo>
                        <a:pt x="178" y="1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58" name="Freeform 126"/>
                <p:cNvSpPr>
                  <a:spLocks/>
                </p:cNvSpPr>
                <p:nvPr/>
              </p:nvSpPr>
              <p:spPr bwMode="auto">
                <a:xfrm>
                  <a:off x="653" y="2595"/>
                  <a:ext cx="73" cy="84"/>
                </a:xfrm>
                <a:custGeom>
                  <a:avLst/>
                  <a:gdLst>
                    <a:gd name="T0" fmla="*/ 35 w 73"/>
                    <a:gd name="T1" fmla="*/ 0 h 84"/>
                    <a:gd name="T2" fmla="*/ 0 w 73"/>
                    <a:gd name="T3" fmla="*/ 10 h 84"/>
                    <a:gd name="T4" fmla="*/ 17 w 73"/>
                    <a:gd name="T5" fmla="*/ 24 h 84"/>
                    <a:gd name="T6" fmla="*/ 7 w 73"/>
                    <a:gd name="T7" fmla="*/ 42 h 84"/>
                    <a:gd name="T8" fmla="*/ 28 w 73"/>
                    <a:gd name="T9" fmla="*/ 63 h 84"/>
                    <a:gd name="T10" fmla="*/ 35 w 73"/>
                    <a:gd name="T11" fmla="*/ 84 h 84"/>
                    <a:gd name="T12" fmla="*/ 73 w 73"/>
                    <a:gd name="T13" fmla="*/ 56 h 84"/>
                    <a:gd name="T14" fmla="*/ 35 w 73"/>
                    <a:gd name="T15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73" h="84">
                      <a:moveTo>
                        <a:pt x="35" y="0"/>
                      </a:moveTo>
                      <a:lnTo>
                        <a:pt x="0" y="10"/>
                      </a:lnTo>
                      <a:lnTo>
                        <a:pt x="17" y="24"/>
                      </a:lnTo>
                      <a:lnTo>
                        <a:pt x="7" y="42"/>
                      </a:lnTo>
                      <a:lnTo>
                        <a:pt x="28" y="63"/>
                      </a:lnTo>
                      <a:lnTo>
                        <a:pt x="35" y="84"/>
                      </a:lnTo>
                      <a:lnTo>
                        <a:pt x="73" y="56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69759" name="Freeform 127"/>
              <p:cNvSpPr>
                <a:spLocks/>
              </p:cNvSpPr>
              <p:nvPr/>
            </p:nvSpPr>
            <p:spPr bwMode="auto">
              <a:xfrm>
                <a:off x="2255" y="1930"/>
                <a:ext cx="73" cy="95"/>
              </a:xfrm>
              <a:custGeom>
                <a:avLst/>
                <a:gdLst>
                  <a:gd name="T0" fmla="*/ 63 w 73"/>
                  <a:gd name="T1" fmla="*/ 0 h 95"/>
                  <a:gd name="T2" fmla="*/ 56 w 73"/>
                  <a:gd name="T3" fmla="*/ 39 h 95"/>
                  <a:gd name="T4" fmla="*/ 70 w 73"/>
                  <a:gd name="T5" fmla="*/ 67 h 95"/>
                  <a:gd name="T6" fmla="*/ 73 w 73"/>
                  <a:gd name="T7" fmla="*/ 95 h 95"/>
                  <a:gd name="T8" fmla="*/ 49 w 73"/>
                  <a:gd name="T9" fmla="*/ 71 h 95"/>
                  <a:gd name="T10" fmla="*/ 0 w 73"/>
                  <a:gd name="T11" fmla="*/ 57 h 95"/>
                  <a:gd name="T12" fmla="*/ 38 w 73"/>
                  <a:gd name="T13" fmla="*/ 39 h 95"/>
                  <a:gd name="T14" fmla="*/ 63 w 73"/>
                  <a:gd name="T15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73" h="95">
                    <a:moveTo>
                      <a:pt x="63" y="0"/>
                    </a:moveTo>
                    <a:lnTo>
                      <a:pt x="56" y="39"/>
                    </a:lnTo>
                    <a:lnTo>
                      <a:pt x="70" y="67"/>
                    </a:lnTo>
                    <a:lnTo>
                      <a:pt x="73" y="95"/>
                    </a:lnTo>
                    <a:lnTo>
                      <a:pt x="49" y="71"/>
                    </a:lnTo>
                    <a:lnTo>
                      <a:pt x="0" y="57"/>
                    </a:lnTo>
                    <a:lnTo>
                      <a:pt x="38" y="39"/>
                    </a:lnTo>
                    <a:lnTo>
                      <a:pt x="63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69760" name="Freeform 128"/>
              <p:cNvSpPr>
                <a:spLocks/>
              </p:cNvSpPr>
              <p:nvPr/>
            </p:nvSpPr>
            <p:spPr bwMode="auto">
              <a:xfrm>
                <a:off x="2185" y="1846"/>
                <a:ext cx="80" cy="91"/>
              </a:xfrm>
              <a:custGeom>
                <a:avLst/>
                <a:gdLst>
                  <a:gd name="T0" fmla="*/ 0 w 80"/>
                  <a:gd name="T1" fmla="*/ 0 h 91"/>
                  <a:gd name="T2" fmla="*/ 21 w 80"/>
                  <a:gd name="T3" fmla="*/ 21 h 91"/>
                  <a:gd name="T4" fmla="*/ 0 w 80"/>
                  <a:gd name="T5" fmla="*/ 63 h 91"/>
                  <a:gd name="T6" fmla="*/ 21 w 80"/>
                  <a:gd name="T7" fmla="*/ 88 h 91"/>
                  <a:gd name="T8" fmla="*/ 49 w 80"/>
                  <a:gd name="T9" fmla="*/ 91 h 91"/>
                  <a:gd name="T10" fmla="*/ 80 w 80"/>
                  <a:gd name="T11" fmla="*/ 77 h 91"/>
                  <a:gd name="T12" fmla="*/ 35 w 80"/>
                  <a:gd name="T13" fmla="*/ 67 h 91"/>
                  <a:gd name="T14" fmla="*/ 80 w 80"/>
                  <a:gd name="T15" fmla="*/ 39 h 91"/>
                  <a:gd name="T16" fmla="*/ 56 w 80"/>
                  <a:gd name="T17" fmla="*/ 35 h 91"/>
                  <a:gd name="T18" fmla="*/ 0 w 80"/>
                  <a:gd name="T19" fmla="*/ 0 h 9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</a:cxnLst>
                <a:rect l="0" t="0" r="r" b="b"/>
                <a:pathLst>
                  <a:path w="80" h="91">
                    <a:moveTo>
                      <a:pt x="0" y="0"/>
                    </a:moveTo>
                    <a:lnTo>
                      <a:pt x="21" y="21"/>
                    </a:lnTo>
                    <a:lnTo>
                      <a:pt x="0" y="63"/>
                    </a:lnTo>
                    <a:lnTo>
                      <a:pt x="21" y="88"/>
                    </a:lnTo>
                    <a:lnTo>
                      <a:pt x="49" y="91"/>
                    </a:lnTo>
                    <a:lnTo>
                      <a:pt x="80" y="77"/>
                    </a:lnTo>
                    <a:lnTo>
                      <a:pt x="35" y="67"/>
                    </a:lnTo>
                    <a:lnTo>
                      <a:pt x="80" y="39"/>
                    </a:lnTo>
                    <a:lnTo>
                      <a:pt x="56" y="3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4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defTabSz="457200"/>
                <a:endParaRPr lang="en-US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69761" name="Group 129"/>
              <p:cNvGrpSpPr>
                <a:grpSpLocks/>
              </p:cNvGrpSpPr>
              <p:nvPr/>
            </p:nvGrpSpPr>
            <p:grpSpPr bwMode="auto">
              <a:xfrm>
                <a:off x="695" y="1210"/>
                <a:ext cx="1434" cy="683"/>
                <a:chOff x="695" y="1210"/>
                <a:chExt cx="1434" cy="683"/>
              </a:xfrm>
            </p:grpSpPr>
            <p:sp>
              <p:nvSpPr>
                <p:cNvPr id="69762" name="Freeform 130"/>
                <p:cNvSpPr>
                  <a:spLocks/>
                </p:cNvSpPr>
                <p:nvPr/>
              </p:nvSpPr>
              <p:spPr bwMode="auto">
                <a:xfrm>
                  <a:off x="695" y="1210"/>
                  <a:ext cx="1434" cy="683"/>
                </a:xfrm>
                <a:custGeom>
                  <a:avLst/>
                  <a:gdLst>
                    <a:gd name="T0" fmla="*/ 21 w 1434"/>
                    <a:gd name="T1" fmla="*/ 555 h 683"/>
                    <a:gd name="T2" fmla="*/ 35 w 1434"/>
                    <a:gd name="T3" fmla="*/ 626 h 683"/>
                    <a:gd name="T4" fmla="*/ 119 w 1434"/>
                    <a:gd name="T5" fmla="*/ 604 h 683"/>
                    <a:gd name="T6" fmla="*/ 196 w 1434"/>
                    <a:gd name="T7" fmla="*/ 583 h 683"/>
                    <a:gd name="T8" fmla="*/ 245 w 1434"/>
                    <a:gd name="T9" fmla="*/ 583 h 683"/>
                    <a:gd name="T10" fmla="*/ 329 w 1434"/>
                    <a:gd name="T11" fmla="*/ 597 h 683"/>
                    <a:gd name="T12" fmla="*/ 413 w 1434"/>
                    <a:gd name="T13" fmla="*/ 599 h 683"/>
                    <a:gd name="T14" fmla="*/ 458 w 1434"/>
                    <a:gd name="T15" fmla="*/ 629 h 683"/>
                    <a:gd name="T16" fmla="*/ 500 w 1434"/>
                    <a:gd name="T17" fmla="*/ 650 h 683"/>
                    <a:gd name="T18" fmla="*/ 549 w 1434"/>
                    <a:gd name="T19" fmla="*/ 654 h 683"/>
                    <a:gd name="T20" fmla="*/ 608 w 1434"/>
                    <a:gd name="T21" fmla="*/ 626 h 683"/>
                    <a:gd name="T22" fmla="*/ 675 w 1434"/>
                    <a:gd name="T23" fmla="*/ 629 h 683"/>
                    <a:gd name="T24" fmla="*/ 727 w 1434"/>
                    <a:gd name="T25" fmla="*/ 583 h 683"/>
                    <a:gd name="T26" fmla="*/ 762 w 1434"/>
                    <a:gd name="T27" fmla="*/ 514 h 683"/>
                    <a:gd name="T28" fmla="*/ 811 w 1434"/>
                    <a:gd name="T29" fmla="*/ 451 h 683"/>
                    <a:gd name="T30" fmla="*/ 892 w 1434"/>
                    <a:gd name="T31" fmla="*/ 422 h 683"/>
                    <a:gd name="T32" fmla="*/ 948 w 1434"/>
                    <a:gd name="T33" fmla="*/ 404 h 683"/>
                    <a:gd name="T34" fmla="*/ 1035 w 1434"/>
                    <a:gd name="T35" fmla="*/ 365 h 683"/>
                    <a:gd name="T36" fmla="*/ 1074 w 1434"/>
                    <a:gd name="T37" fmla="*/ 281 h 683"/>
                    <a:gd name="T38" fmla="*/ 1109 w 1434"/>
                    <a:gd name="T39" fmla="*/ 267 h 683"/>
                    <a:gd name="T40" fmla="*/ 1154 w 1434"/>
                    <a:gd name="T41" fmla="*/ 274 h 683"/>
                    <a:gd name="T42" fmla="*/ 1199 w 1434"/>
                    <a:gd name="T43" fmla="*/ 299 h 683"/>
                    <a:gd name="T44" fmla="*/ 1259 w 1434"/>
                    <a:gd name="T45" fmla="*/ 323 h 683"/>
                    <a:gd name="T46" fmla="*/ 1318 w 1434"/>
                    <a:gd name="T47" fmla="*/ 292 h 683"/>
                    <a:gd name="T48" fmla="*/ 1378 w 1434"/>
                    <a:gd name="T49" fmla="*/ 235 h 683"/>
                    <a:gd name="T50" fmla="*/ 1357 w 1434"/>
                    <a:gd name="T51" fmla="*/ 193 h 683"/>
                    <a:gd name="T52" fmla="*/ 1364 w 1434"/>
                    <a:gd name="T53" fmla="*/ 121 h 683"/>
                    <a:gd name="T54" fmla="*/ 1416 w 1434"/>
                    <a:gd name="T55" fmla="*/ 74 h 683"/>
                    <a:gd name="T56" fmla="*/ 1399 w 1434"/>
                    <a:gd name="T57" fmla="*/ 46 h 683"/>
                    <a:gd name="T58" fmla="*/ 1325 w 1434"/>
                    <a:gd name="T59" fmla="*/ 46 h 683"/>
                    <a:gd name="T60" fmla="*/ 1255 w 1434"/>
                    <a:gd name="T61" fmla="*/ 31 h 683"/>
                    <a:gd name="T62" fmla="*/ 1179 w 1434"/>
                    <a:gd name="T63" fmla="*/ 0 h 683"/>
                    <a:gd name="T64" fmla="*/ 1112 w 1434"/>
                    <a:gd name="T65" fmla="*/ 28 h 683"/>
                    <a:gd name="T66" fmla="*/ 1018 w 1434"/>
                    <a:gd name="T67" fmla="*/ 53 h 683"/>
                    <a:gd name="T68" fmla="*/ 972 w 1434"/>
                    <a:gd name="T69" fmla="*/ 116 h 683"/>
                    <a:gd name="T70" fmla="*/ 923 w 1434"/>
                    <a:gd name="T71" fmla="*/ 158 h 683"/>
                    <a:gd name="T72" fmla="*/ 871 w 1434"/>
                    <a:gd name="T73" fmla="*/ 165 h 683"/>
                    <a:gd name="T74" fmla="*/ 836 w 1434"/>
                    <a:gd name="T75" fmla="*/ 200 h 683"/>
                    <a:gd name="T76" fmla="*/ 808 w 1434"/>
                    <a:gd name="T77" fmla="*/ 267 h 683"/>
                    <a:gd name="T78" fmla="*/ 790 w 1434"/>
                    <a:gd name="T79" fmla="*/ 331 h 683"/>
                    <a:gd name="T80" fmla="*/ 748 w 1434"/>
                    <a:gd name="T81" fmla="*/ 365 h 683"/>
                    <a:gd name="T82" fmla="*/ 720 w 1434"/>
                    <a:gd name="T83" fmla="*/ 401 h 683"/>
                    <a:gd name="T84" fmla="*/ 647 w 1434"/>
                    <a:gd name="T85" fmla="*/ 443 h 683"/>
                    <a:gd name="T86" fmla="*/ 552 w 1434"/>
                    <a:gd name="T87" fmla="*/ 397 h 683"/>
                    <a:gd name="T88" fmla="*/ 500 w 1434"/>
                    <a:gd name="T89" fmla="*/ 411 h 683"/>
                    <a:gd name="T90" fmla="*/ 514 w 1434"/>
                    <a:gd name="T91" fmla="*/ 510 h 683"/>
                    <a:gd name="T92" fmla="*/ 472 w 1434"/>
                    <a:gd name="T93" fmla="*/ 597 h 683"/>
                    <a:gd name="T94" fmla="*/ 468 w 1434"/>
                    <a:gd name="T95" fmla="*/ 531 h 683"/>
                    <a:gd name="T96" fmla="*/ 503 w 1434"/>
                    <a:gd name="T97" fmla="*/ 457 h 683"/>
                    <a:gd name="T98" fmla="*/ 461 w 1434"/>
                    <a:gd name="T99" fmla="*/ 432 h 683"/>
                    <a:gd name="T100" fmla="*/ 406 w 1434"/>
                    <a:gd name="T101" fmla="*/ 411 h 683"/>
                    <a:gd name="T102" fmla="*/ 374 w 1434"/>
                    <a:gd name="T103" fmla="*/ 369 h 683"/>
                    <a:gd name="T104" fmla="*/ 325 w 1434"/>
                    <a:gd name="T105" fmla="*/ 341 h 683"/>
                    <a:gd name="T106" fmla="*/ 252 w 1434"/>
                    <a:gd name="T107" fmla="*/ 360 h 683"/>
                    <a:gd name="T108" fmla="*/ 175 w 1434"/>
                    <a:gd name="T109" fmla="*/ 379 h 683"/>
                    <a:gd name="T110" fmla="*/ 105 w 1434"/>
                    <a:gd name="T111" fmla="*/ 395 h 683"/>
                    <a:gd name="T112" fmla="*/ 49 w 1434"/>
                    <a:gd name="T113" fmla="*/ 422 h 683"/>
                    <a:gd name="T114" fmla="*/ 21 w 1434"/>
                    <a:gd name="T115" fmla="*/ 450 h 6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</a:cxnLst>
                  <a:rect l="0" t="0" r="r" b="b"/>
                  <a:pathLst>
                    <a:path w="1434" h="683">
                      <a:moveTo>
                        <a:pt x="7" y="500"/>
                      </a:moveTo>
                      <a:lnTo>
                        <a:pt x="21" y="555"/>
                      </a:lnTo>
                      <a:lnTo>
                        <a:pt x="0" y="606"/>
                      </a:lnTo>
                      <a:lnTo>
                        <a:pt x="35" y="626"/>
                      </a:lnTo>
                      <a:lnTo>
                        <a:pt x="77" y="597"/>
                      </a:lnTo>
                      <a:lnTo>
                        <a:pt x="119" y="604"/>
                      </a:lnTo>
                      <a:lnTo>
                        <a:pt x="147" y="576"/>
                      </a:lnTo>
                      <a:lnTo>
                        <a:pt x="196" y="583"/>
                      </a:lnTo>
                      <a:lnTo>
                        <a:pt x="210" y="556"/>
                      </a:lnTo>
                      <a:lnTo>
                        <a:pt x="245" y="583"/>
                      </a:lnTo>
                      <a:lnTo>
                        <a:pt x="294" y="580"/>
                      </a:lnTo>
                      <a:lnTo>
                        <a:pt x="329" y="597"/>
                      </a:lnTo>
                      <a:lnTo>
                        <a:pt x="371" y="622"/>
                      </a:lnTo>
                      <a:lnTo>
                        <a:pt x="413" y="599"/>
                      </a:lnTo>
                      <a:lnTo>
                        <a:pt x="420" y="626"/>
                      </a:lnTo>
                      <a:lnTo>
                        <a:pt x="458" y="629"/>
                      </a:lnTo>
                      <a:lnTo>
                        <a:pt x="465" y="661"/>
                      </a:lnTo>
                      <a:lnTo>
                        <a:pt x="500" y="650"/>
                      </a:lnTo>
                      <a:lnTo>
                        <a:pt x="524" y="683"/>
                      </a:lnTo>
                      <a:lnTo>
                        <a:pt x="549" y="654"/>
                      </a:lnTo>
                      <a:lnTo>
                        <a:pt x="591" y="657"/>
                      </a:lnTo>
                      <a:lnTo>
                        <a:pt x="608" y="626"/>
                      </a:lnTo>
                      <a:lnTo>
                        <a:pt x="643" y="647"/>
                      </a:lnTo>
                      <a:lnTo>
                        <a:pt x="675" y="629"/>
                      </a:lnTo>
                      <a:lnTo>
                        <a:pt x="706" y="613"/>
                      </a:lnTo>
                      <a:lnTo>
                        <a:pt x="727" y="583"/>
                      </a:lnTo>
                      <a:lnTo>
                        <a:pt x="731" y="538"/>
                      </a:lnTo>
                      <a:lnTo>
                        <a:pt x="762" y="514"/>
                      </a:lnTo>
                      <a:lnTo>
                        <a:pt x="769" y="474"/>
                      </a:lnTo>
                      <a:lnTo>
                        <a:pt x="811" y="451"/>
                      </a:lnTo>
                      <a:lnTo>
                        <a:pt x="857" y="457"/>
                      </a:lnTo>
                      <a:lnTo>
                        <a:pt x="892" y="422"/>
                      </a:lnTo>
                      <a:lnTo>
                        <a:pt x="920" y="425"/>
                      </a:lnTo>
                      <a:lnTo>
                        <a:pt x="948" y="404"/>
                      </a:lnTo>
                      <a:lnTo>
                        <a:pt x="993" y="395"/>
                      </a:lnTo>
                      <a:lnTo>
                        <a:pt x="1035" y="365"/>
                      </a:lnTo>
                      <a:lnTo>
                        <a:pt x="1046" y="309"/>
                      </a:lnTo>
                      <a:lnTo>
                        <a:pt x="1074" y="281"/>
                      </a:lnTo>
                      <a:lnTo>
                        <a:pt x="1084" y="247"/>
                      </a:lnTo>
                      <a:lnTo>
                        <a:pt x="1109" y="267"/>
                      </a:lnTo>
                      <a:lnTo>
                        <a:pt x="1151" y="249"/>
                      </a:lnTo>
                      <a:lnTo>
                        <a:pt x="1154" y="274"/>
                      </a:lnTo>
                      <a:lnTo>
                        <a:pt x="1182" y="274"/>
                      </a:lnTo>
                      <a:lnTo>
                        <a:pt x="1199" y="299"/>
                      </a:lnTo>
                      <a:lnTo>
                        <a:pt x="1231" y="292"/>
                      </a:lnTo>
                      <a:lnTo>
                        <a:pt x="1259" y="323"/>
                      </a:lnTo>
                      <a:lnTo>
                        <a:pt x="1294" y="331"/>
                      </a:lnTo>
                      <a:lnTo>
                        <a:pt x="1318" y="292"/>
                      </a:lnTo>
                      <a:lnTo>
                        <a:pt x="1350" y="256"/>
                      </a:lnTo>
                      <a:lnTo>
                        <a:pt x="1378" y="235"/>
                      </a:lnTo>
                      <a:lnTo>
                        <a:pt x="1395" y="228"/>
                      </a:lnTo>
                      <a:lnTo>
                        <a:pt x="1357" y="193"/>
                      </a:lnTo>
                      <a:lnTo>
                        <a:pt x="1374" y="154"/>
                      </a:lnTo>
                      <a:lnTo>
                        <a:pt x="1364" y="121"/>
                      </a:lnTo>
                      <a:lnTo>
                        <a:pt x="1385" y="105"/>
                      </a:lnTo>
                      <a:lnTo>
                        <a:pt x="1416" y="74"/>
                      </a:lnTo>
                      <a:lnTo>
                        <a:pt x="1434" y="29"/>
                      </a:lnTo>
                      <a:lnTo>
                        <a:pt x="1399" y="46"/>
                      </a:lnTo>
                      <a:lnTo>
                        <a:pt x="1360" y="31"/>
                      </a:lnTo>
                      <a:lnTo>
                        <a:pt x="1325" y="46"/>
                      </a:lnTo>
                      <a:lnTo>
                        <a:pt x="1280" y="57"/>
                      </a:lnTo>
                      <a:lnTo>
                        <a:pt x="1255" y="31"/>
                      </a:lnTo>
                      <a:lnTo>
                        <a:pt x="1220" y="28"/>
                      </a:lnTo>
                      <a:lnTo>
                        <a:pt x="1179" y="0"/>
                      </a:lnTo>
                      <a:lnTo>
                        <a:pt x="1126" y="8"/>
                      </a:lnTo>
                      <a:lnTo>
                        <a:pt x="1112" y="28"/>
                      </a:lnTo>
                      <a:lnTo>
                        <a:pt x="1049" y="57"/>
                      </a:lnTo>
                      <a:lnTo>
                        <a:pt x="1018" y="53"/>
                      </a:lnTo>
                      <a:lnTo>
                        <a:pt x="1004" y="95"/>
                      </a:lnTo>
                      <a:lnTo>
                        <a:pt x="972" y="116"/>
                      </a:lnTo>
                      <a:lnTo>
                        <a:pt x="965" y="156"/>
                      </a:lnTo>
                      <a:lnTo>
                        <a:pt x="923" y="158"/>
                      </a:lnTo>
                      <a:lnTo>
                        <a:pt x="895" y="147"/>
                      </a:lnTo>
                      <a:lnTo>
                        <a:pt x="871" y="165"/>
                      </a:lnTo>
                      <a:lnTo>
                        <a:pt x="846" y="156"/>
                      </a:lnTo>
                      <a:lnTo>
                        <a:pt x="836" y="200"/>
                      </a:lnTo>
                      <a:lnTo>
                        <a:pt x="832" y="242"/>
                      </a:lnTo>
                      <a:lnTo>
                        <a:pt x="808" y="267"/>
                      </a:lnTo>
                      <a:lnTo>
                        <a:pt x="808" y="295"/>
                      </a:lnTo>
                      <a:lnTo>
                        <a:pt x="790" y="331"/>
                      </a:lnTo>
                      <a:lnTo>
                        <a:pt x="773" y="355"/>
                      </a:lnTo>
                      <a:lnTo>
                        <a:pt x="748" y="365"/>
                      </a:lnTo>
                      <a:lnTo>
                        <a:pt x="748" y="397"/>
                      </a:lnTo>
                      <a:lnTo>
                        <a:pt x="720" y="401"/>
                      </a:lnTo>
                      <a:lnTo>
                        <a:pt x="699" y="444"/>
                      </a:lnTo>
                      <a:lnTo>
                        <a:pt x="647" y="443"/>
                      </a:lnTo>
                      <a:lnTo>
                        <a:pt x="608" y="402"/>
                      </a:lnTo>
                      <a:lnTo>
                        <a:pt x="552" y="397"/>
                      </a:lnTo>
                      <a:lnTo>
                        <a:pt x="524" y="390"/>
                      </a:lnTo>
                      <a:lnTo>
                        <a:pt x="500" y="411"/>
                      </a:lnTo>
                      <a:lnTo>
                        <a:pt x="503" y="453"/>
                      </a:lnTo>
                      <a:lnTo>
                        <a:pt x="514" y="510"/>
                      </a:lnTo>
                      <a:lnTo>
                        <a:pt x="496" y="555"/>
                      </a:lnTo>
                      <a:lnTo>
                        <a:pt x="472" y="597"/>
                      </a:lnTo>
                      <a:lnTo>
                        <a:pt x="461" y="562"/>
                      </a:lnTo>
                      <a:lnTo>
                        <a:pt x="468" y="531"/>
                      </a:lnTo>
                      <a:lnTo>
                        <a:pt x="486" y="513"/>
                      </a:lnTo>
                      <a:lnTo>
                        <a:pt x="503" y="457"/>
                      </a:lnTo>
                      <a:lnTo>
                        <a:pt x="500" y="411"/>
                      </a:lnTo>
                      <a:lnTo>
                        <a:pt x="461" y="432"/>
                      </a:lnTo>
                      <a:lnTo>
                        <a:pt x="427" y="429"/>
                      </a:lnTo>
                      <a:lnTo>
                        <a:pt x="406" y="411"/>
                      </a:lnTo>
                      <a:lnTo>
                        <a:pt x="406" y="372"/>
                      </a:lnTo>
                      <a:lnTo>
                        <a:pt x="374" y="369"/>
                      </a:lnTo>
                      <a:lnTo>
                        <a:pt x="371" y="331"/>
                      </a:lnTo>
                      <a:lnTo>
                        <a:pt x="325" y="341"/>
                      </a:lnTo>
                      <a:lnTo>
                        <a:pt x="287" y="330"/>
                      </a:lnTo>
                      <a:lnTo>
                        <a:pt x="252" y="360"/>
                      </a:lnTo>
                      <a:lnTo>
                        <a:pt x="206" y="358"/>
                      </a:lnTo>
                      <a:lnTo>
                        <a:pt x="175" y="379"/>
                      </a:lnTo>
                      <a:lnTo>
                        <a:pt x="140" y="369"/>
                      </a:lnTo>
                      <a:lnTo>
                        <a:pt x="105" y="395"/>
                      </a:lnTo>
                      <a:lnTo>
                        <a:pt x="63" y="390"/>
                      </a:lnTo>
                      <a:lnTo>
                        <a:pt x="49" y="422"/>
                      </a:lnTo>
                      <a:lnTo>
                        <a:pt x="7" y="416"/>
                      </a:lnTo>
                      <a:lnTo>
                        <a:pt x="21" y="450"/>
                      </a:lnTo>
                      <a:lnTo>
                        <a:pt x="7" y="50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3" name="Freeform 131"/>
                <p:cNvSpPr>
                  <a:spLocks/>
                </p:cNvSpPr>
                <p:nvPr/>
              </p:nvSpPr>
              <p:spPr bwMode="auto">
                <a:xfrm>
                  <a:off x="1842" y="1234"/>
                  <a:ext cx="59" cy="183"/>
                </a:xfrm>
                <a:custGeom>
                  <a:avLst/>
                  <a:gdLst>
                    <a:gd name="T0" fmla="*/ 0 w 59"/>
                    <a:gd name="T1" fmla="*/ 0 h 183"/>
                    <a:gd name="T2" fmla="*/ 11 w 59"/>
                    <a:gd name="T3" fmla="*/ 29 h 183"/>
                    <a:gd name="T4" fmla="*/ 21 w 59"/>
                    <a:gd name="T5" fmla="*/ 64 h 183"/>
                    <a:gd name="T6" fmla="*/ 0 w 59"/>
                    <a:gd name="T7" fmla="*/ 102 h 183"/>
                    <a:gd name="T8" fmla="*/ 21 w 59"/>
                    <a:gd name="T9" fmla="*/ 183 h 183"/>
                    <a:gd name="T10" fmla="*/ 28 w 59"/>
                    <a:gd name="T11" fmla="*/ 109 h 183"/>
                    <a:gd name="T12" fmla="*/ 52 w 59"/>
                    <a:gd name="T13" fmla="*/ 81 h 183"/>
                    <a:gd name="T14" fmla="*/ 59 w 59"/>
                    <a:gd name="T15" fmla="*/ 46 h 183"/>
                    <a:gd name="T16" fmla="*/ 0 w 59"/>
                    <a:gd name="T17" fmla="*/ 0 h 18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59" h="183">
                      <a:moveTo>
                        <a:pt x="0" y="0"/>
                      </a:moveTo>
                      <a:lnTo>
                        <a:pt x="11" y="29"/>
                      </a:lnTo>
                      <a:lnTo>
                        <a:pt x="21" y="64"/>
                      </a:lnTo>
                      <a:lnTo>
                        <a:pt x="0" y="102"/>
                      </a:lnTo>
                      <a:lnTo>
                        <a:pt x="21" y="183"/>
                      </a:lnTo>
                      <a:lnTo>
                        <a:pt x="28" y="109"/>
                      </a:lnTo>
                      <a:lnTo>
                        <a:pt x="52" y="81"/>
                      </a:lnTo>
                      <a:lnTo>
                        <a:pt x="59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4" name="Freeform 132"/>
                <p:cNvSpPr>
                  <a:spLocks/>
                </p:cNvSpPr>
                <p:nvPr/>
              </p:nvSpPr>
              <p:spPr bwMode="auto">
                <a:xfrm>
                  <a:off x="1989" y="1256"/>
                  <a:ext cx="73" cy="126"/>
                </a:xfrm>
                <a:custGeom>
                  <a:avLst/>
                  <a:gdLst>
                    <a:gd name="T0" fmla="*/ 73 w 73"/>
                    <a:gd name="T1" fmla="*/ 0 h 126"/>
                    <a:gd name="T2" fmla="*/ 35 w 73"/>
                    <a:gd name="T3" fmla="*/ 21 h 126"/>
                    <a:gd name="T4" fmla="*/ 0 w 73"/>
                    <a:gd name="T5" fmla="*/ 24 h 126"/>
                    <a:gd name="T6" fmla="*/ 17 w 73"/>
                    <a:gd name="T7" fmla="*/ 45 h 126"/>
                    <a:gd name="T8" fmla="*/ 31 w 73"/>
                    <a:gd name="T9" fmla="*/ 91 h 126"/>
                    <a:gd name="T10" fmla="*/ 21 w 73"/>
                    <a:gd name="T11" fmla="*/ 126 h 126"/>
                    <a:gd name="T12" fmla="*/ 42 w 73"/>
                    <a:gd name="T13" fmla="*/ 112 h 126"/>
                    <a:gd name="T14" fmla="*/ 38 w 73"/>
                    <a:gd name="T15" fmla="*/ 52 h 126"/>
                    <a:gd name="T16" fmla="*/ 73 w 73"/>
                    <a:gd name="T17" fmla="*/ 0 h 12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73" h="126">
                      <a:moveTo>
                        <a:pt x="73" y="0"/>
                      </a:moveTo>
                      <a:lnTo>
                        <a:pt x="35" y="21"/>
                      </a:lnTo>
                      <a:lnTo>
                        <a:pt x="0" y="24"/>
                      </a:lnTo>
                      <a:lnTo>
                        <a:pt x="17" y="45"/>
                      </a:lnTo>
                      <a:lnTo>
                        <a:pt x="31" y="91"/>
                      </a:lnTo>
                      <a:lnTo>
                        <a:pt x="21" y="126"/>
                      </a:lnTo>
                      <a:lnTo>
                        <a:pt x="42" y="112"/>
                      </a:lnTo>
                      <a:lnTo>
                        <a:pt x="38" y="52"/>
                      </a:lnTo>
                      <a:lnTo>
                        <a:pt x="73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5" name="Freeform 133"/>
                <p:cNvSpPr>
                  <a:spLocks/>
                </p:cNvSpPr>
                <p:nvPr/>
              </p:nvSpPr>
              <p:spPr bwMode="auto">
                <a:xfrm>
                  <a:off x="1933" y="1438"/>
                  <a:ext cx="84" cy="67"/>
                </a:xfrm>
                <a:custGeom>
                  <a:avLst/>
                  <a:gdLst>
                    <a:gd name="T0" fmla="*/ 84 w 84"/>
                    <a:gd name="T1" fmla="*/ 0 h 67"/>
                    <a:gd name="T2" fmla="*/ 52 w 84"/>
                    <a:gd name="T3" fmla="*/ 42 h 67"/>
                    <a:gd name="T4" fmla="*/ 45 w 84"/>
                    <a:gd name="T5" fmla="*/ 67 h 67"/>
                    <a:gd name="T6" fmla="*/ 0 w 84"/>
                    <a:gd name="T7" fmla="*/ 14 h 67"/>
                    <a:gd name="T8" fmla="*/ 38 w 84"/>
                    <a:gd name="T9" fmla="*/ 11 h 67"/>
                    <a:gd name="T10" fmla="*/ 84 w 84"/>
                    <a:gd name="T11" fmla="*/ 0 h 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84" h="67">
                      <a:moveTo>
                        <a:pt x="84" y="0"/>
                      </a:moveTo>
                      <a:lnTo>
                        <a:pt x="52" y="42"/>
                      </a:lnTo>
                      <a:lnTo>
                        <a:pt x="45" y="67"/>
                      </a:lnTo>
                      <a:lnTo>
                        <a:pt x="0" y="14"/>
                      </a:lnTo>
                      <a:lnTo>
                        <a:pt x="38" y="11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6" name="Freeform 134"/>
                <p:cNvSpPr>
                  <a:spLocks/>
                </p:cNvSpPr>
                <p:nvPr/>
              </p:nvSpPr>
              <p:spPr bwMode="auto">
                <a:xfrm>
                  <a:off x="1891" y="1280"/>
                  <a:ext cx="80" cy="148"/>
                </a:xfrm>
                <a:custGeom>
                  <a:avLst/>
                  <a:gdLst>
                    <a:gd name="T0" fmla="*/ 42 w 80"/>
                    <a:gd name="T1" fmla="*/ 0 h 148"/>
                    <a:gd name="T2" fmla="*/ 56 w 80"/>
                    <a:gd name="T3" fmla="*/ 18 h 148"/>
                    <a:gd name="T4" fmla="*/ 17 w 80"/>
                    <a:gd name="T5" fmla="*/ 63 h 148"/>
                    <a:gd name="T6" fmla="*/ 28 w 80"/>
                    <a:gd name="T7" fmla="*/ 81 h 148"/>
                    <a:gd name="T8" fmla="*/ 24 w 80"/>
                    <a:gd name="T9" fmla="*/ 120 h 148"/>
                    <a:gd name="T10" fmla="*/ 0 w 80"/>
                    <a:gd name="T11" fmla="*/ 148 h 148"/>
                    <a:gd name="T12" fmla="*/ 80 w 80"/>
                    <a:gd name="T13" fmla="*/ 123 h 148"/>
                    <a:gd name="T14" fmla="*/ 63 w 80"/>
                    <a:gd name="T15" fmla="*/ 102 h 148"/>
                    <a:gd name="T16" fmla="*/ 77 w 80"/>
                    <a:gd name="T17" fmla="*/ 74 h 148"/>
                    <a:gd name="T18" fmla="*/ 42 w 80"/>
                    <a:gd name="T19" fmla="*/ 0 h 1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80" h="148">
                      <a:moveTo>
                        <a:pt x="42" y="0"/>
                      </a:moveTo>
                      <a:lnTo>
                        <a:pt x="56" y="18"/>
                      </a:lnTo>
                      <a:lnTo>
                        <a:pt x="17" y="63"/>
                      </a:lnTo>
                      <a:lnTo>
                        <a:pt x="28" y="81"/>
                      </a:lnTo>
                      <a:lnTo>
                        <a:pt x="24" y="120"/>
                      </a:lnTo>
                      <a:lnTo>
                        <a:pt x="0" y="148"/>
                      </a:lnTo>
                      <a:lnTo>
                        <a:pt x="80" y="123"/>
                      </a:lnTo>
                      <a:lnTo>
                        <a:pt x="63" y="102"/>
                      </a:lnTo>
                      <a:lnTo>
                        <a:pt x="77" y="74"/>
                      </a:lnTo>
                      <a:lnTo>
                        <a:pt x="4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7" name="Freeform 135"/>
                <p:cNvSpPr>
                  <a:spLocks/>
                </p:cNvSpPr>
                <p:nvPr/>
              </p:nvSpPr>
              <p:spPr bwMode="auto">
                <a:xfrm>
                  <a:off x="1702" y="1266"/>
                  <a:ext cx="84" cy="113"/>
                </a:xfrm>
                <a:custGeom>
                  <a:avLst/>
                  <a:gdLst>
                    <a:gd name="T0" fmla="*/ 84 w 84"/>
                    <a:gd name="T1" fmla="*/ 0 h 113"/>
                    <a:gd name="T2" fmla="*/ 56 w 84"/>
                    <a:gd name="T3" fmla="*/ 11 h 113"/>
                    <a:gd name="T4" fmla="*/ 25 w 84"/>
                    <a:gd name="T5" fmla="*/ 14 h 113"/>
                    <a:gd name="T6" fmla="*/ 32 w 84"/>
                    <a:gd name="T7" fmla="*/ 53 h 113"/>
                    <a:gd name="T8" fmla="*/ 25 w 84"/>
                    <a:gd name="T9" fmla="*/ 84 h 113"/>
                    <a:gd name="T10" fmla="*/ 0 w 84"/>
                    <a:gd name="T11" fmla="*/ 113 h 113"/>
                    <a:gd name="T12" fmla="*/ 42 w 84"/>
                    <a:gd name="T13" fmla="*/ 77 h 113"/>
                    <a:gd name="T14" fmla="*/ 84 w 84"/>
                    <a:gd name="T15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4" h="113">
                      <a:moveTo>
                        <a:pt x="84" y="0"/>
                      </a:moveTo>
                      <a:lnTo>
                        <a:pt x="56" y="11"/>
                      </a:lnTo>
                      <a:lnTo>
                        <a:pt x="25" y="14"/>
                      </a:lnTo>
                      <a:lnTo>
                        <a:pt x="32" y="53"/>
                      </a:lnTo>
                      <a:lnTo>
                        <a:pt x="25" y="84"/>
                      </a:lnTo>
                      <a:lnTo>
                        <a:pt x="0" y="113"/>
                      </a:lnTo>
                      <a:lnTo>
                        <a:pt x="42" y="77"/>
                      </a:lnTo>
                      <a:lnTo>
                        <a:pt x="8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8" name="Freeform 136"/>
                <p:cNvSpPr>
                  <a:spLocks/>
                </p:cNvSpPr>
                <p:nvPr/>
              </p:nvSpPr>
              <p:spPr bwMode="auto">
                <a:xfrm>
                  <a:off x="1727" y="1350"/>
                  <a:ext cx="87" cy="81"/>
                </a:xfrm>
                <a:custGeom>
                  <a:avLst/>
                  <a:gdLst>
                    <a:gd name="T0" fmla="*/ 87 w 87"/>
                    <a:gd name="T1" fmla="*/ 81 h 81"/>
                    <a:gd name="T2" fmla="*/ 45 w 87"/>
                    <a:gd name="T3" fmla="*/ 50 h 81"/>
                    <a:gd name="T4" fmla="*/ 0 w 87"/>
                    <a:gd name="T5" fmla="*/ 53 h 81"/>
                    <a:gd name="T6" fmla="*/ 24 w 87"/>
                    <a:gd name="T7" fmla="*/ 39 h 81"/>
                    <a:gd name="T8" fmla="*/ 59 w 87"/>
                    <a:gd name="T9" fmla="*/ 0 h 81"/>
                    <a:gd name="T10" fmla="*/ 56 w 87"/>
                    <a:gd name="T11" fmla="*/ 36 h 81"/>
                    <a:gd name="T12" fmla="*/ 87 w 87"/>
                    <a:gd name="T13" fmla="*/ 36 h 81"/>
                    <a:gd name="T14" fmla="*/ 87 w 87"/>
                    <a:gd name="T15" fmla="*/ 81 h 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7" h="81">
                      <a:moveTo>
                        <a:pt x="87" y="81"/>
                      </a:moveTo>
                      <a:lnTo>
                        <a:pt x="45" y="50"/>
                      </a:lnTo>
                      <a:lnTo>
                        <a:pt x="0" y="53"/>
                      </a:lnTo>
                      <a:lnTo>
                        <a:pt x="24" y="39"/>
                      </a:lnTo>
                      <a:lnTo>
                        <a:pt x="59" y="0"/>
                      </a:lnTo>
                      <a:lnTo>
                        <a:pt x="56" y="36"/>
                      </a:lnTo>
                      <a:lnTo>
                        <a:pt x="87" y="36"/>
                      </a:lnTo>
                      <a:lnTo>
                        <a:pt x="87" y="81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69" name="Freeform 137"/>
                <p:cNvSpPr>
                  <a:spLocks/>
                </p:cNvSpPr>
                <p:nvPr/>
              </p:nvSpPr>
              <p:spPr bwMode="auto">
                <a:xfrm>
                  <a:off x="1552" y="1375"/>
                  <a:ext cx="133" cy="84"/>
                </a:xfrm>
                <a:custGeom>
                  <a:avLst/>
                  <a:gdLst>
                    <a:gd name="T0" fmla="*/ 52 w 133"/>
                    <a:gd name="T1" fmla="*/ 0 h 84"/>
                    <a:gd name="T2" fmla="*/ 28 w 133"/>
                    <a:gd name="T3" fmla="*/ 18 h 84"/>
                    <a:gd name="T4" fmla="*/ 0 w 133"/>
                    <a:gd name="T5" fmla="*/ 11 h 84"/>
                    <a:gd name="T6" fmla="*/ 10 w 133"/>
                    <a:gd name="T7" fmla="*/ 53 h 84"/>
                    <a:gd name="T8" fmla="*/ 28 w 133"/>
                    <a:gd name="T9" fmla="*/ 84 h 84"/>
                    <a:gd name="T10" fmla="*/ 24 w 133"/>
                    <a:gd name="T11" fmla="*/ 60 h 84"/>
                    <a:gd name="T12" fmla="*/ 56 w 133"/>
                    <a:gd name="T13" fmla="*/ 42 h 84"/>
                    <a:gd name="T14" fmla="*/ 133 w 133"/>
                    <a:gd name="T15" fmla="*/ 35 h 84"/>
                    <a:gd name="T16" fmla="*/ 52 w 133"/>
                    <a:gd name="T17" fmla="*/ 0 h 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133" h="84">
                      <a:moveTo>
                        <a:pt x="52" y="0"/>
                      </a:moveTo>
                      <a:lnTo>
                        <a:pt x="28" y="18"/>
                      </a:lnTo>
                      <a:lnTo>
                        <a:pt x="0" y="11"/>
                      </a:lnTo>
                      <a:lnTo>
                        <a:pt x="10" y="53"/>
                      </a:lnTo>
                      <a:lnTo>
                        <a:pt x="28" y="84"/>
                      </a:lnTo>
                      <a:lnTo>
                        <a:pt x="24" y="60"/>
                      </a:lnTo>
                      <a:lnTo>
                        <a:pt x="56" y="42"/>
                      </a:lnTo>
                      <a:lnTo>
                        <a:pt x="133" y="35"/>
                      </a:lnTo>
                      <a:lnTo>
                        <a:pt x="52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0" name="Freeform 138"/>
                <p:cNvSpPr>
                  <a:spLocks/>
                </p:cNvSpPr>
                <p:nvPr/>
              </p:nvSpPr>
              <p:spPr bwMode="auto">
                <a:xfrm>
                  <a:off x="1601" y="1477"/>
                  <a:ext cx="129" cy="98"/>
                </a:xfrm>
                <a:custGeom>
                  <a:avLst/>
                  <a:gdLst>
                    <a:gd name="T0" fmla="*/ 0 w 129"/>
                    <a:gd name="T1" fmla="*/ 25 h 98"/>
                    <a:gd name="T2" fmla="*/ 31 w 129"/>
                    <a:gd name="T3" fmla="*/ 56 h 98"/>
                    <a:gd name="T4" fmla="*/ 73 w 129"/>
                    <a:gd name="T5" fmla="*/ 70 h 98"/>
                    <a:gd name="T6" fmla="*/ 84 w 129"/>
                    <a:gd name="T7" fmla="*/ 98 h 98"/>
                    <a:gd name="T8" fmla="*/ 115 w 129"/>
                    <a:gd name="T9" fmla="*/ 67 h 98"/>
                    <a:gd name="T10" fmla="*/ 108 w 129"/>
                    <a:gd name="T11" fmla="*/ 32 h 98"/>
                    <a:gd name="T12" fmla="*/ 129 w 129"/>
                    <a:gd name="T13" fmla="*/ 7 h 98"/>
                    <a:gd name="T14" fmla="*/ 94 w 129"/>
                    <a:gd name="T15" fmla="*/ 0 h 98"/>
                    <a:gd name="T16" fmla="*/ 84 w 129"/>
                    <a:gd name="T17" fmla="*/ 42 h 98"/>
                    <a:gd name="T18" fmla="*/ 59 w 129"/>
                    <a:gd name="T19" fmla="*/ 25 h 98"/>
                    <a:gd name="T20" fmla="*/ 0 w 129"/>
                    <a:gd name="T21" fmla="*/ 25 h 9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29" h="98">
                      <a:moveTo>
                        <a:pt x="0" y="25"/>
                      </a:moveTo>
                      <a:lnTo>
                        <a:pt x="31" y="56"/>
                      </a:lnTo>
                      <a:lnTo>
                        <a:pt x="73" y="70"/>
                      </a:lnTo>
                      <a:lnTo>
                        <a:pt x="84" y="98"/>
                      </a:lnTo>
                      <a:lnTo>
                        <a:pt x="115" y="67"/>
                      </a:lnTo>
                      <a:lnTo>
                        <a:pt x="108" y="32"/>
                      </a:lnTo>
                      <a:lnTo>
                        <a:pt x="129" y="7"/>
                      </a:lnTo>
                      <a:lnTo>
                        <a:pt x="94" y="0"/>
                      </a:lnTo>
                      <a:lnTo>
                        <a:pt x="84" y="42"/>
                      </a:lnTo>
                      <a:lnTo>
                        <a:pt x="59" y="25"/>
                      </a:lnTo>
                      <a:lnTo>
                        <a:pt x="0" y="2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1" name="Freeform 139"/>
                <p:cNvSpPr>
                  <a:spLocks/>
                </p:cNvSpPr>
                <p:nvPr/>
              </p:nvSpPr>
              <p:spPr bwMode="auto">
                <a:xfrm>
                  <a:off x="1307" y="1642"/>
                  <a:ext cx="133" cy="187"/>
                </a:xfrm>
                <a:custGeom>
                  <a:avLst/>
                  <a:gdLst>
                    <a:gd name="T0" fmla="*/ 0 w 133"/>
                    <a:gd name="T1" fmla="*/ 0 h 187"/>
                    <a:gd name="T2" fmla="*/ 31 w 133"/>
                    <a:gd name="T3" fmla="*/ 25 h 187"/>
                    <a:gd name="T4" fmla="*/ 80 w 133"/>
                    <a:gd name="T5" fmla="*/ 35 h 187"/>
                    <a:gd name="T6" fmla="*/ 126 w 133"/>
                    <a:gd name="T7" fmla="*/ 32 h 187"/>
                    <a:gd name="T8" fmla="*/ 133 w 133"/>
                    <a:gd name="T9" fmla="*/ 60 h 187"/>
                    <a:gd name="T10" fmla="*/ 105 w 133"/>
                    <a:gd name="T11" fmla="*/ 71 h 187"/>
                    <a:gd name="T12" fmla="*/ 101 w 133"/>
                    <a:gd name="T13" fmla="*/ 99 h 187"/>
                    <a:gd name="T14" fmla="*/ 98 w 133"/>
                    <a:gd name="T15" fmla="*/ 130 h 187"/>
                    <a:gd name="T16" fmla="*/ 73 w 133"/>
                    <a:gd name="T17" fmla="*/ 158 h 187"/>
                    <a:gd name="T18" fmla="*/ 28 w 133"/>
                    <a:gd name="T19" fmla="*/ 187 h 187"/>
                    <a:gd name="T20" fmla="*/ 35 w 133"/>
                    <a:gd name="T21" fmla="*/ 158 h 187"/>
                    <a:gd name="T22" fmla="*/ 73 w 133"/>
                    <a:gd name="T23" fmla="*/ 123 h 187"/>
                    <a:gd name="T24" fmla="*/ 56 w 133"/>
                    <a:gd name="T25" fmla="*/ 63 h 187"/>
                    <a:gd name="T26" fmla="*/ 28 w 133"/>
                    <a:gd name="T27" fmla="*/ 46 h 187"/>
                    <a:gd name="T28" fmla="*/ 0 w 133"/>
                    <a:gd name="T29" fmla="*/ 0 h 18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33" h="187">
                      <a:moveTo>
                        <a:pt x="0" y="0"/>
                      </a:moveTo>
                      <a:lnTo>
                        <a:pt x="31" y="25"/>
                      </a:lnTo>
                      <a:lnTo>
                        <a:pt x="80" y="35"/>
                      </a:lnTo>
                      <a:lnTo>
                        <a:pt x="126" y="32"/>
                      </a:lnTo>
                      <a:lnTo>
                        <a:pt x="133" y="60"/>
                      </a:lnTo>
                      <a:lnTo>
                        <a:pt x="105" y="71"/>
                      </a:lnTo>
                      <a:lnTo>
                        <a:pt x="101" y="99"/>
                      </a:lnTo>
                      <a:lnTo>
                        <a:pt x="98" y="130"/>
                      </a:lnTo>
                      <a:lnTo>
                        <a:pt x="73" y="158"/>
                      </a:lnTo>
                      <a:lnTo>
                        <a:pt x="28" y="187"/>
                      </a:lnTo>
                      <a:lnTo>
                        <a:pt x="35" y="158"/>
                      </a:lnTo>
                      <a:lnTo>
                        <a:pt x="73" y="123"/>
                      </a:lnTo>
                      <a:lnTo>
                        <a:pt x="56" y="63"/>
                      </a:lnTo>
                      <a:lnTo>
                        <a:pt x="28" y="46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2" name="Freeform 140"/>
                <p:cNvSpPr>
                  <a:spLocks/>
                </p:cNvSpPr>
                <p:nvPr/>
              </p:nvSpPr>
              <p:spPr bwMode="auto">
                <a:xfrm>
                  <a:off x="1223" y="1642"/>
                  <a:ext cx="70" cy="113"/>
                </a:xfrm>
                <a:custGeom>
                  <a:avLst/>
                  <a:gdLst>
                    <a:gd name="T0" fmla="*/ 0 w 70"/>
                    <a:gd name="T1" fmla="*/ 0 h 113"/>
                    <a:gd name="T2" fmla="*/ 14 w 70"/>
                    <a:gd name="T3" fmla="*/ 42 h 113"/>
                    <a:gd name="T4" fmla="*/ 0 w 70"/>
                    <a:gd name="T5" fmla="*/ 113 h 113"/>
                    <a:gd name="T6" fmla="*/ 42 w 70"/>
                    <a:gd name="T7" fmla="*/ 106 h 113"/>
                    <a:gd name="T8" fmla="*/ 38 w 70"/>
                    <a:gd name="T9" fmla="*/ 74 h 113"/>
                    <a:gd name="T10" fmla="*/ 70 w 70"/>
                    <a:gd name="T11" fmla="*/ 42 h 113"/>
                    <a:gd name="T12" fmla="*/ 0 w 70"/>
                    <a:gd name="T13" fmla="*/ 0 h 11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70" h="113">
                      <a:moveTo>
                        <a:pt x="0" y="0"/>
                      </a:moveTo>
                      <a:lnTo>
                        <a:pt x="14" y="42"/>
                      </a:lnTo>
                      <a:lnTo>
                        <a:pt x="0" y="113"/>
                      </a:lnTo>
                      <a:lnTo>
                        <a:pt x="42" y="106"/>
                      </a:lnTo>
                      <a:lnTo>
                        <a:pt x="38" y="74"/>
                      </a:lnTo>
                      <a:lnTo>
                        <a:pt x="70" y="42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3" name="Freeform 141"/>
                <p:cNvSpPr>
                  <a:spLocks/>
                </p:cNvSpPr>
                <p:nvPr/>
              </p:nvSpPr>
              <p:spPr bwMode="auto">
                <a:xfrm>
                  <a:off x="1003" y="1572"/>
                  <a:ext cx="167" cy="123"/>
                </a:xfrm>
                <a:custGeom>
                  <a:avLst/>
                  <a:gdLst>
                    <a:gd name="T0" fmla="*/ 167 w 167"/>
                    <a:gd name="T1" fmla="*/ 84 h 123"/>
                    <a:gd name="T2" fmla="*/ 136 w 167"/>
                    <a:gd name="T3" fmla="*/ 123 h 123"/>
                    <a:gd name="T4" fmla="*/ 101 w 167"/>
                    <a:gd name="T5" fmla="*/ 123 h 123"/>
                    <a:gd name="T6" fmla="*/ 63 w 167"/>
                    <a:gd name="T7" fmla="*/ 95 h 123"/>
                    <a:gd name="T8" fmla="*/ 56 w 167"/>
                    <a:gd name="T9" fmla="*/ 60 h 123"/>
                    <a:gd name="T10" fmla="*/ 31 w 167"/>
                    <a:gd name="T11" fmla="*/ 32 h 123"/>
                    <a:gd name="T12" fmla="*/ 0 w 167"/>
                    <a:gd name="T13" fmla="*/ 10 h 123"/>
                    <a:gd name="T14" fmla="*/ 38 w 167"/>
                    <a:gd name="T15" fmla="*/ 0 h 123"/>
                    <a:gd name="T16" fmla="*/ 63 w 167"/>
                    <a:gd name="T17" fmla="*/ 32 h 123"/>
                    <a:gd name="T18" fmla="*/ 73 w 167"/>
                    <a:gd name="T19" fmla="*/ 74 h 123"/>
                    <a:gd name="T20" fmla="*/ 98 w 167"/>
                    <a:gd name="T21" fmla="*/ 98 h 123"/>
                    <a:gd name="T22" fmla="*/ 167 w 167"/>
                    <a:gd name="T23" fmla="*/ 84 h 12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67" h="123">
                      <a:moveTo>
                        <a:pt x="167" y="84"/>
                      </a:moveTo>
                      <a:lnTo>
                        <a:pt x="136" y="123"/>
                      </a:lnTo>
                      <a:lnTo>
                        <a:pt x="101" y="123"/>
                      </a:lnTo>
                      <a:lnTo>
                        <a:pt x="63" y="95"/>
                      </a:lnTo>
                      <a:lnTo>
                        <a:pt x="56" y="60"/>
                      </a:lnTo>
                      <a:lnTo>
                        <a:pt x="31" y="32"/>
                      </a:lnTo>
                      <a:lnTo>
                        <a:pt x="0" y="10"/>
                      </a:lnTo>
                      <a:lnTo>
                        <a:pt x="38" y="0"/>
                      </a:lnTo>
                      <a:lnTo>
                        <a:pt x="63" y="32"/>
                      </a:lnTo>
                      <a:lnTo>
                        <a:pt x="73" y="74"/>
                      </a:lnTo>
                      <a:lnTo>
                        <a:pt x="98" y="98"/>
                      </a:lnTo>
                      <a:lnTo>
                        <a:pt x="167" y="8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4" name="Freeform 142"/>
                <p:cNvSpPr>
                  <a:spLocks/>
                </p:cNvSpPr>
                <p:nvPr/>
              </p:nvSpPr>
              <p:spPr bwMode="auto">
                <a:xfrm>
                  <a:off x="814" y="1604"/>
                  <a:ext cx="73" cy="161"/>
                </a:xfrm>
                <a:custGeom>
                  <a:avLst/>
                  <a:gdLst>
                    <a:gd name="T0" fmla="*/ 21 w 73"/>
                    <a:gd name="T1" fmla="*/ 0 h 161"/>
                    <a:gd name="T2" fmla="*/ 0 w 73"/>
                    <a:gd name="T3" fmla="*/ 21 h 161"/>
                    <a:gd name="T4" fmla="*/ 24 w 73"/>
                    <a:gd name="T5" fmla="*/ 42 h 161"/>
                    <a:gd name="T6" fmla="*/ 28 w 73"/>
                    <a:gd name="T7" fmla="*/ 87 h 161"/>
                    <a:gd name="T8" fmla="*/ 7 w 73"/>
                    <a:gd name="T9" fmla="*/ 123 h 161"/>
                    <a:gd name="T10" fmla="*/ 45 w 73"/>
                    <a:gd name="T11" fmla="*/ 144 h 161"/>
                    <a:gd name="T12" fmla="*/ 63 w 73"/>
                    <a:gd name="T13" fmla="*/ 161 h 161"/>
                    <a:gd name="T14" fmla="*/ 73 w 73"/>
                    <a:gd name="T15" fmla="*/ 116 h 161"/>
                    <a:gd name="T16" fmla="*/ 45 w 73"/>
                    <a:gd name="T17" fmla="*/ 116 h 161"/>
                    <a:gd name="T18" fmla="*/ 59 w 73"/>
                    <a:gd name="T19" fmla="*/ 63 h 161"/>
                    <a:gd name="T20" fmla="*/ 42 w 73"/>
                    <a:gd name="T21" fmla="*/ 49 h 161"/>
                    <a:gd name="T22" fmla="*/ 21 w 73"/>
                    <a:gd name="T23" fmla="*/ 0 h 16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73" h="161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4" y="42"/>
                      </a:lnTo>
                      <a:lnTo>
                        <a:pt x="28" y="87"/>
                      </a:lnTo>
                      <a:lnTo>
                        <a:pt x="7" y="123"/>
                      </a:lnTo>
                      <a:lnTo>
                        <a:pt x="45" y="144"/>
                      </a:lnTo>
                      <a:lnTo>
                        <a:pt x="63" y="161"/>
                      </a:lnTo>
                      <a:lnTo>
                        <a:pt x="73" y="116"/>
                      </a:lnTo>
                      <a:lnTo>
                        <a:pt x="45" y="116"/>
                      </a:lnTo>
                      <a:lnTo>
                        <a:pt x="59" y="63"/>
                      </a:lnTo>
                      <a:lnTo>
                        <a:pt x="42" y="49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5" name="Freeform 143"/>
                <p:cNvSpPr>
                  <a:spLocks/>
                </p:cNvSpPr>
                <p:nvPr/>
              </p:nvSpPr>
              <p:spPr bwMode="auto">
                <a:xfrm>
                  <a:off x="968" y="1674"/>
                  <a:ext cx="108" cy="116"/>
                </a:xfrm>
                <a:custGeom>
                  <a:avLst/>
                  <a:gdLst>
                    <a:gd name="T0" fmla="*/ 10 w 108"/>
                    <a:gd name="T1" fmla="*/ 0 h 116"/>
                    <a:gd name="T2" fmla="*/ 0 w 108"/>
                    <a:gd name="T3" fmla="*/ 31 h 116"/>
                    <a:gd name="T4" fmla="*/ 17 w 108"/>
                    <a:gd name="T5" fmla="*/ 53 h 116"/>
                    <a:gd name="T6" fmla="*/ 35 w 108"/>
                    <a:gd name="T7" fmla="*/ 84 h 116"/>
                    <a:gd name="T8" fmla="*/ 63 w 108"/>
                    <a:gd name="T9" fmla="*/ 105 h 116"/>
                    <a:gd name="T10" fmla="*/ 108 w 108"/>
                    <a:gd name="T11" fmla="*/ 116 h 116"/>
                    <a:gd name="T12" fmla="*/ 63 w 108"/>
                    <a:gd name="T13" fmla="*/ 70 h 116"/>
                    <a:gd name="T14" fmla="*/ 77 w 108"/>
                    <a:gd name="T15" fmla="*/ 35 h 116"/>
                    <a:gd name="T16" fmla="*/ 45 w 108"/>
                    <a:gd name="T17" fmla="*/ 49 h 116"/>
                    <a:gd name="T18" fmla="*/ 10 w 108"/>
                    <a:gd name="T19" fmla="*/ 0 h 11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8" h="116">
                      <a:moveTo>
                        <a:pt x="10" y="0"/>
                      </a:moveTo>
                      <a:lnTo>
                        <a:pt x="0" y="31"/>
                      </a:lnTo>
                      <a:lnTo>
                        <a:pt x="17" y="53"/>
                      </a:lnTo>
                      <a:lnTo>
                        <a:pt x="35" y="84"/>
                      </a:lnTo>
                      <a:lnTo>
                        <a:pt x="63" y="105"/>
                      </a:lnTo>
                      <a:lnTo>
                        <a:pt x="108" y="116"/>
                      </a:lnTo>
                      <a:lnTo>
                        <a:pt x="63" y="70"/>
                      </a:lnTo>
                      <a:lnTo>
                        <a:pt x="77" y="35"/>
                      </a:lnTo>
                      <a:lnTo>
                        <a:pt x="45" y="49"/>
                      </a:lnTo>
                      <a:lnTo>
                        <a:pt x="1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76" name="Group 144"/>
              <p:cNvGrpSpPr>
                <a:grpSpLocks/>
              </p:cNvGrpSpPr>
              <p:nvPr/>
            </p:nvGrpSpPr>
            <p:grpSpPr bwMode="auto">
              <a:xfrm>
                <a:off x="709" y="984"/>
                <a:ext cx="867" cy="429"/>
                <a:chOff x="709" y="984"/>
                <a:chExt cx="867" cy="429"/>
              </a:xfrm>
            </p:grpSpPr>
            <p:sp>
              <p:nvSpPr>
                <p:cNvPr id="69777" name="Freeform 145"/>
                <p:cNvSpPr>
                  <a:spLocks/>
                </p:cNvSpPr>
                <p:nvPr/>
              </p:nvSpPr>
              <p:spPr bwMode="auto">
                <a:xfrm>
                  <a:off x="709" y="984"/>
                  <a:ext cx="867" cy="429"/>
                </a:xfrm>
                <a:custGeom>
                  <a:avLst/>
                  <a:gdLst>
                    <a:gd name="T0" fmla="*/ 147 w 867"/>
                    <a:gd name="T1" fmla="*/ 0 h 429"/>
                    <a:gd name="T2" fmla="*/ 115 w 867"/>
                    <a:gd name="T3" fmla="*/ 31 h 429"/>
                    <a:gd name="T4" fmla="*/ 77 w 867"/>
                    <a:gd name="T5" fmla="*/ 52 h 429"/>
                    <a:gd name="T6" fmla="*/ 66 w 867"/>
                    <a:gd name="T7" fmla="*/ 98 h 429"/>
                    <a:gd name="T8" fmla="*/ 31 w 867"/>
                    <a:gd name="T9" fmla="*/ 123 h 429"/>
                    <a:gd name="T10" fmla="*/ 0 w 867"/>
                    <a:gd name="T11" fmla="*/ 137 h 429"/>
                    <a:gd name="T12" fmla="*/ 35 w 867"/>
                    <a:gd name="T13" fmla="*/ 165 h 429"/>
                    <a:gd name="T14" fmla="*/ 49 w 867"/>
                    <a:gd name="T15" fmla="*/ 204 h 429"/>
                    <a:gd name="T16" fmla="*/ 80 w 867"/>
                    <a:gd name="T17" fmla="*/ 221 h 429"/>
                    <a:gd name="T18" fmla="*/ 115 w 867"/>
                    <a:gd name="T19" fmla="*/ 232 h 429"/>
                    <a:gd name="T20" fmla="*/ 154 w 867"/>
                    <a:gd name="T21" fmla="*/ 218 h 429"/>
                    <a:gd name="T22" fmla="*/ 203 w 867"/>
                    <a:gd name="T23" fmla="*/ 232 h 429"/>
                    <a:gd name="T24" fmla="*/ 262 w 867"/>
                    <a:gd name="T25" fmla="*/ 214 h 429"/>
                    <a:gd name="T26" fmla="*/ 329 w 867"/>
                    <a:gd name="T27" fmla="*/ 242 h 429"/>
                    <a:gd name="T28" fmla="*/ 374 w 867"/>
                    <a:gd name="T29" fmla="*/ 239 h 429"/>
                    <a:gd name="T30" fmla="*/ 416 w 867"/>
                    <a:gd name="T31" fmla="*/ 263 h 429"/>
                    <a:gd name="T32" fmla="*/ 454 w 867"/>
                    <a:gd name="T33" fmla="*/ 277 h 429"/>
                    <a:gd name="T34" fmla="*/ 493 w 867"/>
                    <a:gd name="T35" fmla="*/ 263 h 429"/>
                    <a:gd name="T36" fmla="*/ 507 w 867"/>
                    <a:gd name="T37" fmla="*/ 291 h 429"/>
                    <a:gd name="T38" fmla="*/ 542 w 867"/>
                    <a:gd name="T39" fmla="*/ 288 h 429"/>
                    <a:gd name="T40" fmla="*/ 535 w 867"/>
                    <a:gd name="T41" fmla="*/ 327 h 429"/>
                    <a:gd name="T42" fmla="*/ 584 w 867"/>
                    <a:gd name="T43" fmla="*/ 344 h 429"/>
                    <a:gd name="T44" fmla="*/ 643 w 867"/>
                    <a:gd name="T45" fmla="*/ 365 h 429"/>
                    <a:gd name="T46" fmla="*/ 657 w 867"/>
                    <a:gd name="T47" fmla="*/ 393 h 429"/>
                    <a:gd name="T48" fmla="*/ 696 w 867"/>
                    <a:gd name="T49" fmla="*/ 400 h 429"/>
                    <a:gd name="T50" fmla="*/ 724 w 867"/>
                    <a:gd name="T51" fmla="*/ 429 h 429"/>
                    <a:gd name="T52" fmla="*/ 759 w 867"/>
                    <a:gd name="T53" fmla="*/ 414 h 429"/>
                    <a:gd name="T54" fmla="*/ 790 w 867"/>
                    <a:gd name="T55" fmla="*/ 411 h 429"/>
                    <a:gd name="T56" fmla="*/ 811 w 867"/>
                    <a:gd name="T57" fmla="*/ 369 h 429"/>
                    <a:gd name="T58" fmla="*/ 867 w 867"/>
                    <a:gd name="T59" fmla="*/ 351 h 429"/>
                    <a:gd name="T60" fmla="*/ 839 w 867"/>
                    <a:gd name="T61" fmla="*/ 305 h 429"/>
                    <a:gd name="T62" fmla="*/ 853 w 867"/>
                    <a:gd name="T63" fmla="*/ 263 h 429"/>
                    <a:gd name="T64" fmla="*/ 832 w 867"/>
                    <a:gd name="T65" fmla="*/ 214 h 429"/>
                    <a:gd name="T66" fmla="*/ 843 w 867"/>
                    <a:gd name="T67" fmla="*/ 189 h 429"/>
                    <a:gd name="T68" fmla="*/ 804 w 867"/>
                    <a:gd name="T69" fmla="*/ 189 h 429"/>
                    <a:gd name="T70" fmla="*/ 783 w 867"/>
                    <a:gd name="T71" fmla="*/ 165 h 429"/>
                    <a:gd name="T72" fmla="*/ 745 w 867"/>
                    <a:gd name="T73" fmla="*/ 182 h 429"/>
                    <a:gd name="T74" fmla="*/ 710 w 867"/>
                    <a:gd name="T75" fmla="*/ 168 h 429"/>
                    <a:gd name="T76" fmla="*/ 682 w 867"/>
                    <a:gd name="T77" fmla="*/ 147 h 429"/>
                    <a:gd name="T78" fmla="*/ 622 w 867"/>
                    <a:gd name="T79" fmla="*/ 144 h 429"/>
                    <a:gd name="T80" fmla="*/ 607 w 867"/>
                    <a:gd name="T81" fmla="*/ 225 h 429"/>
                    <a:gd name="T82" fmla="*/ 633 w 867"/>
                    <a:gd name="T83" fmla="*/ 228 h 429"/>
                    <a:gd name="T84" fmla="*/ 633 w 867"/>
                    <a:gd name="T85" fmla="*/ 267 h 429"/>
                    <a:gd name="T86" fmla="*/ 615 w 867"/>
                    <a:gd name="T87" fmla="*/ 298 h 429"/>
                    <a:gd name="T88" fmla="*/ 600 w 867"/>
                    <a:gd name="T89" fmla="*/ 264 h 429"/>
                    <a:gd name="T90" fmla="*/ 597 w 867"/>
                    <a:gd name="T91" fmla="*/ 246 h 429"/>
                    <a:gd name="T92" fmla="*/ 607 w 867"/>
                    <a:gd name="T93" fmla="*/ 225 h 429"/>
                    <a:gd name="T94" fmla="*/ 622 w 867"/>
                    <a:gd name="T95" fmla="*/ 145 h 429"/>
                    <a:gd name="T96" fmla="*/ 577 w 867"/>
                    <a:gd name="T97" fmla="*/ 144 h 429"/>
                    <a:gd name="T98" fmla="*/ 538 w 867"/>
                    <a:gd name="T99" fmla="*/ 154 h 429"/>
                    <a:gd name="T100" fmla="*/ 503 w 867"/>
                    <a:gd name="T101" fmla="*/ 140 h 429"/>
                    <a:gd name="T102" fmla="*/ 489 w 867"/>
                    <a:gd name="T103" fmla="*/ 95 h 429"/>
                    <a:gd name="T104" fmla="*/ 451 w 867"/>
                    <a:gd name="T105" fmla="*/ 84 h 429"/>
                    <a:gd name="T106" fmla="*/ 433 w 867"/>
                    <a:gd name="T107" fmla="*/ 59 h 429"/>
                    <a:gd name="T108" fmla="*/ 385 w 867"/>
                    <a:gd name="T109" fmla="*/ 49 h 429"/>
                    <a:gd name="T110" fmla="*/ 357 w 867"/>
                    <a:gd name="T111" fmla="*/ 28 h 429"/>
                    <a:gd name="T112" fmla="*/ 329 w 867"/>
                    <a:gd name="T113" fmla="*/ 38 h 429"/>
                    <a:gd name="T114" fmla="*/ 297 w 867"/>
                    <a:gd name="T115" fmla="*/ 28 h 429"/>
                    <a:gd name="T116" fmla="*/ 273 w 867"/>
                    <a:gd name="T117" fmla="*/ 52 h 429"/>
                    <a:gd name="T118" fmla="*/ 245 w 867"/>
                    <a:gd name="T119" fmla="*/ 49 h 429"/>
                    <a:gd name="T120" fmla="*/ 234 w 867"/>
                    <a:gd name="T121" fmla="*/ 17 h 429"/>
                    <a:gd name="T122" fmla="*/ 199 w 867"/>
                    <a:gd name="T123" fmla="*/ 7 h 429"/>
                    <a:gd name="T124" fmla="*/ 147 w 867"/>
                    <a:gd name="T125" fmla="*/ 0 h 42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  <a:cxn ang="0">
                      <a:pos x="T124" y="T125"/>
                    </a:cxn>
                  </a:cxnLst>
                  <a:rect l="0" t="0" r="r" b="b"/>
                  <a:pathLst>
                    <a:path w="867" h="429">
                      <a:moveTo>
                        <a:pt x="147" y="0"/>
                      </a:moveTo>
                      <a:lnTo>
                        <a:pt x="115" y="31"/>
                      </a:lnTo>
                      <a:lnTo>
                        <a:pt x="77" y="52"/>
                      </a:lnTo>
                      <a:lnTo>
                        <a:pt x="66" y="98"/>
                      </a:lnTo>
                      <a:lnTo>
                        <a:pt x="31" y="123"/>
                      </a:lnTo>
                      <a:lnTo>
                        <a:pt x="0" y="137"/>
                      </a:lnTo>
                      <a:lnTo>
                        <a:pt x="35" y="165"/>
                      </a:lnTo>
                      <a:lnTo>
                        <a:pt x="49" y="204"/>
                      </a:lnTo>
                      <a:lnTo>
                        <a:pt x="80" y="221"/>
                      </a:lnTo>
                      <a:lnTo>
                        <a:pt x="115" y="232"/>
                      </a:lnTo>
                      <a:lnTo>
                        <a:pt x="154" y="218"/>
                      </a:lnTo>
                      <a:lnTo>
                        <a:pt x="203" y="232"/>
                      </a:lnTo>
                      <a:lnTo>
                        <a:pt x="262" y="214"/>
                      </a:lnTo>
                      <a:lnTo>
                        <a:pt x="329" y="242"/>
                      </a:lnTo>
                      <a:lnTo>
                        <a:pt x="374" y="239"/>
                      </a:lnTo>
                      <a:lnTo>
                        <a:pt x="416" y="263"/>
                      </a:lnTo>
                      <a:lnTo>
                        <a:pt x="454" y="277"/>
                      </a:lnTo>
                      <a:lnTo>
                        <a:pt x="493" y="263"/>
                      </a:lnTo>
                      <a:lnTo>
                        <a:pt x="507" y="291"/>
                      </a:lnTo>
                      <a:lnTo>
                        <a:pt x="542" y="288"/>
                      </a:lnTo>
                      <a:lnTo>
                        <a:pt x="535" y="327"/>
                      </a:lnTo>
                      <a:lnTo>
                        <a:pt x="584" y="344"/>
                      </a:lnTo>
                      <a:lnTo>
                        <a:pt x="643" y="365"/>
                      </a:lnTo>
                      <a:lnTo>
                        <a:pt x="657" y="393"/>
                      </a:lnTo>
                      <a:lnTo>
                        <a:pt x="696" y="400"/>
                      </a:lnTo>
                      <a:lnTo>
                        <a:pt x="724" y="429"/>
                      </a:lnTo>
                      <a:lnTo>
                        <a:pt x="759" y="414"/>
                      </a:lnTo>
                      <a:lnTo>
                        <a:pt x="790" y="411"/>
                      </a:lnTo>
                      <a:lnTo>
                        <a:pt x="811" y="369"/>
                      </a:lnTo>
                      <a:lnTo>
                        <a:pt x="867" y="351"/>
                      </a:lnTo>
                      <a:lnTo>
                        <a:pt x="839" y="305"/>
                      </a:lnTo>
                      <a:lnTo>
                        <a:pt x="853" y="263"/>
                      </a:lnTo>
                      <a:lnTo>
                        <a:pt x="832" y="214"/>
                      </a:lnTo>
                      <a:lnTo>
                        <a:pt x="843" y="189"/>
                      </a:lnTo>
                      <a:lnTo>
                        <a:pt x="804" y="189"/>
                      </a:lnTo>
                      <a:lnTo>
                        <a:pt x="783" y="165"/>
                      </a:lnTo>
                      <a:lnTo>
                        <a:pt x="745" y="182"/>
                      </a:lnTo>
                      <a:lnTo>
                        <a:pt x="710" y="168"/>
                      </a:lnTo>
                      <a:lnTo>
                        <a:pt x="682" y="147"/>
                      </a:lnTo>
                      <a:lnTo>
                        <a:pt x="622" y="144"/>
                      </a:lnTo>
                      <a:lnTo>
                        <a:pt x="607" y="225"/>
                      </a:lnTo>
                      <a:lnTo>
                        <a:pt x="633" y="228"/>
                      </a:lnTo>
                      <a:lnTo>
                        <a:pt x="633" y="267"/>
                      </a:lnTo>
                      <a:lnTo>
                        <a:pt x="615" y="298"/>
                      </a:lnTo>
                      <a:lnTo>
                        <a:pt x="600" y="264"/>
                      </a:lnTo>
                      <a:lnTo>
                        <a:pt x="597" y="246"/>
                      </a:lnTo>
                      <a:lnTo>
                        <a:pt x="607" y="225"/>
                      </a:lnTo>
                      <a:lnTo>
                        <a:pt x="622" y="145"/>
                      </a:lnTo>
                      <a:lnTo>
                        <a:pt x="577" y="144"/>
                      </a:lnTo>
                      <a:lnTo>
                        <a:pt x="538" y="154"/>
                      </a:lnTo>
                      <a:lnTo>
                        <a:pt x="503" y="140"/>
                      </a:lnTo>
                      <a:lnTo>
                        <a:pt x="489" y="95"/>
                      </a:lnTo>
                      <a:lnTo>
                        <a:pt x="451" y="84"/>
                      </a:lnTo>
                      <a:lnTo>
                        <a:pt x="433" y="59"/>
                      </a:lnTo>
                      <a:lnTo>
                        <a:pt x="385" y="49"/>
                      </a:lnTo>
                      <a:lnTo>
                        <a:pt x="357" y="28"/>
                      </a:lnTo>
                      <a:lnTo>
                        <a:pt x="329" y="38"/>
                      </a:lnTo>
                      <a:lnTo>
                        <a:pt x="297" y="28"/>
                      </a:lnTo>
                      <a:lnTo>
                        <a:pt x="273" y="52"/>
                      </a:lnTo>
                      <a:lnTo>
                        <a:pt x="245" y="49"/>
                      </a:lnTo>
                      <a:lnTo>
                        <a:pt x="234" y="17"/>
                      </a:lnTo>
                      <a:lnTo>
                        <a:pt x="199" y="7"/>
                      </a:lnTo>
                      <a:lnTo>
                        <a:pt x="147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8" name="Freeform 146"/>
                <p:cNvSpPr>
                  <a:spLocks/>
                </p:cNvSpPr>
                <p:nvPr/>
              </p:nvSpPr>
              <p:spPr bwMode="auto">
                <a:xfrm>
                  <a:off x="1160" y="1138"/>
                  <a:ext cx="223" cy="50"/>
                </a:xfrm>
                <a:custGeom>
                  <a:avLst/>
                  <a:gdLst>
                    <a:gd name="T0" fmla="*/ 146 w 223"/>
                    <a:gd name="T1" fmla="*/ 7 h 50"/>
                    <a:gd name="T2" fmla="*/ 171 w 223"/>
                    <a:gd name="T3" fmla="*/ 0 h 50"/>
                    <a:gd name="T4" fmla="*/ 185 w 223"/>
                    <a:gd name="T5" fmla="*/ 9 h 50"/>
                    <a:gd name="T6" fmla="*/ 220 w 223"/>
                    <a:gd name="T7" fmla="*/ 16 h 50"/>
                    <a:gd name="T8" fmla="*/ 223 w 223"/>
                    <a:gd name="T9" fmla="*/ 40 h 50"/>
                    <a:gd name="T10" fmla="*/ 184 w 223"/>
                    <a:gd name="T11" fmla="*/ 25 h 50"/>
                    <a:gd name="T12" fmla="*/ 156 w 223"/>
                    <a:gd name="T13" fmla="*/ 50 h 50"/>
                    <a:gd name="T14" fmla="*/ 83 w 223"/>
                    <a:gd name="T15" fmla="*/ 50 h 50"/>
                    <a:gd name="T16" fmla="*/ 0 w 223"/>
                    <a:gd name="T17" fmla="*/ 12 h 50"/>
                    <a:gd name="T18" fmla="*/ 119 w 223"/>
                    <a:gd name="T19" fmla="*/ 35 h 50"/>
                    <a:gd name="T20" fmla="*/ 146 w 223"/>
                    <a:gd name="T21" fmla="*/ 7 h 5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23" h="50">
                      <a:moveTo>
                        <a:pt x="146" y="7"/>
                      </a:moveTo>
                      <a:lnTo>
                        <a:pt x="171" y="0"/>
                      </a:lnTo>
                      <a:lnTo>
                        <a:pt x="185" y="9"/>
                      </a:lnTo>
                      <a:lnTo>
                        <a:pt x="220" y="16"/>
                      </a:lnTo>
                      <a:lnTo>
                        <a:pt x="223" y="40"/>
                      </a:lnTo>
                      <a:lnTo>
                        <a:pt x="184" y="25"/>
                      </a:lnTo>
                      <a:lnTo>
                        <a:pt x="156" y="50"/>
                      </a:lnTo>
                      <a:lnTo>
                        <a:pt x="83" y="50"/>
                      </a:lnTo>
                      <a:lnTo>
                        <a:pt x="0" y="12"/>
                      </a:lnTo>
                      <a:lnTo>
                        <a:pt x="119" y="35"/>
                      </a:lnTo>
                      <a:lnTo>
                        <a:pt x="146" y="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79" name="Freeform 147"/>
                <p:cNvSpPr>
                  <a:spLocks/>
                </p:cNvSpPr>
                <p:nvPr/>
              </p:nvSpPr>
              <p:spPr bwMode="auto">
                <a:xfrm>
                  <a:off x="1432" y="1197"/>
                  <a:ext cx="112" cy="109"/>
                </a:xfrm>
                <a:custGeom>
                  <a:avLst/>
                  <a:gdLst>
                    <a:gd name="T0" fmla="*/ 0 w 112"/>
                    <a:gd name="T1" fmla="*/ 0 h 109"/>
                    <a:gd name="T2" fmla="*/ 21 w 112"/>
                    <a:gd name="T3" fmla="*/ 14 h 109"/>
                    <a:gd name="T4" fmla="*/ 24 w 112"/>
                    <a:gd name="T5" fmla="*/ 70 h 109"/>
                    <a:gd name="T6" fmla="*/ 49 w 112"/>
                    <a:gd name="T7" fmla="*/ 77 h 109"/>
                    <a:gd name="T8" fmla="*/ 56 w 112"/>
                    <a:gd name="T9" fmla="*/ 109 h 109"/>
                    <a:gd name="T10" fmla="*/ 80 w 112"/>
                    <a:gd name="T11" fmla="*/ 77 h 109"/>
                    <a:gd name="T12" fmla="*/ 112 w 112"/>
                    <a:gd name="T13" fmla="*/ 56 h 109"/>
                    <a:gd name="T14" fmla="*/ 73 w 112"/>
                    <a:gd name="T15" fmla="*/ 39 h 109"/>
                    <a:gd name="T16" fmla="*/ 91 w 112"/>
                    <a:gd name="T17" fmla="*/ 7 h 109"/>
                    <a:gd name="T18" fmla="*/ 66 w 112"/>
                    <a:gd name="T19" fmla="*/ 0 h 109"/>
                    <a:gd name="T20" fmla="*/ 52 w 112"/>
                    <a:gd name="T21" fmla="*/ 14 h 109"/>
                    <a:gd name="T22" fmla="*/ 0 w 112"/>
                    <a:gd name="T23" fmla="*/ 0 h 10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12" h="109">
                      <a:moveTo>
                        <a:pt x="0" y="0"/>
                      </a:moveTo>
                      <a:lnTo>
                        <a:pt x="21" y="14"/>
                      </a:lnTo>
                      <a:lnTo>
                        <a:pt x="24" y="70"/>
                      </a:lnTo>
                      <a:lnTo>
                        <a:pt x="49" y="77"/>
                      </a:lnTo>
                      <a:lnTo>
                        <a:pt x="56" y="109"/>
                      </a:lnTo>
                      <a:lnTo>
                        <a:pt x="80" y="77"/>
                      </a:lnTo>
                      <a:lnTo>
                        <a:pt x="112" y="56"/>
                      </a:lnTo>
                      <a:lnTo>
                        <a:pt x="73" y="39"/>
                      </a:lnTo>
                      <a:lnTo>
                        <a:pt x="91" y="7"/>
                      </a:lnTo>
                      <a:lnTo>
                        <a:pt x="66" y="0"/>
                      </a:lnTo>
                      <a:lnTo>
                        <a:pt x="52" y="14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0" name="Freeform 148"/>
                <p:cNvSpPr>
                  <a:spLocks/>
                </p:cNvSpPr>
                <p:nvPr/>
              </p:nvSpPr>
              <p:spPr bwMode="auto">
                <a:xfrm>
                  <a:off x="1369" y="1267"/>
                  <a:ext cx="63" cy="102"/>
                </a:xfrm>
                <a:custGeom>
                  <a:avLst/>
                  <a:gdLst>
                    <a:gd name="T0" fmla="*/ 21 w 63"/>
                    <a:gd name="T1" fmla="*/ 0 h 102"/>
                    <a:gd name="T2" fmla="*/ 0 w 63"/>
                    <a:gd name="T3" fmla="*/ 25 h 102"/>
                    <a:gd name="T4" fmla="*/ 17 w 63"/>
                    <a:gd name="T5" fmla="*/ 46 h 102"/>
                    <a:gd name="T6" fmla="*/ 10 w 63"/>
                    <a:gd name="T7" fmla="*/ 92 h 102"/>
                    <a:gd name="T8" fmla="*/ 59 w 63"/>
                    <a:gd name="T9" fmla="*/ 102 h 102"/>
                    <a:gd name="T10" fmla="*/ 42 w 63"/>
                    <a:gd name="T11" fmla="*/ 56 h 102"/>
                    <a:gd name="T12" fmla="*/ 63 w 63"/>
                    <a:gd name="T13" fmla="*/ 21 h 102"/>
                    <a:gd name="T14" fmla="*/ 21 w 63"/>
                    <a:gd name="T15" fmla="*/ 0 h 10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63" h="102">
                      <a:moveTo>
                        <a:pt x="21" y="0"/>
                      </a:moveTo>
                      <a:lnTo>
                        <a:pt x="0" y="25"/>
                      </a:lnTo>
                      <a:lnTo>
                        <a:pt x="17" y="46"/>
                      </a:lnTo>
                      <a:lnTo>
                        <a:pt x="10" y="92"/>
                      </a:lnTo>
                      <a:lnTo>
                        <a:pt x="59" y="102"/>
                      </a:lnTo>
                      <a:lnTo>
                        <a:pt x="42" y="56"/>
                      </a:lnTo>
                      <a:lnTo>
                        <a:pt x="63" y="21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1" name="Freeform 149"/>
                <p:cNvSpPr>
                  <a:spLocks/>
                </p:cNvSpPr>
                <p:nvPr/>
              </p:nvSpPr>
              <p:spPr bwMode="auto">
                <a:xfrm>
                  <a:off x="1005" y="1032"/>
                  <a:ext cx="140" cy="74"/>
                </a:xfrm>
                <a:custGeom>
                  <a:avLst/>
                  <a:gdLst>
                    <a:gd name="T0" fmla="*/ 0 w 140"/>
                    <a:gd name="T1" fmla="*/ 14 h 74"/>
                    <a:gd name="T2" fmla="*/ 10 w 140"/>
                    <a:gd name="T3" fmla="*/ 0 h 74"/>
                    <a:gd name="T4" fmla="*/ 35 w 140"/>
                    <a:gd name="T5" fmla="*/ 10 h 74"/>
                    <a:gd name="T6" fmla="*/ 52 w 140"/>
                    <a:gd name="T7" fmla="*/ 3 h 74"/>
                    <a:gd name="T8" fmla="*/ 63 w 140"/>
                    <a:gd name="T9" fmla="*/ 14 h 74"/>
                    <a:gd name="T10" fmla="*/ 87 w 140"/>
                    <a:gd name="T11" fmla="*/ 24 h 74"/>
                    <a:gd name="T12" fmla="*/ 108 w 140"/>
                    <a:gd name="T13" fmla="*/ 45 h 74"/>
                    <a:gd name="T14" fmla="*/ 133 w 140"/>
                    <a:gd name="T15" fmla="*/ 52 h 74"/>
                    <a:gd name="T16" fmla="*/ 140 w 140"/>
                    <a:gd name="T17" fmla="*/ 74 h 74"/>
                    <a:gd name="T18" fmla="*/ 115 w 140"/>
                    <a:gd name="T19" fmla="*/ 66 h 74"/>
                    <a:gd name="T20" fmla="*/ 59 w 140"/>
                    <a:gd name="T21" fmla="*/ 42 h 74"/>
                    <a:gd name="T22" fmla="*/ 21 w 140"/>
                    <a:gd name="T23" fmla="*/ 63 h 74"/>
                    <a:gd name="T24" fmla="*/ 0 w 140"/>
                    <a:gd name="T25" fmla="*/ 14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4">
                      <a:moveTo>
                        <a:pt x="0" y="14"/>
                      </a:moveTo>
                      <a:lnTo>
                        <a:pt x="10" y="0"/>
                      </a:lnTo>
                      <a:lnTo>
                        <a:pt x="35" y="10"/>
                      </a:lnTo>
                      <a:lnTo>
                        <a:pt x="52" y="3"/>
                      </a:lnTo>
                      <a:lnTo>
                        <a:pt x="63" y="14"/>
                      </a:lnTo>
                      <a:lnTo>
                        <a:pt x="87" y="24"/>
                      </a:lnTo>
                      <a:lnTo>
                        <a:pt x="108" y="45"/>
                      </a:lnTo>
                      <a:lnTo>
                        <a:pt x="133" y="52"/>
                      </a:lnTo>
                      <a:lnTo>
                        <a:pt x="140" y="74"/>
                      </a:lnTo>
                      <a:lnTo>
                        <a:pt x="115" y="66"/>
                      </a:lnTo>
                      <a:lnTo>
                        <a:pt x="59" y="42"/>
                      </a:lnTo>
                      <a:lnTo>
                        <a:pt x="21" y="63"/>
                      </a:lnTo>
                      <a:lnTo>
                        <a:pt x="0" y="14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2" name="Freeform 150"/>
                <p:cNvSpPr>
                  <a:spLocks/>
                </p:cNvSpPr>
                <p:nvPr/>
              </p:nvSpPr>
              <p:spPr bwMode="auto">
                <a:xfrm>
                  <a:off x="1022" y="1148"/>
                  <a:ext cx="102" cy="66"/>
                </a:xfrm>
                <a:custGeom>
                  <a:avLst/>
                  <a:gdLst>
                    <a:gd name="T0" fmla="*/ 0 w 102"/>
                    <a:gd name="T1" fmla="*/ 0 h 66"/>
                    <a:gd name="T2" fmla="*/ 7 w 102"/>
                    <a:gd name="T3" fmla="*/ 28 h 66"/>
                    <a:gd name="T4" fmla="*/ 32 w 102"/>
                    <a:gd name="T5" fmla="*/ 42 h 66"/>
                    <a:gd name="T6" fmla="*/ 81 w 102"/>
                    <a:gd name="T7" fmla="*/ 42 h 66"/>
                    <a:gd name="T8" fmla="*/ 102 w 102"/>
                    <a:gd name="T9" fmla="*/ 66 h 66"/>
                    <a:gd name="T10" fmla="*/ 88 w 102"/>
                    <a:gd name="T11" fmla="*/ 35 h 66"/>
                    <a:gd name="T12" fmla="*/ 0 w 102"/>
                    <a:gd name="T13" fmla="*/ 0 h 6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2" h="66">
                      <a:moveTo>
                        <a:pt x="0" y="0"/>
                      </a:moveTo>
                      <a:lnTo>
                        <a:pt x="7" y="28"/>
                      </a:lnTo>
                      <a:lnTo>
                        <a:pt x="32" y="42"/>
                      </a:lnTo>
                      <a:lnTo>
                        <a:pt x="81" y="42"/>
                      </a:lnTo>
                      <a:lnTo>
                        <a:pt x="102" y="66"/>
                      </a:lnTo>
                      <a:lnTo>
                        <a:pt x="88" y="35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3" name="Freeform 151"/>
                <p:cNvSpPr>
                  <a:spLocks/>
                </p:cNvSpPr>
                <p:nvPr/>
              </p:nvSpPr>
              <p:spPr bwMode="auto">
                <a:xfrm>
                  <a:off x="1376" y="1176"/>
                  <a:ext cx="42" cy="77"/>
                </a:xfrm>
                <a:custGeom>
                  <a:avLst/>
                  <a:gdLst>
                    <a:gd name="T0" fmla="*/ 35 w 42"/>
                    <a:gd name="T1" fmla="*/ 0 h 77"/>
                    <a:gd name="T2" fmla="*/ 14 w 42"/>
                    <a:gd name="T3" fmla="*/ 24 h 77"/>
                    <a:gd name="T4" fmla="*/ 17 w 42"/>
                    <a:gd name="T5" fmla="*/ 49 h 77"/>
                    <a:gd name="T6" fmla="*/ 0 w 42"/>
                    <a:gd name="T7" fmla="*/ 67 h 77"/>
                    <a:gd name="T8" fmla="*/ 42 w 42"/>
                    <a:gd name="T9" fmla="*/ 77 h 77"/>
                    <a:gd name="T10" fmla="*/ 28 w 42"/>
                    <a:gd name="T11" fmla="*/ 60 h 77"/>
                    <a:gd name="T12" fmla="*/ 35 w 42"/>
                    <a:gd name="T13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42" h="77">
                      <a:moveTo>
                        <a:pt x="35" y="0"/>
                      </a:moveTo>
                      <a:lnTo>
                        <a:pt x="14" y="24"/>
                      </a:lnTo>
                      <a:lnTo>
                        <a:pt x="17" y="49"/>
                      </a:lnTo>
                      <a:lnTo>
                        <a:pt x="0" y="67"/>
                      </a:lnTo>
                      <a:lnTo>
                        <a:pt x="42" y="77"/>
                      </a:lnTo>
                      <a:lnTo>
                        <a:pt x="28" y="6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4" name="Freeform 152"/>
                <p:cNvSpPr>
                  <a:spLocks/>
                </p:cNvSpPr>
                <p:nvPr/>
              </p:nvSpPr>
              <p:spPr bwMode="auto">
                <a:xfrm>
                  <a:off x="830" y="1000"/>
                  <a:ext cx="140" cy="77"/>
                </a:xfrm>
                <a:custGeom>
                  <a:avLst/>
                  <a:gdLst>
                    <a:gd name="T0" fmla="*/ 0 w 140"/>
                    <a:gd name="T1" fmla="*/ 35 h 77"/>
                    <a:gd name="T2" fmla="*/ 28 w 140"/>
                    <a:gd name="T3" fmla="*/ 7 h 77"/>
                    <a:gd name="T4" fmla="*/ 42 w 140"/>
                    <a:gd name="T5" fmla="*/ 0 h 77"/>
                    <a:gd name="T6" fmla="*/ 63 w 140"/>
                    <a:gd name="T7" fmla="*/ 11 h 77"/>
                    <a:gd name="T8" fmla="*/ 80 w 140"/>
                    <a:gd name="T9" fmla="*/ 14 h 77"/>
                    <a:gd name="T10" fmla="*/ 91 w 140"/>
                    <a:gd name="T11" fmla="*/ 25 h 77"/>
                    <a:gd name="T12" fmla="*/ 91 w 140"/>
                    <a:gd name="T13" fmla="*/ 46 h 77"/>
                    <a:gd name="T14" fmla="*/ 112 w 140"/>
                    <a:gd name="T15" fmla="*/ 63 h 77"/>
                    <a:gd name="T16" fmla="*/ 140 w 140"/>
                    <a:gd name="T17" fmla="*/ 77 h 77"/>
                    <a:gd name="T18" fmla="*/ 94 w 140"/>
                    <a:gd name="T19" fmla="*/ 74 h 77"/>
                    <a:gd name="T20" fmla="*/ 70 w 140"/>
                    <a:gd name="T21" fmla="*/ 42 h 77"/>
                    <a:gd name="T22" fmla="*/ 42 w 140"/>
                    <a:gd name="T23" fmla="*/ 53 h 77"/>
                    <a:gd name="T24" fmla="*/ 0 w 140"/>
                    <a:gd name="T25" fmla="*/ 35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</a:cxnLst>
                  <a:rect l="0" t="0" r="r" b="b"/>
                  <a:pathLst>
                    <a:path w="140" h="77">
                      <a:moveTo>
                        <a:pt x="0" y="35"/>
                      </a:moveTo>
                      <a:lnTo>
                        <a:pt x="28" y="7"/>
                      </a:lnTo>
                      <a:lnTo>
                        <a:pt x="42" y="0"/>
                      </a:lnTo>
                      <a:lnTo>
                        <a:pt x="63" y="11"/>
                      </a:lnTo>
                      <a:lnTo>
                        <a:pt x="80" y="14"/>
                      </a:lnTo>
                      <a:lnTo>
                        <a:pt x="91" y="25"/>
                      </a:lnTo>
                      <a:lnTo>
                        <a:pt x="91" y="46"/>
                      </a:lnTo>
                      <a:lnTo>
                        <a:pt x="112" y="63"/>
                      </a:lnTo>
                      <a:lnTo>
                        <a:pt x="140" y="77"/>
                      </a:lnTo>
                      <a:lnTo>
                        <a:pt x="94" y="74"/>
                      </a:lnTo>
                      <a:lnTo>
                        <a:pt x="70" y="42"/>
                      </a:lnTo>
                      <a:lnTo>
                        <a:pt x="42" y="53"/>
                      </a:lnTo>
                      <a:lnTo>
                        <a:pt x="0" y="35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85" name="Group 153"/>
              <p:cNvGrpSpPr>
                <a:grpSpLocks/>
              </p:cNvGrpSpPr>
              <p:nvPr/>
            </p:nvGrpSpPr>
            <p:grpSpPr bwMode="auto">
              <a:xfrm>
                <a:off x="977" y="729"/>
                <a:ext cx="315" cy="296"/>
                <a:chOff x="977" y="729"/>
                <a:chExt cx="315" cy="296"/>
              </a:xfrm>
            </p:grpSpPr>
            <p:sp>
              <p:nvSpPr>
                <p:cNvPr id="69786" name="Freeform 154"/>
                <p:cNvSpPr>
                  <a:spLocks/>
                </p:cNvSpPr>
                <p:nvPr/>
              </p:nvSpPr>
              <p:spPr bwMode="auto">
                <a:xfrm>
                  <a:off x="977" y="729"/>
                  <a:ext cx="315" cy="296"/>
                </a:xfrm>
                <a:custGeom>
                  <a:avLst/>
                  <a:gdLst>
                    <a:gd name="T0" fmla="*/ 168 w 315"/>
                    <a:gd name="T1" fmla="*/ 0 h 296"/>
                    <a:gd name="T2" fmla="*/ 136 w 315"/>
                    <a:gd name="T3" fmla="*/ 14 h 296"/>
                    <a:gd name="T4" fmla="*/ 112 w 315"/>
                    <a:gd name="T5" fmla="*/ 11 h 296"/>
                    <a:gd name="T6" fmla="*/ 108 w 315"/>
                    <a:gd name="T7" fmla="*/ 21 h 296"/>
                    <a:gd name="T8" fmla="*/ 73 w 315"/>
                    <a:gd name="T9" fmla="*/ 39 h 296"/>
                    <a:gd name="T10" fmla="*/ 84 w 315"/>
                    <a:gd name="T11" fmla="*/ 60 h 296"/>
                    <a:gd name="T12" fmla="*/ 38 w 315"/>
                    <a:gd name="T13" fmla="*/ 85 h 296"/>
                    <a:gd name="T14" fmla="*/ 45 w 315"/>
                    <a:gd name="T15" fmla="*/ 95 h 296"/>
                    <a:gd name="T16" fmla="*/ 24 w 315"/>
                    <a:gd name="T17" fmla="*/ 123 h 296"/>
                    <a:gd name="T18" fmla="*/ 35 w 315"/>
                    <a:gd name="T19" fmla="*/ 152 h 296"/>
                    <a:gd name="T20" fmla="*/ 0 w 315"/>
                    <a:gd name="T21" fmla="*/ 176 h 296"/>
                    <a:gd name="T22" fmla="*/ 17 w 315"/>
                    <a:gd name="T23" fmla="*/ 197 h 296"/>
                    <a:gd name="T24" fmla="*/ 14 w 315"/>
                    <a:gd name="T25" fmla="*/ 215 h 296"/>
                    <a:gd name="T26" fmla="*/ 24 w 315"/>
                    <a:gd name="T27" fmla="*/ 225 h 296"/>
                    <a:gd name="T28" fmla="*/ 42 w 315"/>
                    <a:gd name="T29" fmla="*/ 246 h 296"/>
                    <a:gd name="T30" fmla="*/ 66 w 315"/>
                    <a:gd name="T31" fmla="*/ 239 h 296"/>
                    <a:gd name="T32" fmla="*/ 77 w 315"/>
                    <a:gd name="T33" fmla="*/ 261 h 296"/>
                    <a:gd name="T34" fmla="*/ 91 w 315"/>
                    <a:gd name="T35" fmla="*/ 275 h 296"/>
                    <a:gd name="T36" fmla="*/ 108 w 315"/>
                    <a:gd name="T37" fmla="*/ 271 h 296"/>
                    <a:gd name="T38" fmla="*/ 157 w 315"/>
                    <a:gd name="T39" fmla="*/ 289 h 296"/>
                    <a:gd name="T40" fmla="*/ 192 w 315"/>
                    <a:gd name="T41" fmla="*/ 296 h 296"/>
                    <a:gd name="T42" fmla="*/ 210 w 315"/>
                    <a:gd name="T43" fmla="*/ 282 h 296"/>
                    <a:gd name="T44" fmla="*/ 241 w 315"/>
                    <a:gd name="T45" fmla="*/ 275 h 296"/>
                    <a:gd name="T46" fmla="*/ 276 w 315"/>
                    <a:gd name="T47" fmla="*/ 264 h 296"/>
                    <a:gd name="T48" fmla="*/ 269 w 315"/>
                    <a:gd name="T49" fmla="*/ 236 h 296"/>
                    <a:gd name="T50" fmla="*/ 290 w 315"/>
                    <a:gd name="T51" fmla="*/ 218 h 296"/>
                    <a:gd name="T52" fmla="*/ 273 w 315"/>
                    <a:gd name="T53" fmla="*/ 190 h 296"/>
                    <a:gd name="T54" fmla="*/ 294 w 315"/>
                    <a:gd name="T55" fmla="*/ 176 h 296"/>
                    <a:gd name="T56" fmla="*/ 311 w 315"/>
                    <a:gd name="T57" fmla="*/ 145 h 296"/>
                    <a:gd name="T58" fmla="*/ 315 w 315"/>
                    <a:gd name="T59" fmla="*/ 123 h 296"/>
                    <a:gd name="T60" fmla="*/ 308 w 315"/>
                    <a:gd name="T61" fmla="*/ 99 h 296"/>
                    <a:gd name="T62" fmla="*/ 315 w 315"/>
                    <a:gd name="T63" fmla="*/ 81 h 296"/>
                    <a:gd name="T64" fmla="*/ 290 w 315"/>
                    <a:gd name="T65" fmla="*/ 71 h 296"/>
                    <a:gd name="T66" fmla="*/ 252 w 315"/>
                    <a:gd name="T67" fmla="*/ 71 h 296"/>
                    <a:gd name="T68" fmla="*/ 238 w 315"/>
                    <a:gd name="T69" fmla="*/ 28 h 296"/>
                    <a:gd name="T70" fmla="*/ 206 w 315"/>
                    <a:gd name="T71" fmla="*/ 28 h 296"/>
                    <a:gd name="T72" fmla="*/ 168 w 315"/>
                    <a:gd name="T73" fmla="*/ 0 h 29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15" h="296">
                      <a:moveTo>
                        <a:pt x="168" y="0"/>
                      </a:moveTo>
                      <a:lnTo>
                        <a:pt x="136" y="14"/>
                      </a:lnTo>
                      <a:lnTo>
                        <a:pt x="112" y="11"/>
                      </a:lnTo>
                      <a:lnTo>
                        <a:pt x="108" y="21"/>
                      </a:lnTo>
                      <a:lnTo>
                        <a:pt x="73" y="39"/>
                      </a:lnTo>
                      <a:lnTo>
                        <a:pt x="84" y="60"/>
                      </a:lnTo>
                      <a:lnTo>
                        <a:pt x="38" y="85"/>
                      </a:lnTo>
                      <a:lnTo>
                        <a:pt x="45" y="95"/>
                      </a:lnTo>
                      <a:lnTo>
                        <a:pt x="24" y="123"/>
                      </a:lnTo>
                      <a:lnTo>
                        <a:pt x="35" y="152"/>
                      </a:lnTo>
                      <a:lnTo>
                        <a:pt x="0" y="176"/>
                      </a:lnTo>
                      <a:lnTo>
                        <a:pt x="17" y="197"/>
                      </a:lnTo>
                      <a:lnTo>
                        <a:pt x="14" y="215"/>
                      </a:lnTo>
                      <a:lnTo>
                        <a:pt x="24" y="225"/>
                      </a:lnTo>
                      <a:lnTo>
                        <a:pt x="42" y="246"/>
                      </a:lnTo>
                      <a:lnTo>
                        <a:pt x="66" y="239"/>
                      </a:lnTo>
                      <a:lnTo>
                        <a:pt x="77" y="261"/>
                      </a:lnTo>
                      <a:lnTo>
                        <a:pt x="91" y="275"/>
                      </a:lnTo>
                      <a:lnTo>
                        <a:pt x="108" y="271"/>
                      </a:lnTo>
                      <a:lnTo>
                        <a:pt x="157" y="289"/>
                      </a:lnTo>
                      <a:lnTo>
                        <a:pt x="192" y="296"/>
                      </a:lnTo>
                      <a:lnTo>
                        <a:pt x="210" y="282"/>
                      </a:lnTo>
                      <a:lnTo>
                        <a:pt x="241" y="275"/>
                      </a:lnTo>
                      <a:lnTo>
                        <a:pt x="276" y="264"/>
                      </a:lnTo>
                      <a:lnTo>
                        <a:pt x="269" y="236"/>
                      </a:lnTo>
                      <a:lnTo>
                        <a:pt x="290" y="218"/>
                      </a:lnTo>
                      <a:lnTo>
                        <a:pt x="273" y="190"/>
                      </a:lnTo>
                      <a:lnTo>
                        <a:pt x="294" y="176"/>
                      </a:lnTo>
                      <a:lnTo>
                        <a:pt x="311" y="145"/>
                      </a:lnTo>
                      <a:lnTo>
                        <a:pt x="315" y="123"/>
                      </a:lnTo>
                      <a:lnTo>
                        <a:pt x="308" y="99"/>
                      </a:lnTo>
                      <a:lnTo>
                        <a:pt x="315" y="81"/>
                      </a:lnTo>
                      <a:lnTo>
                        <a:pt x="290" y="71"/>
                      </a:lnTo>
                      <a:lnTo>
                        <a:pt x="252" y="71"/>
                      </a:lnTo>
                      <a:lnTo>
                        <a:pt x="238" y="28"/>
                      </a:lnTo>
                      <a:lnTo>
                        <a:pt x="206" y="28"/>
                      </a:lnTo>
                      <a:lnTo>
                        <a:pt x="168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7" name="Freeform 155"/>
                <p:cNvSpPr>
                  <a:spLocks/>
                </p:cNvSpPr>
                <p:nvPr/>
              </p:nvSpPr>
              <p:spPr bwMode="auto">
                <a:xfrm>
                  <a:off x="1117" y="789"/>
                  <a:ext cx="140" cy="120"/>
                </a:xfrm>
                <a:custGeom>
                  <a:avLst/>
                  <a:gdLst>
                    <a:gd name="T0" fmla="*/ 0 w 140"/>
                    <a:gd name="T1" fmla="*/ 0 h 120"/>
                    <a:gd name="T2" fmla="*/ 35 w 140"/>
                    <a:gd name="T3" fmla="*/ 14 h 120"/>
                    <a:gd name="T4" fmla="*/ 49 w 140"/>
                    <a:gd name="T5" fmla="*/ 39 h 120"/>
                    <a:gd name="T6" fmla="*/ 45 w 140"/>
                    <a:gd name="T7" fmla="*/ 70 h 120"/>
                    <a:gd name="T8" fmla="*/ 73 w 140"/>
                    <a:gd name="T9" fmla="*/ 92 h 120"/>
                    <a:gd name="T10" fmla="*/ 77 w 140"/>
                    <a:gd name="T11" fmla="*/ 120 h 120"/>
                    <a:gd name="T12" fmla="*/ 115 w 140"/>
                    <a:gd name="T13" fmla="*/ 95 h 120"/>
                    <a:gd name="T14" fmla="*/ 140 w 140"/>
                    <a:gd name="T15" fmla="*/ 53 h 120"/>
                    <a:gd name="T16" fmla="*/ 105 w 140"/>
                    <a:gd name="T17" fmla="*/ 35 h 120"/>
                    <a:gd name="T18" fmla="*/ 84 w 140"/>
                    <a:gd name="T19" fmla="*/ 7 h 120"/>
                    <a:gd name="T20" fmla="*/ 56 w 140"/>
                    <a:gd name="T21" fmla="*/ 7 h 120"/>
                    <a:gd name="T22" fmla="*/ 0 w 140"/>
                    <a:gd name="T23" fmla="*/ 0 h 12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40" h="120">
                      <a:moveTo>
                        <a:pt x="0" y="0"/>
                      </a:moveTo>
                      <a:lnTo>
                        <a:pt x="35" y="14"/>
                      </a:lnTo>
                      <a:lnTo>
                        <a:pt x="49" y="39"/>
                      </a:lnTo>
                      <a:lnTo>
                        <a:pt x="45" y="70"/>
                      </a:lnTo>
                      <a:lnTo>
                        <a:pt x="73" y="92"/>
                      </a:lnTo>
                      <a:lnTo>
                        <a:pt x="77" y="120"/>
                      </a:lnTo>
                      <a:lnTo>
                        <a:pt x="115" y="95"/>
                      </a:lnTo>
                      <a:lnTo>
                        <a:pt x="140" y="53"/>
                      </a:lnTo>
                      <a:lnTo>
                        <a:pt x="105" y="35"/>
                      </a:lnTo>
                      <a:lnTo>
                        <a:pt x="84" y="7"/>
                      </a:lnTo>
                      <a:lnTo>
                        <a:pt x="56" y="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8" name="Freeform 156"/>
                <p:cNvSpPr>
                  <a:spLocks/>
                </p:cNvSpPr>
                <p:nvPr/>
              </p:nvSpPr>
              <p:spPr bwMode="auto">
                <a:xfrm>
                  <a:off x="1092" y="923"/>
                  <a:ext cx="140" cy="70"/>
                </a:xfrm>
                <a:custGeom>
                  <a:avLst/>
                  <a:gdLst>
                    <a:gd name="T0" fmla="*/ 0 w 140"/>
                    <a:gd name="T1" fmla="*/ 59 h 70"/>
                    <a:gd name="T2" fmla="*/ 35 w 140"/>
                    <a:gd name="T3" fmla="*/ 70 h 70"/>
                    <a:gd name="T4" fmla="*/ 70 w 140"/>
                    <a:gd name="T5" fmla="*/ 70 h 70"/>
                    <a:gd name="T6" fmla="*/ 98 w 140"/>
                    <a:gd name="T7" fmla="*/ 52 h 70"/>
                    <a:gd name="T8" fmla="*/ 119 w 140"/>
                    <a:gd name="T9" fmla="*/ 56 h 70"/>
                    <a:gd name="T10" fmla="*/ 119 w 140"/>
                    <a:gd name="T11" fmla="*/ 24 h 70"/>
                    <a:gd name="T12" fmla="*/ 140 w 140"/>
                    <a:gd name="T13" fmla="*/ 0 h 70"/>
                    <a:gd name="T14" fmla="*/ 102 w 140"/>
                    <a:gd name="T15" fmla="*/ 14 h 70"/>
                    <a:gd name="T16" fmla="*/ 88 w 140"/>
                    <a:gd name="T17" fmla="*/ 28 h 70"/>
                    <a:gd name="T18" fmla="*/ 49 w 140"/>
                    <a:gd name="T19" fmla="*/ 52 h 70"/>
                    <a:gd name="T20" fmla="*/ 0 w 140"/>
                    <a:gd name="T21" fmla="*/ 59 h 7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140" h="70">
                      <a:moveTo>
                        <a:pt x="0" y="59"/>
                      </a:moveTo>
                      <a:lnTo>
                        <a:pt x="35" y="70"/>
                      </a:lnTo>
                      <a:lnTo>
                        <a:pt x="70" y="70"/>
                      </a:lnTo>
                      <a:lnTo>
                        <a:pt x="98" y="52"/>
                      </a:lnTo>
                      <a:lnTo>
                        <a:pt x="119" y="56"/>
                      </a:lnTo>
                      <a:lnTo>
                        <a:pt x="119" y="24"/>
                      </a:lnTo>
                      <a:lnTo>
                        <a:pt x="140" y="0"/>
                      </a:lnTo>
                      <a:lnTo>
                        <a:pt x="102" y="14"/>
                      </a:lnTo>
                      <a:lnTo>
                        <a:pt x="88" y="28"/>
                      </a:lnTo>
                      <a:lnTo>
                        <a:pt x="49" y="52"/>
                      </a:lnTo>
                      <a:lnTo>
                        <a:pt x="0" y="59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89" name="Freeform 157"/>
                <p:cNvSpPr>
                  <a:spLocks/>
                </p:cNvSpPr>
                <p:nvPr/>
              </p:nvSpPr>
              <p:spPr bwMode="auto">
                <a:xfrm>
                  <a:off x="1047" y="814"/>
                  <a:ext cx="66" cy="112"/>
                </a:xfrm>
                <a:custGeom>
                  <a:avLst/>
                  <a:gdLst>
                    <a:gd name="T0" fmla="*/ 14 w 66"/>
                    <a:gd name="T1" fmla="*/ 0 h 112"/>
                    <a:gd name="T2" fmla="*/ 0 w 66"/>
                    <a:gd name="T3" fmla="*/ 17 h 112"/>
                    <a:gd name="T4" fmla="*/ 17 w 66"/>
                    <a:gd name="T5" fmla="*/ 38 h 112"/>
                    <a:gd name="T6" fmla="*/ 14 w 66"/>
                    <a:gd name="T7" fmla="*/ 63 h 112"/>
                    <a:gd name="T8" fmla="*/ 28 w 66"/>
                    <a:gd name="T9" fmla="*/ 70 h 112"/>
                    <a:gd name="T10" fmla="*/ 14 w 66"/>
                    <a:gd name="T11" fmla="*/ 112 h 112"/>
                    <a:gd name="T12" fmla="*/ 66 w 66"/>
                    <a:gd name="T13" fmla="*/ 74 h 112"/>
                    <a:gd name="T14" fmla="*/ 63 w 66"/>
                    <a:gd name="T15" fmla="*/ 52 h 112"/>
                    <a:gd name="T16" fmla="*/ 45 w 66"/>
                    <a:gd name="T17" fmla="*/ 38 h 112"/>
                    <a:gd name="T18" fmla="*/ 14 w 66"/>
                    <a:gd name="T19" fmla="*/ 0 h 11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66" h="112">
                      <a:moveTo>
                        <a:pt x="14" y="0"/>
                      </a:moveTo>
                      <a:lnTo>
                        <a:pt x="0" y="17"/>
                      </a:lnTo>
                      <a:lnTo>
                        <a:pt x="17" y="38"/>
                      </a:lnTo>
                      <a:lnTo>
                        <a:pt x="14" y="63"/>
                      </a:lnTo>
                      <a:lnTo>
                        <a:pt x="28" y="70"/>
                      </a:lnTo>
                      <a:lnTo>
                        <a:pt x="14" y="112"/>
                      </a:lnTo>
                      <a:lnTo>
                        <a:pt x="66" y="74"/>
                      </a:lnTo>
                      <a:lnTo>
                        <a:pt x="63" y="52"/>
                      </a:lnTo>
                      <a:lnTo>
                        <a:pt x="45" y="38"/>
                      </a:lnTo>
                      <a:lnTo>
                        <a:pt x="14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90" name="Group 158"/>
              <p:cNvGrpSpPr>
                <a:grpSpLocks/>
              </p:cNvGrpSpPr>
              <p:nvPr/>
            </p:nvGrpSpPr>
            <p:grpSpPr bwMode="auto">
              <a:xfrm>
                <a:off x="1355" y="825"/>
                <a:ext cx="468" cy="356"/>
                <a:chOff x="1355" y="825"/>
                <a:chExt cx="468" cy="356"/>
              </a:xfrm>
            </p:grpSpPr>
            <p:sp>
              <p:nvSpPr>
                <p:cNvPr id="69791" name="Freeform 159"/>
                <p:cNvSpPr>
                  <a:spLocks/>
                </p:cNvSpPr>
                <p:nvPr/>
              </p:nvSpPr>
              <p:spPr bwMode="auto">
                <a:xfrm>
                  <a:off x="1355" y="825"/>
                  <a:ext cx="468" cy="356"/>
                </a:xfrm>
                <a:custGeom>
                  <a:avLst/>
                  <a:gdLst>
                    <a:gd name="T0" fmla="*/ 249 w 468"/>
                    <a:gd name="T1" fmla="*/ 0 h 356"/>
                    <a:gd name="T2" fmla="*/ 203 w 468"/>
                    <a:gd name="T3" fmla="*/ 17 h 356"/>
                    <a:gd name="T4" fmla="*/ 166 w 468"/>
                    <a:gd name="T5" fmla="*/ 12 h 356"/>
                    <a:gd name="T6" fmla="*/ 161 w 468"/>
                    <a:gd name="T7" fmla="*/ 25 h 356"/>
                    <a:gd name="T8" fmla="*/ 108 w 468"/>
                    <a:gd name="T9" fmla="*/ 46 h 356"/>
                    <a:gd name="T10" fmla="*/ 124 w 468"/>
                    <a:gd name="T11" fmla="*/ 72 h 356"/>
                    <a:gd name="T12" fmla="*/ 57 w 468"/>
                    <a:gd name="T13" fmla="*/ 101 h 356"/>
                    <a:gd name="T14" fmla="*/ 67 w 468"/>
                    <a:gd name="T15" fmla="*/ 114 h 356"/>
                    <a:gd name="T16" fmla="*/ 36 w 468"/>
                    <a:gd name="T17" fmla="*/ 148 h 356"/>
                    <a:gd name="T18" fmla="*/ 51 w 468"/>
                    <a:gd name="T19" fmla="*/ 182 h 356"/>
                    <a:gd name="T20" fmla="*/ 0 w 468"/>
                    <a:gd name="T21" fmla="*/ 211 h 356"/>
                    <a:gd name="T22" fmla="*/ 25 w 468"/>
                    <a:gd name="T23" fmla="*/ 237 h 356"/>
                    <a:gd name="T24" fmla="*/ 20 w 468"/>
                    <a:gd name="T25" fmla="*/ 258 h 356"/>
                    <a:gd name="T26" fmla="*/ 36 w 468"/>
                    <a:gd name="T27" fmla="*/ 271 h 356"/>
                    <a:gd name="T28" fmla="*/ 61 w 468"/>
                    <a:gd name="T29" fmla="*/ 297 h 356"/>
                    <a:gd name="T30" fmla="*/ 98 w 468"/>
                    <a:gd name="T31" fmla="*/ 288 h 356"/>
                    <a:gd name="T32" fmla="*/ 114 w 468"/>
                    <a:gd name="T33" fmla="*/ 313 h 356"/>
                    <a:gd name="T34" fmla="*/ 135 w 468"/>
                    <a:gd name="T35" fmla="*/ 331 h 356"/>
                    <a:gd name="T36" fmla="*/ 161 w 468"/>
                    <a:gd name="T37" fmla="*/ 326 h 356"/>
                    <a:gd name="T38" fmla="*/ 234 w 468"/>
                    <a:gd name="T39" fmla="*/ 347 h 356"/>
                    <a:gd name="T40" fmla="*/ 285 w 468"/>
                    <a:gd name="T41" fmla="*/ 356 h 356"/>
                    <a:gd name="T42" fmla="*/ 312 w 468"/>
                    <a:gd name="T43" fmla="*/ 339 h 356"/>
                    <a:gd name="T44" fmla="*/ 359 w 468"/>
                    <a:gd name="T45" fmla="*/ 331 h 356"/>
                    <a:gd name="T46" fmla="*/ 411 w 468"/>
                    <a:gd name="T47" fmla="*/ 318 h 356"/>
                    <a:gd name="T48" fmla="*/ 401 w 468"/>
                    <a:gd name="T49" fmla="*/ 284 h 356"/>
                    <a:gd name="T50" fmla="*/ 432 w 468"/>
                    <a:gd name="T51" fmla="*/ 263 h 356"/>
                    <a:gd name="T52" fmla="*/ 405 w 468"/>
                    <a:gd name="T53" fmla="*/ 229 h 356"/>
                    <a:gd name="T54" fmla="*/ 437 w 468"/>
                    <a:gd name="T55" fmla="*/ 211 h 356"/>
                    <a:gd name="T56" fmla="*/ 463 w 468"/>
                    <a:gd name="T57" fmla="*/ 174 h 356"/>
                    <a:gd name="T58" fmla="*/ 468 w 468"/>
                    <a:gd name="T59" fmla="*/ 148 h 356"/>
                    <a:gd name="T60" fmla="*/ 458 w 468"/>
                    <a:gd name="T61" fmla="*/ 119 h 356"/>
                    <a:gd name="T62" fmla="*/ 468 w 468"/>
                    <a:gd name="T63" fmla="*/ 98 h 356"/>
                    <a:gd name="T64" fmla="*/ 432 w 468"/>
                    <a:gd name="T65" fmla="*/ 85 h 356"/>
                    <a:gd name="T66" fmla="*/ 374 w 468"/>
                    <a:gd name="T67" fmla="*/ 85 h 356"/>
                    <a:gd name="T68" fmla="*/ 353 w 468"/>
                    <a:gd name="T69" fmla="*/ 33 h 356"/>
                    <a:gd name="T70" fmla="*/ 306 w 468"/>
                    <a:gd name="T71" fmla="*/ 33 h 356"/>
                    <a:gd name="T72" fmla="*/ 249 w 468"/>
                    <a:gd name="T73" fmla="*/ 0 h 3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468" h="356">
                      <a:moveTo>
                        <a:pt x="249" y="0"/>
                      </a:moveTo>
                      <a:lnTo>
                        <a:pt x="203" y="17"/>
                      </a:lnTo>
                      <a:lnTo>
                        <a:pt x="166" y="12"/>
                      </a:lnTo>
                      <a:lnTo>
                        <a:pt x="161" y="25"/>
                      </a:lnTo>
                      <a:lnTo>
                        <a:pt x="108" y="46"/>
                      </a:lnTo>
                      <a:lnTo>
                        <a:pt x="124" y="72"/>
                      </a:lnTo>
                      <a:lnTo>
                        <a:pt x="57" y="101"/>
                      </a:lnTo>
                      <a:lnTo>
                        <a:pt x="67" y="114"/>
                      </a:lnTo>
                      <a:lnTo>
                        <a:pt x="36" y="148"/>
                      </a:lnTo>
                      <a:lnTo>
                        <a:pt x="51" y="182"/>
                      </a:lnTo>
                      <a:lnTo>
                        <a:pt x="0" y="211"/>
                      </a:lnTo>
                      <a:lnTo>
                        <a:pt x="25" y="237"/>
                      </a:lnTo>
                      <a:lnTo>
                        <a:pt x="20" y="258"/>
                      </a:lnTo>
                      <a:lnTo>
                        <a:pt x="36" y="271"/>
                      </a:lnTo>
                      <a:lnTo>
                        <a:pt x="61" y="297"/>
                      </a:lnTo>
                      <a:lnTo>
                        <a:pt x="98" y="288"/>
                      </a:lnTo>
                      <a:lnTo>
                        <a:pt x="114" y="313"/>
                      </a:lnTo>
                      <a:lnTo>
                        <a:pt x="135" y="331"/>
                      </a:lnTo>
                      <a:lnTo>
                        <a:pt x="161" y="326"/>
                      </a:lnTo>
                      <a:lnTo>
                        <a:pt x="234" y="347"/>
                      </a:lnTo>
                      <a:lnTo>
                        <a:pt x="285" y="356"/>
                      </a:lnTo>
                      <a:lnTo>
                        <a:pt x="312" y="339"/>
                      </a:lnTo>
                      <a:lnTo>
                        <a:pt x="359" y="331"/>
                      </a:lnTo>
                      <a:lnTo>
                        <a:pt x="411" y="318"/>
                      </a:lnTo>
                      <a:lnTo>
                        <a:pt x="401" y="284"/>
                      </a:lnTo>
                      <a:lnTo>
                        <a:pt x="432" y="263"/>
                      </a:lnTo>
                      <a:lnTo>
                        <a:pt x="405" y="229"/>
                      </a:lnTo>
                      <a:lnTo>
                        <a:pt x="437" y="211"/>
                      </a:lnTo>
                      <a:lnTo>
                        <a:pt x="463" y="174"/>
                      </a:lnTo>
                      <a:lnTo>
                        <a:pt x="468" y="148"/>
                      </a:lnTo>
                      <a:lnTo>
                        <a:pt x="458" y="119"/>
                      </a:lnTo>
                      <a:lnTo>
                        <a:pt x="468" y="98"/>
                      </a:lnTo>
                      <a:lnTo>
                        <a:pt x="432" y="85"/>
                      </a:lnTo>
                      <a:lnTo>
                        <a:pt x="374" y="85"/>
                      </a:lnTo>
                      <a:lnTo>
                        <a:pt x="353" y="33"/>
                      </a:lnTo>
                      <a:lnTo>
                        <a:pt x="306" y="33"/>
                      </a:lnTo>
                      <a:lnTo>
                        <a:pt x="249" y="0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2" name="Freeform 160"/>
                <p:cNvSpPr>
                  <a:spLocks/>
                </p:cNvSpPr>
                <p:nvPr/>
              </p:nvSpPr>
              <p:spPr bwMode="auto">
                <a:xfrm>
                  <a:off x="1562" y="897"/>
                  <a:ext cx="209" cy="144"/>
                </a:xfrm>
                <a:custGeom>
                  <a:avLst/>
                  <a:gdLst>
                    <a:gd name="T0" fmla="*/ 0 w 209"/>
                    <a:gd name="T1" fmla="*/ 0 h 144"/>
                    <a:gd name="T2" fmla="*/ 53 w 209"/>
                    <a:gd name="T3" fmla="*/ 16 h 144"/>
                    <a:gd name="T4" fmla="*/ 74 w 209"/>
                    <a:gd name="T5" fmla="*/ 47 h 144"/>
                    <a:gd name="T6" fmla="*/ 68 w 209"/>
                    <a:gd name="T7" fmla="*/ 84 h 144"/>
                    <a:gd name="T8" fmla="*/ 110 w 209"/>
                    <a:gd name="T9" fmla="*/ 110 h 144"/>
                    <a:gd name="T10" fmla="*/ 116 w 209"/>
                    <a:gd name="T11" fmla="*/ 144 h 144"/>
                    <a:gd name="T12" fmla="*/ 173 w 209"/>
                    <a:gd name="T13" fmla="*/ 115 h 144"/>
                    <a:gd name="T14" fmla="*/ 209 w 209"/>
                    <a:gd name="T15" fmla="*/ 63 h 144"/>
                    <a:gd name="T16" fmla="*/ 156 w 209"/>
                    <a:gd name="T17" fmla="*/ 42 h 144"/>
                    <a:gd name="T18" fmla="*/ 126 w 209"/>
                    <a:gd name="T19" fmla="*/ 8 h 144"/>
                    <a:gd name="T20" fmla="*/ 84 w 209"/>
                    <a:gd name="T21" fmla="*/ 8 h 144"/>
                    <a:gd name="T22" fmla="*/ 0 w 209"/>
                    <a:gd name="T23" fmla="*/ 0 h 14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09" h="144">
                      <a:moveTo>
                        <a:pt x="0" y="0"/>
                      </a:moveTo>
                      <a:lnTo>
                        <a:pt x="53" y="16"/>
                      </a:lnTo>
                      <a:lnTo>
                        <a:pt x="74" y="47"/>
                      </a:lnTo>
                      <a:lnTo>
                        <a:pt x="68" y="84"/>
                      </a:lnTo>
                      <a:lnTo>
                        <a:pt x="110" y="110"/>
                      </a:lnTo>
                      <a:lnTo>
                        <a:pt x="116" y="144"/>
                      </a:lnTo>
                      <a:lnTo>
                        <a:pt x="173" y="115"/>
                      </a:lnTo>
                      <a:lnTo>
                        <a:pt x="209" y="63"/>
                      </a:lnTo>
                      <a:lnTo>
                        <a:pt x="156" y="42"/>
                      </a:lnTo>
                      <a:lnTo>
                        <a:pt x="126" y="8"/>
                      </a:lnTo>
                      <a:lnTo>
                        <a:pt x="84" y="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3" name="Freeform 161"/>
                <p:cNvSpPr>
                  <a:spLocks/>
                </p:cNvSpPr>
                <p:nvPr/>
              </p:nvSpPr>
              <p:spPr bwMode="auto">
                <a:xfrm>
                  <a:off x="1526" y="1057"/>
                  <a:ext cx="209" cy="86"/>
                </a:xfrm>
                <a:custGeom>
                  <a:avLst/>
                  <a:gdLst>
                    <a:gd name="T0" fmla="*/ 0 w 209"/>
                    <a:gd name="T1" fmla="*/ 73 h 86"/>
                    <a:gd name="T2" fmla="*/ 53 w 209"/>
                    <a:gd name="T3" fmla="*/ 86 h 86"/>
                    <a:gd name="T4" fmla="*/ 104 w 209"/>
                    <a:gd name="T5" fmla="*/ 86 h 86"/>
                    <a:gd name="T6" fmla="*/ 146 w 209"/>
                    <a:gd name="T7" fmla="*/ 65 h 86"/>
                    <a:gd name="T8" fmla="*/ 177 w 209"/>
                    <a:gd name="T9" fmla="*/ 68 h 86"/>
                    <a:gd name="T10" fmla="*/ 177 w 209"/>
                    <a:gd name="T11" fmla="*/ 31 h 86"/>
                    <a:gd name="T12" fmla="*/ 209 w 209"/>
                    <a:gd name="T13" fmla="*/ 0 h 86"/>
                    <a:gd name="T14" fmla="*/ 152 w 209"/>
                    <a:gd name="T15" fmla="*/ 18 h 86"/>
                    <a:gd name="T16" fmla="*/ 131 w 209"/>
                    <a:gd name="T17" fmla="*/ 34 h 86"/>
                    <a:gd name="T18" fmla="*/ 74 w 209"/>
                    <a:gd name="T19" fmla="*/ 65 h 86"/>
                    <a:gd name="T20" fmla="*/ 0 w 209"/>
                    <a:gd name="T21" fmla="*/ 73 h 8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209" h="86">
                      <a:moveTo>
                        <a:pt x="0" y="73"/>
                      </a:moveTo>
                      <a:lnTo>
                        <a:pt x="53" y="86"/>
                      </a:lnTo>
                      <a:lnTo>
                        <a:pt x="104" y="86"/>
                      </a:lnTo>
                      <a:lnTo>
                        <a:pt x="146" y="65"/>
                      </a:lnTo>
                      <a:lnTo>
                        <a:pt x="177" y="68"/>
                      </a:lnTo>
                      <a:lnTo>
                        <a:pt x="177" y="31"/>
                      </a:lnTo>
                      <a:lnTo>
                        <a:pt x="209" y="0"/>
                      </a:lnTo>
                      <a:lnTo>
                        <a:pt x="152" y="18"/>
                      </a:lnTo>
                      <a:lnTo>
                        <a:pt x="131" y="34"/>
                      </a:lnTo>
                      <a:lnTo>
                        <a:pt x="74" y="65"/>
                      </a:lnTo>
                      <a:lnTo>
                        <a:pt x="0" y="73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4" name="Freeform 162"/>
                <p:cNvSpPr>
                  <a:spLocks/>
                </p:cNvSpPr>
                <p:nvPr/>
              </p:nvSpPr>
              <p:spPr bwMode="auto">
                <a:xfrm>
                  <a:off x="1458" y="926"/>
                  <a:ext cx="100" cy="136"/>
                </a:xfrm>
                <a:custGeom>
                  <a:avLst/>
                  <a:gdLst>
                    <a:gd name="T0" fmla="*/ 21 w 100"/>
                    <a:gd name="T1" fmla="*/ 0 h 136"/>
                    <a:gd name="T2" fmla="*/ 0 w 100"/>
                    <a:gd name="T3" fmla="*/ 21 h 136"/>
                    <a:gd name="T4" fmla="*/ 26 w 100"/>
                    <a:gd name="T5" fmla="*/ 47 h 136"/>
                    <a:gd name="T6" fmla="*/ 21 w 100"/>
                    <a:gd name="T7" fmla="*/ 76 h 136"/>
                    <a:gd name="T8" fmla="*/ 42 w 100"/>
                    <a:gd name="T9" fmla="*/ 86 h 136"/>
                    <a:gd name="T10" fmla="*/ 21 w 100"/>
                    <a:gd name="T11" fmla="*/ 136 h 136"/>
                    <a:gd name="T12" fmla="*/ 100 w 100"/>
                    <a:gd name="T13" fmla="*/ 89 h 136"/>
                    <a:gd name="T14" fmla="*/ 94 w 100"/>
                    <a:gd name="T15" fmla="*/ 65 h 136"/>
                    <a:gd name="T16" fmla="*/ 68 w 100"/>
                    <a:gd name="T17" fmla="*/ 47 h 136"/>
                    <a:gd name="T18" fmla="*/ 21 w 100"/>
                    <a:gd name="T19" fmla="*/ 0 h 1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00" h="136">
                      <a:moveTo>
                        <a:pt x="21" y="0"/>
                      </a:moveTo>
                      <a:lnTo>
                        <a:pt x="0" y="21"/>
                      </a:lnTo>
                      <a:lnTo>
                        <a:pt x="26" y="47"/>
                      </a:lnTo>
                      <a:lnTo>
                        <a:pt x="21" y="76"/>
                      </a:lnTo>
                      <a:lnTo>
                        <a:pt x="42" y="86"/>
                      </a:lnTo>
                      <a:lnTo>
                        <a:pt x="21" y="136"/>
                      </a:lnTo>
                      <a:lnTo>
                        <a:pt x="100" y="89"/>
                      </a:lnTo>
                      <a:lnTo>
                        <a:pt x="94" y="65"/>
                      </a:lnTo>
                      <a:lnTo>
                        <a:pt x="68" y="47"/>
                      </a:lnTo>
                      <a:lnTo>
                        <a:pt x="2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795" name="Group 163"/>
              <p:cNvGrpSpPr>
                <a:grpSpLocks/>
              </p:cNvGrpSpPr>
              <p:nvPr/>
            </p:nvGrpSpPr>
            <p:grpSpPr bwMode="auto">
              <a:xfrm>
                <a:off x="1244" y="492"/>
                <a:ext cx="321" cy="372"/>
                <a:chOff x="1244" y="492"/>
                <a:chExt cx="321" cy="372"/>
              </a:xfrm>
            </p:grpSpPr>
            <p:sp>
              <p:nvSpPr>
                <p:cNvPr id="69796" name="Freeform 164"/>
                <p:cNvSpPr>
                  <a:spLocks/>
                </p:cNvSpPr>
                <p:nvPr/>
              </p:nvSpPr>
              <p:spPr bwMode="auto">
                <a:xfrm>
                  <a:off x="1244" y="492"/>
                  <a:ext cx="321" cy="372"/>
                </a:xfrm>
                <a:custGeom>
                  <a:avLst/>
                  <a:gdLst>
                    <a:gd name="T0" fmla="*/ 321 w 321"/>
                    <a:gd name="T1" fmla="*/ 198 h 372"/>
                    <a:gd name="T2" fmla="*/ 305 w 321"/>
                    <a:gd name="T3" fmla="*/ 160 h 372"/>
                    <a:gd name="T4" fmla="*/ 310 w 321"/>
                    <a:gd name="T5" fmla="*/ 132 h 372"/>
                    <a:gd name="T6" fmla="*/ 298 w 321"/>
                    <a:gd name="T7" fmla="*/ 127 h 372"/>
                    <a:gd name="T8" fmla="*/ 279 w 321"/>
                    <a:gd name="T9" fmla="*/ 86 h 372"/>
                    <a:gd name="T10" fmla="*/ 256 w 321"/>
                    <a:gd name="T11" fmla="*/ 98 h 372"/>
                    <a:gd name="T12" fmla="*/ 230 w 321"/>
                    <a:gd name="T13" fmla="*/ 44 h 372"/>
                    <a:gd name="T14" fmla="*/ 218 w 321"/>
                    <a:gd name="T15" fmla="*/ 52 h 372"/>
                    <a:gd name="T16" fmla="*/ 188 w 321"/>
                    <a:gd name="T17" fmla="*/ 28 h 372"/>
                    <a:gd name="T18" fmla="*/ 156 w 321"/>
                    <a:gd name="T19" fmla="*/ 41 h 372"/>
                    <a:gd name="T20" fmla="*/ 129 w 321"/>
                    <a:gd name="T21" fmla="*/ 0 h 372"/>
                    <a:gd name="T22" fmla="*/ 107 w 321"/>
                    <a:gd name="T23" fmla="*/ 19 h 372"/>
                    <a:gd name="T24" fmla="*/ 87 w 321"/>
                    <a:gd name="T25" fmla="*/ 16 h 372"/>
                    <a:gd name="T26" fmla="*/ 77 w 321"/>
                    <a:gd name="T27" fmla="*/ 28 h 372"/>
                    <a:gd name="T28" fmla="*/ 54 w 321"/>
                    <a:gd name="T29" fmla="*/ 49 h 372"/>
                    <a:gd name="T30" fmla="*/ 61 w 321"/>
                    <a:gd name="T31" fmla="*/ 78 h 372"/>
                    <a:gd name="T32" fmla="*/ 38 w 321"/>
                    <a:gd name="T33" fmla="*/ 90 h 372"/>
                    <a:gd name="T34" fmla="*/ 23 w 321"/>
                    <a:gd name="T35" fmla="*/ 106 h 372"/>
                    <a:gd name="T36" fmla="*/ 27 w 321"/>
                    <a:gd name="T37" fmla="*/ 127 h 372"/>
                    <a:gd name="T38" fmla="*/ 8 w 321"/>
                    <a:gd name="T39" fmla="*/ 186 h 372"/>
                    <a:gd name="T40" fmla="*/ 0 w 321"/>
                    <a:gd name="T41" fmla="*/ 227 h 372"/>
                    <a:gd name="T42" fmla="*/ 15 w 321"/>
                    <a:gd name="T43" fmla="*/ 248 h 372"/>
                    <a:gd name="T44" fmla="*/ 23 w 321"/>
                    <a:gd name="T45" fmla="*/ 284 h 372"/>
                    <a:gd name="T46" fmla="*/ 34 w 321"/>
                    <a:gd name="T47" fmla="*/ 326 h 372"/>
                    <a:gd name="T48" fmla="*/ 65 w 321"/>
                    <a:gd name="T49" fmla="*/ 318 h 372"/>
                    <a:gd name="T50" fmla="*/ 84 w 321"/>
                    <a:gd name="T51" fmla="*/ 343 h 372"/>
                    <a:gd name="T52" fmla="*/ 114 w 321"/>
                    <a:gd name="T53" fmla="*/ 322 h 372"/>
                    <a:gd name="T54" fmla="*/ 129 w 321"/>
                    <a:gd name="T55" fmla="*/ 348 h 372"/>
                    <a:gd name="T56" fmla="*/ 164 w 321"/>
                    <a:gd name="T57" fmla="*/ 367 h 372"/>
                    <a:gd name="T58" fmla="*/ 188 w 321"/>
                    <a:gd name="T59" fmla="*/ 372 h 372"/>
                    <a:gd name="T60" fmla="*/ 214 w 321"/>
                    <a:gd name="T61" fmla="*/ 364 h 372"/>
                    <a:gd name="T62" fmla="*/ 233 w 321"/>
                    <a:gd name="T63" fmla="*/ 372 h 372"/>
                    <a:gd name="T64" fmla="*/ 245 w 321"/>
                    <a:gd name="T65" fmla="*/ 343 h 372"/>
                    <a:gd name="T66" fmla="*/ 245 w 321"/>
                    <a:gd name="T67" fmla="*/ 297 h 372"/>
                    <a:gd name="T68" fmla="*/ 290 w 321"/>
                    <a:gd name="T69" fmla="*/ 281 h 372"/>
                    <a:gd name="T70" fmla="*/ 290 w 321"/>
                    <a:gd name="T71" fmla="*/ 243 h 372"/>
                    <a:gd name="T72" fmla="*/ 321 w 321"/>
                    <a:gd name="T73" fmla="*/ 198 h 3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321" h="372">
                      <a:moveTo>
                        <a:pt x="321" y="198"/>
                      </a:moveTo>
                      <a:lnTo>
                        <a:pt x="305" y="160"/>
                      </a:lnTo>
                      <a:lnTo>
                        <a:pt x="310" y="132"/>
                      </a:lnTo>
                      <a:lnTo>
                        <a:pt x="298" y="127"/>
                      </a:lnTo>
                      <a:lnTo>
                        <a:pt x="279" y="86"/>
                      </a:lnTo>
                      <a:lnTo>
                        <a:pt x="256" y="98"/>
                      </a:lnTo>
                      <a:lnTo>
                        <a:pt x="230" y="44"/>
                      </a:lnTo>
                      <a:lnTo>
                        <a:pt x="218" y="52"/>
                      </a:lnTo>
                      <a:lnTo>
                        <a:pt x="188" y="28"/>
                      </a:lnTo>
                      <a:lnTo>
                        <a:pt x="156" y="41"/>
                      </a:lnTo>
                      <a:lnTo>
                        <a:pt x="129" y="0"/>
                      </a:lnTo>
                      <a:lnTo>
                        <a:pt x="107" y="19"/>
                      </a:lnTo>
                      <a:lnTo>
                        <a:pt x="87" y="16"/>
                      </a:lnTo>
                      <a:lnTo>
                        <a:pt x="77" y="28"/>
                      </a:lnTo>
                      <a:lnTo>
                        <a:pt x="54" y="49"/>
                      </a:lnTo>
                      <a:lnTo>
                        <a:pt x="61" y="78"/>
                      </a:lnTo>
                      <a:lnTo>
                        <a:pt x="38" y="90"/>
                      </a:lnTo>
                      <a:lnTo>
                        <a:pt x="23" y="106"/>
                      </a:lnTo>
                      <a:lnTo>
                        <a:pt x="27" y="127"/>
                      </a:lnTo>
                      <a:lnTo>
                        <a:pt x="8" y="186"/>
                      </a:lnTo>
                      <a:lnTo>
                        <a:pt x="0" y="227"/>
                      </a:lnTo>
                      <a:lnTo>
                        <a:pt x="15" y="248"/>
                      </a:lnTo>
                      <a:lnTo>
                        <a:pt x="23" y="284"/>
                      </a:lnTo>
                      <a:lnTo>
                        <a:pt x="34" y="326"/>
                      </a:lnTo>
                      <a:lnTo>
                        <a:pt x="65" y="318"/>
                      </a:lnTo>
                      <a:lnTo>
                        <a:pt x="84" y="343"/>
                      </a:lnTo>
                      <a:lnTo>
                        <a:pt x="114" y="322"/>
                      </a:lnTo>
                      <a:lnTo>
                        <a:pt x="129" y="348"/>
                      </a:lnTo>
                      <a:lnTo>
                        <a:pt x="164" y="367"/>
                      </a:lnTo>
                      <a:lnTo>
                        <a:pt x="188" y="372"/>
                      </a:lnTo>
                      <a:lnTo>
                        <a:pt x="214" y="364"/>
                      </a:lnTo>
                      <a:lnTo>
                        <a:pt x="233" y="372"/>
                      </a:lnTo>
                      <a:lnTo>
                        <a:pt x="245" y="343"/>
                      </a:lnTo>
                      <a:lnTo>
                        <a:pt x="245" y="297"/>
                      </a:lnTo>
                      <a:lnTo>
                        <a:pt x="290" y="281"/>
                      </a:lnTo>
                      <a:lnTo>
                        <a:pt x="290" y="243"/>
                      </a:lnTo>
                      <a:lnTo>
                        <a:pt x="321" y="198"/>
                      </a:lnTo>
                      <a:close/>
                    </a:path>
                  </a:pathLst>
                </a:custGeom>
                <a:solidFill>
                  <a:srgbClr val="002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7" name="Freeform 165"/>
                <p:cNvSpPr>
                  <a:spLocks/>
                </p:cNvSpPr>
                <p:nvPr/>
              </p:nvSpPr>
              <p:spPr bwMode="auto">
                <a:xfrm>
                  <a:off x="1370" y="657"/>
                  <a:ext cx="130" cy="165"/>
                </a:xfrm>
                <a:custGeom>
                  <a:avLst/>
                  <a:gdLst>
                    <a:gd name="T0" fmla="*/ 130 w 130"/>
                    <a:gd name="T1" fmla="*/ 0 h 165"/>
                    <a:gd name="T2" fmla="*/ 115 w 130"/>
                    <a:gd name="T3" fmla="*/ 41 h 165"/>
                    <a:gd name="T4" fmla="*/ 88 w 130"/>
                    <a:gd name="T5" fmla="*/ 57 h 165"/>
                    <a:gd name="T6" fmla="*/ 53 w 130"/>
                    <a:gd name="T7" fmla="*/ 54 h 165"/>
                    <a:gd name="T8" fmla="*/ 30 w 130"/>
                    <a:gd name="T9" fmla="*/ 86 h 165"/>
                    <a:gd name="T10" fmla="*/ 0 w 130"/>
                    <a:gd name="T11" fmla="*/ 91 h 165"/>
                    <a:gd name="T12" fmla="*/ 27 w 130"/>
                    <a:gd name="T13" fmla="*/ 137 h 165"/>
                    <a:gd name="T14" fmla="*/ 73 w 130"/>
                    <a:gd name="T15" fmla="*/ 165 h 165"/>
                    <a:gd name="T16" fmla="*/ 92 w 130"/>
                    <a:gd name="T17" fmla="*/ 124 h 165"/>
                    <a:gd name="T18" fmla="*/ 122 w 130"/>
                    <a:gd name="T19" fmla="*/ 99 h 165"/>
                    <a:gd name="T20" fmla="*/ 122 w 130"/>
                    <a:gd name="T21" fmla="*/ 67 h 165"/>
                    <a:gd name="T22" fmla="*/ 130 w 130"/>
                    <a:gd name="T23" fmla="*/ 0 h 16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130" h="165">
                      <a:moveTo>
                        <a:pt x="130" y="0"/>
                      </a:moveTo>
                      <a:lnTo>
                        <a:pt x="115" y="41"/>
                      </a:lnTo>
                      <a:lnTo>
                        <a:pt x="88" y="57"/>
                      </a:lnTo>
                      <a:lnTo>
                        <a:pt x="53" y="54"/>
                      </a:lnTo>
                      <a:lnTo>
                        <a:pt x="30" y="86"/>
                      </a:lnTo>
                      <a:lnTo>
                        <a:pt x="0" y="91"/>
                      </a:lnTo>
                      <a:lnTo>
                        <a:pt x="27" y="137"/>
                      </a:lnTo>
                      <a:lnTo>
                        <a:pt x="73" y="165"/>
                      </a:lnTo>
                      <a:lnTo>
                        <a:pt x="92" y="124"/>
                      </a:lnTo>
                      <a:lnTo>
                        <a:pt x="122" y="99"/>
                      </a:lnTo>
                      <a:lnTo>
                        <a:pt x="122" y="67"/>
                      </a:lnTo>
                      <a:lnTo>
                        <a:pt x="13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8" name="Freeform 166"/>
                <p:cNvSpPr>
                  <a:spLocks/>
                </p:cNvSpPr>
                <p:nvPr/>
              </p:nvSpPr>
              <p:spPr bwMode="auto">
                <a:xfrm>
                  <a:off x="1278" y="627"/>
                  <a:ext cx="77" cy="167"/>
                </a:xfrm>
                <a:custGeom>
                  <a:avLst/>
                  <a:gdLst>
                    <a:gd name="T0" fmla="*/ 11 w 77"/>
                    <a:gd name="T1" fmla="*/ 0 h 167"/>
                    <a:gd name="T2" fmla="*/ 0 w 77"/>
                    <a:gd name="T3" fmla="*/ 43 h 167"/>
                    <a:gd name="T4" fmla="*/ 0 w 77"/>
                    <a:gd name="T5" fmla="*/ 84 h 167"/>
                    <a:gd name="T6" fmla="*/ 20 w 77"/>
                    <a:gd name="T7" fmla="*/ 116 h 167"/>
                    <a:gd name="T8" fmla="*/ 16 w 77"/>
                    <a:gd name="T9" fmla="*/ 141 h 167"/>
                    <a:gd name="T10" fmla="*/ 50 w 77"/>
                    <a:gd name="T11" fmla="*/ 141 h 167"/>
                    <a:gd name="T12" fmla="*/ 77 w 77"/>
                    <a:gd name="T13" fmla="*/ 167 h 167"/>
                    <a:gd name="T14" fmla="*/ 62 w 77"/>
                    <a:gd name="T15" fmla="*/ 121 h 167"/>
                    <a:gd name="T16" fmla="*/ 46 w 77"/>
                    <a:gd name="T17" fmla="*/ 105 h 167"/>
                    <a:gd name="T18" fmla="*/ 20 w 77"/>
                    <a:gd name="T19" fmla="*/ 59 h 167"/>
                    <a:gd name="T20" fmla="*/ 11 w 77"/>
                    <a:gd name="T21" fmla="*/ 0 h 16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7" h="167">
                      <a:moveTo>
                        <a:pt x="11" y="0"/>
                      </a:moveTo>
                      <a:lnTo>
                        <a:pt x="0" y="43"/>
                      </a:lnTo>
                      <a:lnTo>
                        <a:pt x="0" y="84"/>
                      </a:lnTo>
                      <a:lnTo>
                        <a:pt x="20" y="116"/>
                      </a:lnTo>
                      <a:lnTo>
                        <a:pt x="16" y="141"/>
                      </a:lnTo>
                      <a:lnTo>
                        <a:pt x="50" y="141"/>
                      </a:lnTo>
                      <a:lnTo>
                        <a:pt x="77" y="167"/>
                      </a:lnTo>
                      <a:lnTo>
                        <a:pt x="62" y="121"/>
                      </a:lnTo>
                      <a:lnTo>
                        <a:pt x="46" y="105"/>
                      </a:lnTo>
                      <a:lnTo>
                        <a:pt x="20" y="59"/>
                      </a:lnTo>
                      <a:lnTo>
                        <a:pt x="11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799" name="Freeform 167"/>
                <p:cNvSpPr>
                  <a:spLocks/>
                </p:cNvSpPr>
                <p:nvPr/>
              </p:nvSpPr>
              <p:spPr bwMode="auto">
                <a:xfrm>
                  <a:off x="1351" y="574"/>
                  <a:ext cx="123" cy="78"/>
                </a:xfrm>
                <a:custGeom>
                  <a:avLst/>
                  <a:gdLst>
                    <a:gd name="T0" fmla="*/ 123 w 123"/>
                    <a:gd name="T1" fmla="*/ 16 h 78"/>
                    <a:gd name="T2" fmla="*/ 103 w 123"/>
                    <a:gd name="T3" fmla="*/ 0 h 78"/>
                    <a:gd name="T4" fmla="*/ 81 w 123"/>
                    <a:gd name="T5" fmla="*/ 21 h 78"/>
                    <a:gd name="T6" fmla="*/ 54 w 123"/>
                    <a:gd name="T7" fmla="*/ 16 h 78"/>
                    <a:gd name="T8" fmla="*/ 46 w 123"/>
                    <a:gd name="T9" fmla="*/ 34 h 78"/>
                    <a:gd name="T10" fmla="*/ 0 w 123"/>
                    <a:gd name="T11" fmla="*/ 16 h 78"/>
                    <a:gd name="T12" fmla="*/ 42 w 123"/>
                    <a:gd name="T13" fmla="*/ 78 h 78"/>
                    <a:gd name="T14" fmla="*/ 65 w 123"/>
                    <a:gd name="T15" fmla="*/ 75 h 78"/>
                    <a:gd name="T16" fmla="*/ 81 w 123"/>
                    <a:gd name="T17" fmla="*/ 53 h 78"/>
                    <a:gd name="T18" fmla="*/ 123 w 123"/>
                    <a:gd name="T19" fmla="*/ 16 h 7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</a:cxnLst>
                  <a:rect l="0" t="0" r="r" b="b"/>
                  <a:pathLst>
                    <a:path w="123" h="78">
                      <a:moveTo>
                        <a:pt x="123" y="16"/>
                      </a:moveTo>
                      <a:lnTo>
                        <a:pt x="103" y="0"/>
                      </a:lnTo>
                      <a:lnTo>
                        <a:pt x="81" y="21"/>
                      </a:lnTo>
                      <a:lnTo>
                        <a:pt x="54" y="16"/>
                      </a:lnTo>
                      <a:lnTo>
                        <a:pt x="46" y="34"/>
                      </a:lnTo>
                      <a:lnTo>
                        <a:pt x="0" y="16"/>
                      </a:lnTo>
                      <a:lnTo>
                        <a:pt x="42" y="78"/>
                      </a:lnTo>
                      <a:lnTo>
                        <a:pt x="65" y="75"/>
                      </a:lnTo>
                      <a:lnTo>
                        <a:pt x="81" y="53"/>
                      </a:lnTo>
                      <a:lnTo>
                        <a:pt x="123" y="16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grpSp>
            <p:nvGrpSpPr>
              <p:cNvPr id="69800" name="Group 168"/>
              <p:cNvGrpSpPr>
                <a:grpSpLocks/>
              </p:cNvGrpSpPr>
              <p:nvPr/>
            </p:nvGrpSpPr>
            <p:grpSpPr bwMode="auto">
              <a:xfrm>
                <a:off x="481" y="1594"/>
                <a:ext cx="1919" cy="704"/>
                <a:chOff x="481" y="1594"/>
                <a:chExt cx="1919" cy="704"/>
              </a:xfrm>
            </p:grpSpPr>
            <p:grpSp>
              <p:nvGrpSpPr>
                <p:cNvPr id="69801" name="Group 169"/>
                <p:cNvGrpSpPr>
                  <a:grpSpLocks/>
                </p:cNvGrpSpPr>
                <p:nvPr/>
              </p:nvGrpSpPr>
              <p:grpSpPr bwMode="auto">
                <a:xfrm>
                  <a:off x="481" y="1594"/>
                  <a:ext cx="1919" cy="704"/>
                  <a:chOff x="481" y="1594"/>
                  <a:chExt cx="1919" cy="704"/>
                </a:xfrm>
              </p:grpSpPr>
              <p:sp>
                <p:nvSpPr>
                  <p:cNvPr id="69802" name="Freeform 170"/>
                  <p:cNvSpPr>
                    <a:spLocks/>
                  </p:cNvSpPr>
                  <p:nvPr/>
                </p:nvSpPr>
                <p:spPr bwMode="auto">
                  <a:xfrm>
                    <a:off x="481" y="1594"/>
                    <a:ext cx="1919" cy="704"/>
                  </a:xfrm>
                  <a:custGeom>
                    <a:avLst/>
                    <a:gdLst>
                      <a:gd name="T0" fmla="*/ 32 w 1919"/>
                      <a:gd name="T1" fmla="*/ 496 h 704"/>
                      <a:gd name="T2" fmla="*/ 95 w 1919"/>
                      <a:gd name="T3" fmla="*/ 400 h 704"/>
                      <a:gd name="T4" fmla="*/ 144 w 1919"/>
                      <a:gd name="T5" fmla="*/ 297 h 704"/>
                      <a:gd name="T6" fmla="*/ 271 w 1919"/>
                      <a:gd name="T7" fmla="*/ 290 h 704"/>
                      <a:gd name="T8" fmla="*/ 355 w 1919"/>
                      <a:gd name="T9" fmla="*/ 266 h 704"/>
                      <a:gd name="T10" fmla="*/ 425 w 1919"/>
                      <a:gd name="T11" fmla="*/ 325 h 704"/>
                      <a:gd name="T12" fmla="*/ 379 w 1919"/>
                      <a:gd name="T13" fmla="*/ 362 h 704"/>
                      <a:gd name="T14" fmla="*/ 327 w 1919"/>
                      <a:gd name="T15" fmla="*/ 470 h 704"/>
                      <a:gd name="T16" fmla="*/ 260 w 1919"/>
                      <a:gd name="T17" fmla="*/ 533 h 704"/>
                      <a:gd name="T18" fmla="*/ 302 w 1919"/>
                      <a:gd name="T19" fmla="*/ 578 h 704"/>
                      <a:gd name="T20" fmla="*/ 390 w 1919"/>
                      <a:gd name="T21" fmla="*/ 455 h 704"/>
                      <a:gd name="T22" fmla="*/ 421 w 1919"/>
                      <a:gd name="T23" fmla="*/ 366 h 704"/>
                      <a:gd name="T24" fmla="*/ 517 w 1919"/>
                      <a:gd name="T25" fmla="*/ 373 h 704"/>
                      <a:gd name="T26" fmla="*/ 636 w 1919"/>
                      <a:gd name="T27" fmla="*/ 429 h 704"/>
                      <a:gd name="T28" fmla="*/ 766 w 1919"/>
                      <a:gd name="T29" fmla="*/ 440 h 704"/>
                      <a:gd name="T30" fmla="*/ 703 w 1919"/>
                      <a:gd name="T31" fmla="*/ 537 h 704"/>
                      <a:gd name="T32" fmla="*/ 791 w 1919"/>
                      <a:gd name="T33" fmla="*/ 563 h 704"/>
                      <a:gd name="T34" fmla="*/ 777 w 1919"/>
                      <a:gd name="T35" fmla="*/ 474 h 704"/>
                      <a:gd name="T36" fmla="*/ 791 w 1919"/>
                      <a:gd name="T37" fmla="*/ 393 h 704"/>
                      <a:gd name="T38" fmla="*/ 869 w 1919"/>
                      <a:gd name="T39" fmla="*/ 433 h 704"/>
                      <a:gd name="T40" fmla="*/ 911 w 1919"/>
                      <a:gd name="T41" fmla="*/ 356 h 704"/>
                      <a:gd name="T42" fmla="*/ 995 w 1919"/>
                      <a:gd name="T43" fmla="*/ 326 h 704"/>
                      <a:gd name="T44" fmla="*/ 1087 w 1919"/>
                      <a:gd name="T45" fmla="*/ 362 h 704"/>
                      <a:gd name="T46" fmla="*/ 1174 w 1919"/>
                      <a:gd name="T47" fmla="*/ 306 h 704"/>
                      <a:gd name="T48" fmla="*/ 1255 w 1919"/>
                      <a:gd name="T49" fmla="*/ 229 h 704"/>
                      <a:gd name="T50" fmla="*/ 1319 w 1919"/>
                      <a:gd name="T51" fmla="*/ 148 h 704"/>
                      <a:gd name="T52" fmla="*/ 1438 w 1919"/>
                      <a:gd name="T53" fmla="*/ 69 h 704"/>
                      <a:gd name="T54" fmla="*/ 1495 w 1919"/>
                      <a:gd name="T55" fmla="*/ 10 h 704"/>
                      <a:gd name="T56" fmla="*/ 1541 w 1919"/>
                      <a:gd name="T57" fmla="*/ 80 h 704"/>
                      <a:gd name="T58" fmla="*/ 1572 w 1919"/>
                      <a:gd name="T59" fmla="*/ 199 h 704"/>
                      <a:gd name="T60" fmla="*/ 1666 w 1919"/>
                      <a:gd name="T61" fmla="*/ 247 h 704"/>
                      <a:gd name="T62" fmla="*/ 1745 w 1919"/>
                      <a:gd name="T63" fmla="*/ 229 h 704"/>
                      <a:gd name="T64" fmla="*/ 1797 w 1919"/>
                      <a:gd name="T65" fmla="*/ 266 h 704"/>
                      <a:gd name="T66" fmla="*/ 1839 w 1919"/>
                      <a:gd name="T67" fmla="*/ 302 h 704"/>
                      <a:gd name="T68" fmla="*/ 1860 w 1919"/>
                      <a:gd name="T69" fmla="*/ 393 h 704"/>
                      <a:gd name="T70" fmla="*/ 1916 w 1919"/>
                      <a:gd name="T71" fmla="*/ 458 h 704"/>
                      <a:gd name="T72" fmla="*/ 1867 w 1919"/>
                      <a:gd name="T73" fmla="*/ 470 h 704"/>
                      <a:gd name="T74" fmla="*/ 1780 w 1919"/>
                      <a:gd name="T75" fmla="*/ 467 h 704"/>
                      <a:gd name="T76" fmla="*/ 1691 w 1919"/>
                      <a:gd name="T77" fmla="*/ 422 h 704"/>
                      <a:gd name="T78" fmla="*/ 1635 w 1919"/>
                      <a:gd name="T79" fmla="*/ 392 h 704"/>
                      <a:gd name="T80" fmla="*/ 1565 w 1919"/>
                      <a:gd name="T81" fmla="*/ 334 h 704"/>
                      <a:gd name="T82" fmla="*/ 1553 w 1919"/>
                      <a:gd name="T83" fmla="*/ 414 h 704"/>
                      <a:gd name="T84" fmla="*/ 1595 w 1919"/>
                      <a:gd name="T85" fmla="*/ 509 h 704"/>
                      <a:gd name="T86" fmla="*/ 1546 w 1919"/>
                      <a:gd name="T87" fmla="*/ 526 h 704"/>
                      <a:gd name="T88" fmla="*/ 1438 w 1919"/>
                      <a:gd name="T89" fmla="*/ 572 h 704"/>
                      <a:gd name="T90" fmla="*/ 1358 w 1919"/>
                      <a:gd name="T91" fmla="*/ 565 h 704"/>
                      <a:gd name="T92" fmla="*/ 1347 w 1919"/>
                      <a:gd name="T93" fmla="*/ 484 h 704"/>
                      <a:gd name="T94" fmla="*/ 1420 w 1919"/>
                      <a:gd name="T95" fmla="*/ 393 h 704"/>
                      <a:gd name="T96" fmla="*/ 1523 w 1919"/>
                      <a:gd name="T97" fmla="*/ 290 h 704"/>
                      <a:gd name="T98" fmla="*/ 1396 w 1919"/>
                      <a:gd name="T99" fmla="*/ 340 h 704"/>
                      <a:gd name="T100" fmla="*/ 1291 w 1919"/>
                      <a:gd name="T101" fmla="*/ 385 h 704"/>
                      <a:gd name="T102" fmla="*/ 1185 w 1919"/>
                      <a:gd name="T103" fmla="*/ 426 h 704"/>
                      <a:gd name="T104" fmla="*/ 1101 w 1919"/>
                      <a:gd name="T105" fmla="*/ 485 h 704"/>
                      <a:gd name="T106" fmla="*/ 998 w 1919"/>
                      <a:gd name="T107" fmla="*/ 522 h 704"/>
                      <a:gd name="T108" fmla="*/ 925 w 1919"/>
                      <a:gd name="T109" fmla="*/ 614 h 704"/>
                      <a:gd name="T110" fmla="*/ 822 w 1919"/>
                      <a:gd name="T111" fmla="*/ 614 h 704"/>
                      <a:gd name="T112" fmla="*/ 703 w 1919"/>
                      <a:gd name="T113" fmla="*/ 619 h 704"/>
                      <a:gd name="T114" fmla="*/ 580 w 1919"/>
                      <a:gd name="T115" fmla="*/ 578 h 704"/>
                      <a:gd name="T116" fmla="*/ 454 w 1919"/>
                      <a:gd name="T117" fmla="*/ 624 h 704"/>
                      <a:gd name="T118" fmla="*/ 337 w 1919"/>
                      <a:gd name="T119" fmla="*/ 677 h 704"/>
                      <a:gd name="T120" fmla="*/ 229 w 1919"/>
                      <a:gd name="T121" fmla="*/ 670 h 704"/>
                      <a:gd name="T122" fmla="*/ 84 w 1919"/>
                      <a:gd name="T123" fmla="*/ 626 h 704"/>
                      <a:gd name="T124" fmla="*/ 11 w 1919"/>
                      <a:gd name="T125" fmla="*/ 557 h 70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  <a:cxn ang="0">
                        <a:pos x="T122" y="T123"/>
                      </a:cxn>
                      <a:cxn ang="0">
                        <a:pos x="T124" y="T125"/>
                      </a:cxn>
                    </a:cxnLst>
                    <a:rect l="0" t="0" r="r" b="b"/>
                    <a:pathLst>
                      <a:path w="1919" h="704">
                        <a:moveTo>
                          <a:pt x="11" y="557"/>
                        </a:moveTo>
                        <a:lnTo>
                          <a:pt x="32" y="530"/>
                        </a:lnTo>
                        <a:lnTo>
                          <a:pt x="32" y="496"/>
                        </a:lnTo>
                        <a:lnTo>
                          <a:pt x="60" y="477"/>
                        </a:lnTo>
                        <a:lnTo>
                          <a:pt x="63" y="426"/>
                        </a:lnTo>
                        <a:lnTo>
                          <a:pt x="95" y="400"/>
                        </a:lnTo>
                        <a:lnTo>
                          <a:pt x="88" y="359"/>
                        </a:lnTo>
                        <a:lnTo>
                          <a:pt x="133" y="333"/>
                        </a:lnTo>
                        <a:lnTo>
                          <a:pt x="144" y="297"/>
                        </a:lnTo>
                        <a:lnTo>
                          <a:pt x="175" y="299"/>
                        </a:lnTo>
                        <a:lnTo>
                          <a:pt x="203" y="273"/>
                        </a:lnTo>
                        <a:lnTo>
                          <a:pt x="271" y="290"/>
                        </a:lnTo>
                        <a:lnTo>
                          <a:pt x="306" y="277"/>
                        </a:lnTo>
                        <a:lnTo>
                          <a:pt x="341" y="245"/>
                        </a:lnTo>
                        <a:lnTo>
                          <a:pt x="355" y="266"/>
                        </a:lnTo>
                        <a:lnTo>
                          <a:pt x="390" y="270"/>
                        </a:lnTo>
                        <a:lnTo>
                          <a:pt x="400" y="295"/>
                        </a:lnTo>
                        <a:lnTo>
                          <a:pt x="425" y="325"/>
                        </a:lnTo>
                        <a:lnTo>
                          <a:pt x="468" y="333"/>
                        </a:lnTo>
                        <a:lnTo>
                          <a:pt x="421" y="366"/>
                        </a:lnTo>
                        <a:lnTo>
                          <a:pt x="379" y="362"/>
                        </a:lnTo>
                        <a:lnTo>
                          <a:pt x="355" y="385"/>
                        </a:lnTo>
                        <a:lnTo>
                          <a:pt x="355" y="426"/>
                        </a:lnTo>
                        <a:lnTo>
                          <a:pt x="327" y="470"/>
                        </a:lnTo>
                        <a:lnTo>
                          <a:pt x="323" y="503"/>
                        </a:lnTo>
                        <a:lnTo>
                          <a:pt x="285" y="508"/>
                        </a:lnTo>
                        <a:lnTo>
                          <a:pt x="260" y="533"/>
                        </a:lnTo>
                        <a:lnTo>
                          <a:pt x="274" y="578"/>
                        </a:lnTo>
                        <a:lnTo>
                          <a:pt x="260" y="611"/>
                        </a:lnTo>
                        <a:lnTo>
                          <a:pt x="302" y="578"/>
                        </a:lnTo>
                        <a:lnTo>
                          <a:pt x="330" y="525"/>
                        </a:lnTo>
                        <a:lnTo>
                          <a:pt x="358" y="467"/>
                        </a:lnTo>
                        <a:lnTo>
                          <a:pt x="390" y="455"/>
                        </a:lnTo>
                        <a:lnTo>
                          <a:pt x="390" y="414"/>
                        </a:lnTo>
                        <a:lnTo>
                          <a:pt x="421" y="407"/>
                        </a:lnTo>
                        <a:lnTo>
                          <a:pt x="421" y="366"/>
                        </a:lnTo>
                        <a:lnTo>
                          <a:pt x="468" y="334"/>
                        </a:lnTo>
                        <a:lnTo>
                          <a:pt x="475" y="359"/>
                        </a:lnTo>
                        <a:lnTo>
                          <a:pt x="517" y="373"/>
                        </a:lnTo>
                        <a:lnTo>
                          <a:pt x="534" y="414"/>
                        </a:lnTo>
                        <a:lnTo>
                          <a:pt x="580" y="430"/>
                        </a:lnTo>
                        <a:lnTo>
                          <a:pt x="636" y="429"/>
                        </a:lnTo>
                        <a:lnTo>
                          <a:pt x="665" y="400"/>
                        </a:lnTo>
                        <a:lnTo>
                          <a:pt x="749" y="385"/>
                        </a:lnTo>
                        <a:lnTo>
                          <a:pt x="766" y="440"/>
                        </a:lnTo>
                        <a:lnTo>
                          <a:pt x="738" y="467"/>
                        </a:lnTo>
                        <a:lnTo>
                          <a:pt x="731" y="511"/>
                        </a:lnTo>
                        <a:lnTo>
                          <a:pt x="703" y="537"/>
                        </a:lnTo>
                        <a:lnTo>
                          <a:pt x="724" y="559"/>
                        </a:lnTo>
                        <a:lnTo>
                          <a:pt x="756" y="540"/>
                        </a:lnTo>
                        <a:lnTo>
                          <a:pt x="791" y="563"/>
                        </a:lnTo>
                        <a:lnTo>
                          <a:pt x="815" y="537"/>
                        </a:lnTo>
                        <a:lnTo>
                          <a:pt x="791" y="499"/>
                        </a:lnTo>
                        <a:lnTo>
                          <a:pt x="777" y="474"/>
                        </a:lnTo>
                        <a:lnTo>
                          <a:pt x="763" y="429"/>
                        </a:lnTo>
                        <a:lnTo>
                          <a:pt x="749" y="385"/>
                        </a:lnTo>
                        <a:lnTo>
                          <a:pt x="791" y="393"/>
                        </a:lnTo>
                        <a:lnTo>
                          <a:pt x="798" y="426"/>
                        </a:lnTo>
                        <a:lnTo>
                          <a:pt x="833" y="445"/>
                        </a:lnTo>
                        <a:lnTo>
                          <a:pt x="869" y="433"/>
                        </a:lnTo>
                        <a:lnTo>
                          <a:pt x="869" y="388"/>
                        </a:lnTo>
                        <a:lnTo>
                          <a:pt x="901" y="377"/>
                        </a:lnTo>
                        <a:lnTo>
                          <a:pt x="911" y="356"/>
                        </a:lnTo>
                        <a:lnTo>
                          <a:pt x="942" y="362"/>
                        </a:lnTo>
                        <a:lnTo>
                          <a:pt x="967" y="328"/>
                        </a:lnTo>
                        <a:lnTo>
                          <a:pt x="995" y="326"/>
                        </a:lnTo>
                        <a:lnTo>
                          <a:pt x="1023" y="347"/>
                        </a:lnTo>
                        <a:lnTo>
                          <a:pt x="1070" y="340"/>
                        </a:lnTo>
                        <a:lnTo>
                          <a:pt x="1087" y="362"/>
                        </a:lnTo>
                        <a:lnTo>
                          <a:pt x="1122" y="386"/>
                        </a:lnTo>
                        <a:lnTo>
                          <a:pt x="1178" y="340"/>
                        </a:lnTo>
                        <a:lnTo>
                          <a:pt x="1174" y="306"/>
                        </a:lnTo>
                        <a:lnTo>
                          <a:pt x="1213" y="281"/>
                        </a:lnTo>
                        <a:lnTo>
                          <a:pt x="1220" y="247"/>
                        </a:lnTo>
                        <a:lnTo>
                          <a:pt x="1255" y="229"/>
                        </a:lnTo>
                        <a:lnTo>
                          <a:pt x="1272" y="172"/>
                        </a:lnTo>
                        <a:lnTo>
                          <a:pt x="1302" y="172"/>
                        </a:lnTo>
                        <a:lnTo>
                          <a:pt x="1319" y="148"/>
                        </a:lnTo>
                        <a:lnTo>
                          <a:pt x="1361" y="133"/>
                        </a:lnTo>
                        <a:lnTo>
                          <a:pt x="1386" y="87"/>
                        </a:lnTo>
                        <a:lnTo>
                          <a:pt x="1438" y="69"/>
                        </a:lnTo>
                        <a:lnTo>
                          <a:pt x="1459" y="28"/>
                        </a:lnTo>
                        <a:lnTo>
                          <a:pt x="1487" y="0"/>
                        </a:lnTo>
                        <a:lnTo>
                          <a:pt x="1495" y="10"/>
                        </a:lnTo>
                        <a:lnTo>
                          <a:pt x="1516" y="58"/>
                        </a:lnTo>
                        <a:lnTo>
                          <a:pt x="1509" y="92"/>
                        </a:lnTo>
                        <a:lnTo>
                          <a:pt x="1541" y="80"/>
                        </a:lnTo>
                        <a:lnTo>
                          <a:pt x="1544" y="140"/>
                        </a:lnTo>
                        <a:lnTo>
                          <a:pt x="1576" y="155"/>
                        </a:lnTo>
                        <a:lnTo>
                          <a:pt x="1572" y="199"/>
                        </a:lnTo>
                        <a:lnTo>
                          <a:pt x="1614" y="213"/>
                        </a:lnTo>
                        <a:lnTo>
                          <a:pt x="1621" y="259"/>
                        </a:lnTo>
                        <a:lnTo>
                          <a:pt x="1666" y="247"/>
                        </a:lnTo>
                        <a:lnTo>
                          <a:pt x="1687" y="217"/>
                        </a:lnTo>
                        <a:lnTo>
                          <a:pt x="1701" y="232"/>
                        </a:lnTo>
                        <a:lnTo>
                          <a:pt x="1745" y="229"/>
                        </a:lnTo>
                        <a:lnTo>
                          <a:pt x="1759" y="254"/>
                        </a:lnTo>
                        <a:lnTo>
                          <a:pt x="1783" y="239"/>
                        </a:lnTo>
                        <a:lnTo>
                          <a:pt x="1797" y="266"/>
                        </a:lnTo>
                        <a:lnTo>
                          <a:pt x="1825" y="266"/>
                        </a:lnTo>
                        <a:lnTo>
                          <a:pt x="1804" y="290"/>
                        </a:lnTo>
                        <a:lnTo>
                          <a:pt x="1839" y="302"/>
                        </a:lnTo>
                        <a:lnTo>
                          <a:pt x="1878" y="333"/>
                        </a:lnTo>
                        <a:lnTo>
                          <a:pt x="1850" y="355"/>
                        </a:lnTo>
                        <a:lnTo>
                          <a:pt x="1860" y="393"/>
                        </a:lnTo>
                        <a:lnTo>
                          <a:pt x="1860" y="426"/>
                        </a:lnTo>
                        <a:lnTo>
                          <a:pt x="1919" y="429"/>
                        </a:lnTo>
                        <a:lnTo>
                          <a:pt x="1916" y="458"/>
                        </a:lnTo>
                        <a:lnTo>
                          <a:pt x="1916" y="504"/>
                        </a:lnTo>
                        <a:lnTo>
                          <a:pt x="1885" y="496"/>
                        </a:lnTo>
                        <a:lnTo>
                          <a:pt x="1867" y="470"/>
                        </a:lnTo>
                        <a:lnTo>
                          <a:pt x="1839" y="481"/>
                        </a:lnTo>
                        <a:lnTo>
                          <a:pt x="1818" y="448"/>
                        </a:lnTo>
                        <a:lnTo>
                          <a:pt x="1780" y="467"/>
                        </a:lnTo>
                        <a:lnTo>
                          <a:pt x="1738" y="433"/>
                        </a:lnTo>
                        <a:lnTo>
                          <a:pt x="1720" y="393"/>
                        </a:lnTo>
                        <a:lnTo>
                          <a:pt x="1691" y="422"/>
                        </a:lnTo>
                        <a:lnTo>
                          <a:pt x="1670" y="410"/>
                        </a:lnTo>
                        <a:lnTo>
                          <a:pt x="1635" y="433"/>
                        </a:lnTo>
                        <a:lnTo>
                          <a:pt x="1635" y="392"/>
                        </a:lnTo>
                        <a:lnTo>
                          <a:pt x="1604" y="388"/>
                        </a:lnTo>
                        <a:lnTo>
                          <a:pt x="1600" y="347"/>
                        </a:lnTo>
                        <a:lnTo>
                          <a:pt x="1565" y="334"/>
                        </a:lnTo>
                        <a:lnTo>
                          <a:pt x="1539" y="351"/>
                        </a:lnTo>
                        <a:lnTo>
                          <a:pt x="1550" y="389"/>
                        </a:lnTo>
                        <a:lnTo>
                          <a:pt x="1553" y="414"/>
                        </a:lnTo>
                        <a:lnTo>
                          <a:pt x="1571" y="452"/>
                        </a:lnTo>
                        <a:lnTo>
                          <a:pt x="1606" y="477"/>
                        </a:lnTo>
                        <a:lnTo>
                          <a:pt x="1595" y="509"/>
                        </a:lnTo>
                        <a:lnTo>
                          <a:pt x="1623" y="533"/>
                        </a:lnTo>
                        <a:lnTo>
                          <a:pt x="1581" y="547"/>
                        </a:lnTo>
                        <a:lnTo>
                          <a:pt x="1546" y="526"/>
                        </a:lnTo>
                        <a:lnTo>
                          <a:pt x="1522" y="561"/>
                        </a:lnTo>
                        <a:lnTo>
                          <a:pt x="1480" y="547"/>
                        </a:lnTo>
                        <a:lnTo>
                          <a:pt x="1438" y="572"/>
                        </a:lnTo>
                        <a:lnTo>
                          <a:pt x="1417" y="590"/>
                        </a:lnTo>
                        <a:lnTo>
                          <a:pt x="1354" y="593"/>
                        </a:lnTo>
                        <a:lnTo>
                          <a:pt x="1358" y="565"/>
                        </a:lnTo>
                        <a:lnTo>
                          <a:pt x="1347" y="540"/>
                        </a:lnTo>
                        <a:lnTo>
                          <a:pt x="1372" y="519"/>
                        </a:lnTo>
                        <a:lnTo>
                          <a:pt x="1347" y="484"/>
                        </a:lnTo>
                        <a:lnTo>
                          <a:pt x="1372" y="449"/>
                        </a:lnTo>
                        <a:lnTo>
                          <a:pt x="1358" y="417"/>
                        </a:lnTo>
                        <a:lnTo>
                          <a:pt x="1420" y="393"/>
                        </a:lnTo>
                        <a:lnTo>
                          <a:pt x="1455" y="379"/>
                        </a:lnTo>
                        <a:lnTo>
                          <a:pt x="1508" y="347"/>
                        </a:lnTo>
                        <a:lnTo>
                          <a:pt x="1523" y="290"/>
                        </a:lnTo>
                        <a:lnTo>
                          <a:pt x="1462" y="311"/>
                        </a:lnTo>
                        <a:lnTo>
                          <a:pt x="1427" y="302"/>
                        </a:lnTo>
                        <a:lnTo>
                          <a:pt x="1396" y="340"/>
                        </a:lnTo>
                        <a:lnTo>
                          <a:pt x="1354" y="334"/>
                        </a:lnTo>
                        <a:lnTo>
                          <a:pt x="1330" y="373"/>
                        </a:lnTo>
                        <a:lnTo>
                          <a:pt x="1291" y="385"/>
                        </a:lnTo>
                        <a:lnTo>
                          <a:pt x="1279" y="422"/>
                        </a:lnTo>
                        <a:lnTo>
                          <a:pt x="1227" y="430"/>
                        </a:lnTo>
                        <a:lnTo>
                          <a:pt x="1185" y="426"/>
                        </a:lnTo>
                        <a:lnTo>
                          <a:pt x="1160" y="455"/>
                        </a:lnTo>
                        <a:lnTo>
                          <a:pt x="1126" y="448"/>
                        </a:lnTo>
                        <a:lnTo>
                          <a:pt x="1101" y="485"/>
                        </a:lnTo>
                        <a:lnTo>
                          <a:pt x="1073" y="482"/>
                        </a:lnTo>
                        <a:lnTo>
                          <a:pt x="1037" y="511"/>
                        </a:lnTo>
                        <a:lnTo>
                          <a:pt x="998" y="522"/>
                        </a:lnTo>
                        <a:lnTo>
                          <a:pt x="995" y="552"/>
                        </a:lnTo>
                        <a:lnTo>
                          <a:pt x="939" y="570"/>
                        </a:lnTo>
                        <a:lnTo>
                          <a:pt x="925" y="614"/>
                        </a:lnTo>
                        <a:lnTo>
                          <a:pt x="897" y="622"/>
                        </a:lnTo>
                        <a:lnTo>
                          <a:pt x="862" y="646"/>
                        </a:lnTo>
                        <a:lnTo>
                          <a:pt x="822" y="614"/>
                        </a:lnTo>
                        <a:lnTo>
                          <a:pt x="780" y="629"/>
                        </a:lnTo>
                        <a:lnTo>
                          <a:pt x="749" y="607"/>
                        </a:lnTo>
                        <a:lnTo>
                          <a:pt x="703" y="619"/>
                        </a:lnTo>
                        <a:lnTo>
                          <a:pt x="655" y="597"/>
                        </a:lnTo>
                        <a:lnTo>
                          <a:pt x="608" y="611"/>
                        </a:lnTo>
                        <a:lnTo>
                          <a:pt x="580" y="578"/>
                        </a:lnTo>
                        <a:lnTo>
                          <a:pt x="545" y="593"/>
                        </a:lnTo>
                        <a:lnTo>
                          <a:pt x="496" y="588"/>
                        </a:lnTo>
                        <a:lnTo>
                          <a:pt x="454" y="624"/>
                        </a:lnTo>
                        <a:lnTo>
                          <a:pt x="421" y="652"/>
                        </a:lnTo>
                        <a:lnTo>
                          <a:pt x="372" y="641"/>
                        </a:lnTo>
                        <a:lnTo>
                          <a:pt x="337" y="677"/>
                        </a:lnTo>
                        <a:lnTo>
                          <a:pt x="292" y="700"/>
                        </a:lnTo>
                        <a:lnTo>
                          <a:pt x="243" y="704"/>
                        </a:lnTo>
                        <a:lnTo>
                          <a:pt x="229" y="670"/>
                        </a:lnTo>
                        <a:lnTo>
                          <a:pt x="179" y="670"/>
                        </a:lnTo>
                        <a:lnTo>
                          <a:pt x="137" y="633"/>
                        </a:lnTo>
                        <a:lnTo>
                          <a:pt x="84" y="626"/>
                        </a:lnTo>
                        <a:lnTo>
                          <a:pt x="35" y="611"/>
                        </a:lnTo>
                        <a:lnTo>
                          <a:pt x="0" y="588"/>
                        </a:lnTo>
                        <a:lnTo>
                          <a:pt x="11" y="557"/>
                        </a:lnTo>
                        <a:close/>
                      </a:path>
                    </a:pathLst>
                  </a:custGeom>
                  <a:solidFill>
                    <a:srgbClr val="002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3" name="Freeform 171"/>
                  <p:cNvSpPr>
                    <a:spLocks/>
                  </p:cNvSpPr>
                  <p:nvPr/>
                </p:nvSpPr>
                <p:spPr bwMode="auto">
                  <a:xfrm>
                    <a:off x="1957" y="2018"/>
                    <a:ext cx="70" cy="102"/>
                  </a:xfrm>
                  <a:custGeom>
                    <a:avLst/>
                    <a:gdLst>
                      <a:gd name="T0" fmla="*/ 21 w 70"/>
                      <a:gd name="T1" fmla="*/ 0 h 102"/>
                      <a:gd name="T2" fmla="*/ 28 w 70"/>
                      <a:gd name="T3" fmla="*/ 25 h 102"/>
                      <a:gd name="T4" fmla="*/ 4 w 70"/>
                      <a:gd name="T5" fmla="*/ 50 h 102"/>
                      <a:gd name="T6" fmla="*/ 25 w 70"/>
                      <a:gd name="T7" fmla="*/ 71 h 102"/>
                      <a:gd name="T8" fmla="*/ 0 w 70"/>
                      <a:gd name="T9" fmla="*/ 99 h 102"/>
                      <a:gd name="T10" fmla="*/ 28 w 70"/>
                      <a:gd name="T11" fmla="*/ 102 h 102"/>
                      <a:gd name="T12" fmla="*/ 56 w 70"/>
                      <a:gd name="T13" fmla="*/ 67 h 102"/>
                      <a:gd name="T14" fmla="*/ 70 w 70"/>
                      <a:gd name="T15" fmla="*/ 60 h 102"/>
                      <a:gd name="T16" fmla="*/ 21 w 70"/>
                      <a:gd name="T17" fmla="*/ 0 h 102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70" h="102">
                        <a:moveTo>
                          <a:pt x="21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25" y="71"/>
                        </a:lnTo>
                        <a:lnTo>
                          <a:pt x="0" y="99"/>
                        </a:lnTo>
                        <a:lnTo>
                          <a:pt x="28" y="102"/>
                        </a:lnTo>
                        <a:lnTo>
                          <a:pt x="56" y="67"/>
                        </a:lnTo>
                        <a:lnTo>
                          <a:pt x="70" y="60"/>
                        </a:lnTo>
                        <a:lnTo>
                          <a:pt x="21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4" name="Freeform 172"/>
                  <p:cNvSpPr>
                    <a:spLocks/>
                  </p:cNvSpPr>
                  <p:nvPr/>
                </p:nvSpPr>
                <p:spPr bwMode="auto">
                  <a:xfrm>
                    <a:off x="1870" y="2011"/>
                    <a:ext cx="56" cy="134"/>
                  </a:xfrm>
                  <a:custGeom>
                    <a:avLst/>
                    <a:gdLst>
                      <a:gd name="T0" fmla="*/ 24 w 56"/>
                      <a:gd name="T1" fmla="*/ 0 h 134"/>
                      <a:gd name="T2" fmla="*/ 28 w 56"/>
                      <a:gd name="T3" fmla="*/ 25 h 134"/>
                      <a:gd name="T4" fmla="*/ 4 w 56"/>
                      <a:gd name="T5" fmla="*/ 50 h 134"/>
                      <a:gd name="T6" fmla="*/ 14 w 56"/>
                      <a:gd name="T7" fmla="*/ 74 h 134"/>
                      <a:gd name="T8" fmla="*/ 0 w 56"/>
                      <a:gd name="T9" fmla="*/ 134 h 134"/>
                      <a:gd name="T10" fmla="*/ 56 w 56"/>
                      <a:gd name="T11" fmla="*/ 67 h 134"/>
                      <a:gd name="T12" fmla="*/ 24 w 56"/>
                      <a:gd name="T13" fmla="*/ 0 h 13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6" h="134">
                        <a:moveTo>
                          <a:pt x="24" y="0"/>
                        </a:moveTo>
                        <a:lnTo>
                          <a:pt x="28" y="25"/>
                        </a:lnTo>
                        <a:lnTo>
                          <a:pt x="4" y="50"/>
                        </a:lnTo>
                        <a:lnTo>
                          <a:pt x="14" y="74"/>
                        </a:lnTo>
                        <a:lnTo>
                          <a:pt x="0" y="134"/>
                        </a:lnTo>
                        <a:lnTo>
                          <a:pt x="56" y="67"/>
                        </a:lnTo>
                        <a:lnTo>
                          <a:pt x="2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5" name="Freeform 173"/>
                  <p:cNvSpPr>
                    <a:spLocks/>
                  </p:cNvSpPr>
                  <p:nvPr/>
                </p:nvSpPr>
                <p:spPr bwMode="auto">
                  <a:xfrm>
                    <a:off x="2013" y="1807"/>
                    <a:ext cx="70" cy="78"/>
                  </a:xfrm>
                  <a:custGeom>
                    <a:avLst/>
                    <a:gdLst>
                      <a:gd name="T0" fmla="*/ 0 w 70"/>
                      <a:gd name="T1" fmla="*/ 0 h 78"/>
                      <a:gd name="T2" fmla="*/ 14 w 70"/>
                      <a:gd name="T3" fmla="*/ 14 h 78"/>
                      <a:gd name="T4" fmla="*/ 14 w 70"/>
                      <a:gd name="T5" fmla="*/ 78 h 78"/>
                      <a:gd name="T6" fmla="*/ 70 w 70"/>
                      <a:gd name="T7" fmla="*/ 67 h 78"/>
                      <a:gd name="T8" fmla="*/ 46 w 70"/>
                      <a:gd name="T9" fmla="*/ 43 h 78"/>
                      <a:gd name="T10" fmla="*/ 67 w 70"/>
                      <a:gd name="T11" fmla="*/ 18 h 78"/>
                      <a:gd name="T12" fmla="*/ 0 w 70"/>
                      <a:gd name="T13" fmla="*/ 0 h 7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70" h="78">
                        <a:moveTo>
                          <a:pt x="0" y="0"/>
                        </a:moveTo>
                        <a:lnTo>
                          <a:pt x="14" y="14"/>
                        </a:lnTo>
                        <a:lnTo>
                          <a:pt x="14" y="78"/>
                        </a:lnTo>
                        <a:lnTo>
                          <a:pt x="70" y="67"/>
                        </a:lnTo>
                        <a:lnTo>
                          <a:pt x="46" y="43"/>
                        </a:lnTo>
                        <a:lnTo>
                          <a:pt x="67" y="1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6" name="Freeform 174"/>
                  <p:cNvSpPr>
                    <a:spLocks/>
                  </p:cNvSpPr>
                  <p:nvPr/>
                </p:nvSpPr>
                <p:spPr bwMode="auto">
                  <a:xfrm>
                    <a:off x="1894" y="1628"/>
                    <a:ext cx="98" cy="246"/>
                  </a:xfrm>
                  <a:custGeom>
                    <a:avLst/>
                    <a:gdLst>
                      <a:gd name="T0" fmla="*/ 67 w 98"/>
                      <a:gd name="T1" fmla="*/ 0 h 246"/>
                      <a:gd name="T2" fmla="*/ 46 w 98"/>
                      <a:gd name="T3" fmla="*/ 53 h 246"/>
                      <a:gd name="T4" fmla="*/ 60 w 98"/>
                      <a:gd name="T5" fmla="*/ 106 h 246"/>
                      <a:gd name="T6" fmla="*/ 46 w 98"/>
                      <a:gd name="T7" fmla="*/ 141 h 246"/>
                      <a:gd name="T8" fmla="*/ 63 w 98"/>
                      <a:gd name="T9" fmla="*/ 165 h 246"/>
                      <a:gd name="T10" fmla="*/ 35 w 98"/>
                      <a:gd name="T11" fmla="*/ 215 h 246"/>
                      <a:gd name="T12" fmla="*/ 0 w 98"/>
                      <a:gd name="T13" fmla="*/ 232 h 246"/>
                      <a:gd name="T14" fmla="*/ 32 w 98"/>
                      <a:gd name="T15" fmla="*/ 239 h 246"/>
                      <a:gd name="T16" fmla="*/ 46 w 98"/>
                      <a:gd name="T17" fmla="*/ 246 h 246"/>
                      <a:gd name="T18" fmla="*/ 81 w 98"/>
                      <a:gd name="T19" fmla="*/ 225 h 246"/>
                      <a:gd name="T20" fmla="*/ 98 w 98"/>
                      <a:gd name="T21" fmla="*/ 158 h 246"/>
                      <a:gd name="T22" fmla="*/ 70 w 98"/>
                      <a:gd name="T23" fmla="*/ 141 h 246"/>
                      <a:gd name="T24" fmla="*/ 84 w 98"/>
                      <a:gd name="T25" fmla="*/ 109 h 246"/>
                      <a:gd name="T26" fmla="*/ 63 w 98"/>
                      <a:gd name="T27" fmla="*/ 70 h 246"/>
                      <a:gd name="T28" fmla="*/ 67 w 98"/>
                      <a:gd name="T29" fmla="*/ 0 h 2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</a:cxnLst>
                    <a:rect l="0" t="0" r="r" b="b"/>
                    <a:pathLst>
                      <a:path w="98" h="246">
                        <a:moveTo>
                          <a:pt x="67" y="0"/>
                        </a:moveTo>
                        <a:lnTo>
                          <a:pt x="46" y="53"/>
                        </a:lnTo>
                        <a:lnTo>
                          <a:pt x="60" y="106"/>
                        </a:lnTo>
                        <a:lnTo>
                          <a:pt x="46" y="141"/>
                        </a:lnTo>
                        <a:lnTo>
                          <a:pt x="63" y="165"/>
                        </a:lnTo>
                        <a:lnTo>
                          <a:pt x="35" y="215"/>
                        </a:lnTo>
                        <a:lnTo>
                          <a:pt x="0" y="232"/>
                        </a:lnTo>
                        <a:lnTo>
                          <a:pt x="32" y="239"/>
                        </a:lnTo>
                        <a:lnTo>
                          <a:pt x="46" y="246"/>
                        </a:lnTo>
                        <a:lnTo>
                          <a:pt x="81" y="225"/>
                        </a:lnTo>
                        <a:lnTo>
                          <a:pt x="98" y="158"/>
                        </a:lnTo>
                        <a:lnTo>
                          <a:pt x="70" y="141"/>
                        </a:lnTo>
                        <a:lnTo>
                          <a:pt x="84" y="109"/>
                        </a:lnTo>
                        <a:lnTo>
                          <a:pt x="63" y="70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7" name="Freeform 175"/>
                  <p:cNvSpPr>
                    <a:spLocks/>
                  </p:cNvSpPr>
                  <p:nvPr/>
                </p:nvSpPr>
                <p:spPr bwMode="auto">
                  <a:xfrm>
                    <a:off x="1751" y="1758"/>
                    <a:ext cx="116" cy="208"/>
                  </a:xfrm>
                  <a:custGeom>
                    <a:avLst/>
                    <a:gdLst>
                      <a:gd name="T0" fmla="*/ 88 w 116"/>
                      <a:gd name="T1" fmla="*/ 0 h 208"/>
                      <a:gd name="T2" fmla="*/ 49 w 116"/>
                      <a:gd name="T3" fmla="*/ 21 h 208"/>
                      <a:gd name="T4" fmla="*/ 60 w 116"/>
                      <a:gd name="T5" fmla="*/ 46 h 208"/>
                      <a:gd name="T6" fmla="*/ 46 w 116"/>
                      <a:gd name="T7" fmla="*/ 95 h 208"/>
                      <a:gd name="T8" fmla="*/ 21 w 116"/>
                      <a:gd name="T9" fmla="*/ 120 h 208"/>
                      <a:gd name="T10" fmla="*/ 21 w 116"/>
                      <a:gd name="T11" fmla="*/ 148 h 208"/>
                      <a:gd name="T12" fmla="*/ 18 w 116"/>
                      <a:gd name="T13" fmla="*/ 176 h 208"/>
                      <a:gd name="T14" fmla="*/ 0 w 116"/>
                      <a:gd name="T15" fmla="*/ 208 h 208"/>
                      <a:gd name="T16" fmla="*/ 46 w 116"/>
                      <a:gd name="T17" fmla="*/ 187 h 208"/>
                      <a:gd name="T18" fmla="*/ 60 w 116"/>
                      <a:gd name="T19" fmla="*/ 137 h 208"/>
                      <a:gd name="T20" fmla="*/ 116 w 116"/>
                      <a:gd name="T21" fmla="*/ 116 h 208"/>
                      <a:gd name="T22" fmla="*/ 81 w 116"/>
                      <a:gd name="T23" fmla="*/ 88 h 208"/>
                      <a:gd name="T24" fmla="*/ 81 w 116"/>
                      <a:gd name="T25" fmla="*/ 60 h 208"/>
                      <a:gd name="T26" fmla="*/ 88 w 116"/>
                      <a:gd name="T27" fmla="*/ 0 h 20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16" h="208">
                        <a:moveTo>
                          <a:pt x="88" y="0"/>
                        </a:moveTo>
                        <a:lnTo>
                          <a:pt x="49" y="21"/>
                        </a:lnTo>
                        <a:lnTo>
                          <a:pt x="60" y="46"/>
                        </a:lnTo>
                        <a:lnTo>
                          <a:pt x="46" y="95"/>
                        </a:lnTo>
                        <a:lnTo>
                          <a:pt x="21" y="120"/>
                        </a:lnTo>
                        <a:lnTo>
                          <a:pt x="21" y="148"/>
                        </a:lnTo>
                        <a:lnTo>
                          <a:pt x="18" y="176"/>
                        </a:lnTo>
                        <a:lnTo>
                          <a:pt x="0" y="208"/>
                        </a:lnTo>
                        <a:lnTo>
                          <a:pt x="46" y="187"/>
                        </a:lnTo>
                        <a:lnTo>
                          <a:pt x="60" y="137"/>
                        </a:lnTo>
                        <a:lnTo>
                          <a:pt x="116" y="116"/>
                        </a:lnTo>
                        <a:lnTo>
                          <a:pt x="81" y="88"/>
                        </a:lnTo>
                        <a:lnTo>
                          <a:pt x="81" y="60"/>
                        </a:lnTo>
                        <a:lnTo>
                          <a:pt x="88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8" name="Freeform 176"/>
                  <p:cNvSpPr>
                    <a:spLocks/>
                  </p:cNvSpPr>
                  <p:nvPr/>
                </p:nvSpPr>
                <p:spPr bwMode="auto">
                  <a:xfrm>
                    <a:off x="1468" y="1945"/>
                    <a:ext cx="129" cy="63"/>
                  </a:xfrm>
                  <a:custGeom>
                    <a:avLst/>
                    <a:gdLst>
                      <a:gd name="T0" fmla="*/ 0 w 129"/>
                      <a:gd name="T1" fmla="*/ 0 h 63"/>
                      <a:gd name="T2" fmla="*/ 17 w 129"/>
                      <a:gd name="T3" fmla="*/ 7 h 63"/>
                      <a:gd name="T4" fmla="*/ 42 w 129"/>
                      <a:gd name="T5" fmla="*/ 10 h 63"/>
                      <a:gd name="T6" fmla="*/ 66 w 129"/>
                      <a:gd name="T7" fmla="*/ 10 h 63"/>
                      <a:gd name="T8" fmla="*/ 84 w 129"/>
                      <a:gd name="T9" fmla="*/ 28 h 63"/>
                      <a:gd name="T10" fmla="*/ 94 w 129"/>
                      <a:gd name="T11" fmla="*/ 42 h 63"/>
                      <a:gd name="T12" fmla="*/ 129 w 129"/>
                      <a:gd name="T13" fmla="*/ 56 h 63"/>
                      <a:gd name="T14" fmla="*/ 98 w 129"/>
                      <a:gd name="T15" fmla="*/ 63 h 63"/>
                      <a:gd name="T16" fmla="*/ 56 w 129"/>
                      <a:gd name="T17" fmla="*/ 38 h 63"/>
                      <a:gd name="T18" fmla="*/ 0 w 129"/>
                      <a:gd name="T19" fmla="*/ 0 h 6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29" h="63">
                        <a:moveTo>
                          <a:pt x="0" y="0"/>
                        </a:moveTo>
                        <a:lnTo>
                          <a:pt x="17" y="7"/>
                        </a:lnTo>
                        <a:lnTo>
                          <a:pt x="42" y="10"/>
                        </a:lnTo>
                        <a:lnTo>
                          <a:pt x="66" y="10"/>
                        </a:lnTo>
                        <a:lnTo>
                          <a:pt x="84" y="28"/>
                        </a:lnTo>
                        <a:lnTo>
                          <a:pt x="94" y="42"/>
                        </a:lnTo>
                        <a:lnTo>
                          <a:pt x="129" y="56"/>
                        </a:lnTo>
                        <a:lnTo>
                          <a:pt x="98" y="63"/>
                        </a:lnTo>
                        <a:lnTo>
                          <a:pt x="56" y="38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09" name="Freeform 177"/>
                  <p:cNvSpPr>
                    <a:spLocks/>
                  </p:cNvSpPr>
                  <p:nvPr/>
                </p:nvSpPr>
                <p:spPr bwMode="auto">
                  <a:xfrm>
                    <a:off x="1265" y="1962"/>
                    <a:ext cx="206" cy="137"/>
                  </a:xfrm>
                  <a:custGeom>
                    <a:avLst/>
                    <a:gdLst>
                      <a:gd name="T0" fmla="*/ 206 w 206"/>
                      <a:gd name="T1" fmla="*/ 0 h 137"/>
                      <a:gd name="T2" fmla="*/ 168 w 206"/>
                      <a:gd name="T3" fmla="*/ 35 h 137"/>
                      <a:gd name="T4" fmla="*/ 157 w 206"/>
                      <a:gd name="T5" fmla="*/ 67 h 137"/>
                      <a:gd name="T6" fmla="*/ 133 w 206"/>
                      <a:gd name="T7" fmla="*/ 102 h 137"/>
                      <a:gd name="T8" fmla="*/ 112 w 206"/>
                      <a:gd name="T9" fmla="*/ 137 h 137"/>
                      <a:gd name="T10" fmla="*/ 70 w 206"/>
                      <a:gd name="T11" fmla="*/ 113 h 137"/>
                      <a:gd name="T12" fmla="*/ 3 w 206"/>
                      <a:gd name="T13" fmla="*/ 88 h 137"/>
                      <a:gd name="T14" fmla="*/ 0 w 206"/>
                      <a:gd name="T15" fmla="*/ 67 h 137"/>
                      <a:gd name="T16" fmla="*/ 42 w 206"/>
                      <a:gd name="T17" fmla="*/ 95 h 137"/>
                      <a:gd name="T18" fmla="*/ 84 w 206"/>
                      <a:gd name="T19" fmla="*/ 99 h 137"/>
                      <a:gd name="T20" fmla="*/ 129 w 206"/>
                      <a:gd name="T21" fmla="*/ 81 h 137"/>
                      <a:gd name="T22" fmla="*/ 119 w 206"/>
                      <a:gd name="T23" fmla="*/ 42 h 137"/>
                      <a:gd name="T24" fmla="*/ 147 w 206"/>
                      <a:gd name="T25" fmla="*/ 18 h 137"/>
                      <a:gd name="T26" fmla="*/ 206 w 206"/>
                      <a:gd name="T27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206" h="137">
                        <a:moveTo>
                          <a:pt x="206" y="0"/>
                        </a:moveTo>
                        <a:lnTo>
                          <a:pt x="168" y="35"/>
                        </a:lnTo>
                        <a:lnTo>
                          <a:pt x="157" y="67"/>
                        </a:lnTo>
                        <a:lnTo>
                          <a:pt x="133" y="102"/>
                        </a:lnTo>
                        <a:lnTo>
                          <a:pt x="112" y="137"/>
                        </a:lnTo>
                        <a:lnTo>
                          <a:pt x="70" y="113"/>
                        </a:lnTo>
                        <a:lnTo>
                          <a:pt x="3" y="88"/>
                        </a:lnTo>
                        <a:lnTo>
                          <a:pt x="0" y="67"/>
                        </a:lnTo>
                        <a:lnTo>
                          <a:pt x="42" y="95"/>
                        </a:lnTo>
                        <a:lnTo>
                          <a:pt x="84" y="99"/>
                        </a:lnTo>
                        <a:lnTo>
                          <a:pt x="129" y="81"/>
                        </a:lnTo>
                        <a:lnTo>
                          <a:pt x="119" y="42"/>
                        </a:lnTo>
                        <a:lnTo>
                          <a:pt x="147" y="18"/>
                        </a:lnTo>
                        <a:lnTo>
                          <a:pt x="20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0" name="Freeform 178"/>
                  <p:cNvSpPr>
                    <a:spLocks/>
                  </p:cNvSpPr>
                  <p:nvPr/>
                </p:nvSpPr>
                <p:spPr bwMode="auto">
                  <a:xfrm>
                    <a:off x="1405" y="2022"/>
                    <a:ext cx="115" cy="119"/>
                  </a:xfrm>
                  <a:custGeom>
                    <a:avLst/>
                    <a:gdLst>
                      <a:gd name="T0" fmla="*/ 73 w 115"/>
                      <a:gd name="T1" fmla="*/ 0 h 119"/>
                      <a:gd name="T2" fmla="*/ 73 w 115"/>
                      <a:gd name="T3" fmla="*/ 24 h 119"/>
                      <a:gd name="T4" fmla="*/ 38 w 115"/>
                      <a:gd name="T5" fmla="*/ 53 h 119"/>
                      <a:gd name="T6" fmla="*/ 42 w 115"/>
                      <a:gd name="T7" fmla="*/ 77 h 119"/>
                      <a:gd name="T8" fmla="*/ 10 w 115"/>
                      <a:gd name="T9" fmla="*/ 95 h 119"/>
                      <a:gd name="T10" fmla="*/ 0 w 115"/>
                      <a:gd name="T11" fmla="*/ 119 h 119"/>
                      <a:gd name="T12" fmla="*/ 42 w 115"/>
                      <a:gd name="T13" fmla="*/ 95 h 119"/>
                      <a:gd name="T14" fmla="*/ 84 w 115"/>
                      <a:gd name="T15" fmla="*/ 70 h 119"/>
                      <a:gd name="T16" fmla="*/ 84 w 115"/>
                      <a:gd name="T17" fmla="*/ 53 h 119"/>
                      <a:gd name="T18" fmla="*/ 115 w 115"/>
                      <a:gd name="T19" fmla="*/ 10 h 119"/>
                      <a:gd name="T20" fmla="*/ 73 w 115"/>
                      <a:gd name="T21" fmla="*/ 0 h 11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115" h="119">
                        <a:moveTo>
                          <a:pt x="73" y="0"/>
                        </a:moveTo>
                        <a:lnTo>
                          <a:pt x="73" y="24"/>
                        </a:lnTo>
                        <a:lnTo>
                          <a:pt x="38" y="53"/>
                        </a:lnTo>
                        <a:lnTo>
                          <a:pt x="42" y="77"/>
                        </a:lnTo>
                        <a:lnTo>
                          <a:pt x="10" y="95"/>
                        </a:lnTo>
                        <a:lnTo>
                          <a:pt x="0" y="119"/>
                        </a:lnTo>
                        <a:lnTo>
                          <a:pt x="42" y="95"/>
                        </a:lnTo>
                        <a:lnTo>
                          <a:pt x="84" y="70"/>
                        </a:lnTo>
                        <a:lnTo>
                          <a:pt x="84" y="53"/>
                        </a:lnTo>
                        <a:lnTo>
                          <a:pt x="115" y="10"/>
                        </a:lnTo>
                        <a:lnTo>
                          <a:pt x="73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1" name="Freeform 179"/>
                  <p:cNvSpPr>
                    <a:spLocks/>
                  </p:cNvSpPr>
                  <p:nvPr/>
                </p:nvSpPr>
                <p:spPr bwMode="auto">
                  <a:xfrm>
                    <a:off x="1867" y="1723"/>
                    <a:ext cx="21" cy="49"/>
                  </a:xfrm>
                  <a:custGeom>
                    <a:avLst/>
                    <a:gdLst>
                      <a:gd name="T0" fmla="*/ 14 w 21"/>
                      <a:gd name="T1" fmla="*/ 0 h 49"/>
                      <a:gd name="T2" fmla="*/ 0 w 21"/>
                      <a:gd name="T3" fmla="*/ 28 h 49"/>
                      <a:gd name="T4" fmla="*/ 3 w 21"/>
                      <a:gd name="T5" fmla="*/ 49 h 49"/>
                      <a:gd name="T6" fmla="*/ 21 w 21"/>
                      <a:gd name="T7" fmla="*/ 46 h 49"/>
                      <a:gd name="T8" fmla="*/ 14 w 21"/>
                      <a:gd name="T9" fmla="*/ 0 h 49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</a:cxnLst>
                    <a:rect l="0" t="0" r="r" b="b"/>
                    <a:pathLst>
                      <a:path w="21" h="49">
                        <a:moveTo>
                          <a:pt x="14" y="0"/>
                        </a:moveTo>
                        <a:lnTo>
                          <a:pt x="0" y="28"/>
                        </a:lnTo>
                        <a:lnTo>
                          <a:pt x="3" y="49"/>
                        </a:lnTo>
                        <a:lnTo>
                          <a:pt x="21" y="46"/>
                        </a:lnTo>
                        <a:lnTo>
                          <a:pt x="14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2" name="Freeform 180"/>
                  <p:cNvSpPr>
                    <a:spLocks/>
                  </p:cNvSpPr>
                  <p:nvPr/>
                </p:nvSpPr>
                <p:spPr bwMode="auto">
                  <a:xfrm>
                    <a:off x="1328" y="2152"/>
                    <a:ext cx="59" cy="74"/>
                  </a:xfrm>
                  <a:custGeom>
                    <a:avLst/>
                    <a:gdLst>
                      <a:gd name="T0" fmla="*/ 0 w 59"/>
                      <a:gd name="T1" fmla="*/ 0 h 74"/>
                      <a:gd name="T2" fmla="*/ 17 w 59"/>
                      <a:gd name="T3" fmla="*/ 14 h 74"/>
                      <a:gd name="T4" fmla="*/ 10 w 59"/>
                      <a:gd name="T5" fmla="*/ 35 h 74"/>
                      <a:gd name="T6" fmla="*/ 0 w 59"/>
                      <a:gd name="T7" fmla="*/ 42 h 74"/>
                      <a:gd name="T8" fmla="*/ 21 w 59"/>
                      <a:gd name="T9" fmla="*/ 74 h 74"/>
                      <a:gd name="T10" fmla="*/ 49 w 59"/>
                      <a:gd name="T11" fmla="*/ 25 h 74"/>
                      <a:gd name="T12" fmla="*/ 59 w 59"/>
                      <a:gd name="T13" fmla="*/ 3 h 74"/>
                      <a:gd name="T14" fmla="*/ 0 w 59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59" h="74">
                        <a:moveTo>
                          <a:pt x="0" y="0"/>
                        </a:moveTo>
                        <a:lnTo>
                          <a:pt x="17" y="14"/>
                        </a:lnTo>
                        <a:lnTo>
                          <a:pt x="10" y="35"/>
                        </a:lnTo>
                        <a:lnTo>
                          <a:pt x="0" y="42"/>
                        </a:lnTo>
                        <a:lnTo>
                          <a:pt x="21" y="74"/>
                        </a:lnTo>
                        <a:lnTo>
                          <a:pt x="49" y="25"/>
                        </a:lnTo>
                        <a:lnTo>
                          <a:pt x="59" y="3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3" name="Freeform 181"/>
                  <p:cNvSpPr>
                    <a:spLocks/>
                  </p:cNvSpPr>
                  <p:nvPr/>
                </p:nvSpPr>
                <p:spPr bwMode="auto">
                  <a:xfrm>
                    <a:off x="1115" y="1994"/>
                    <a:ext cx="115" cy="137"/>
                  </a:xfrm>
                  <a:custGeom>
                    <a:avLst/>
                    <a:gdLst>
                      <a:gd name="T0" fmla="*/ 115 w 115"/>
                      <a:gd name="T1" fmla="*/ 0 h 137"/>
                      <a:gd name="T2" fmla="*/ 90 w 115"/>
                      <a:gd name="T3" fmla="*/ 7 h 137"/>
                      <a:gd name="T4" fmla="*/ 59 w 115"/>
                      <a:gd name="T5" fmla="*/ 7 h 137"/>
                      <a:gd name="T6" fmla="*/ 34 w 115"/>
                      <a:gd name="T7" fmla="*/ 21 h 137"/>
                      <a:gd name="T8" fmla="*/ 24 w 115"/>
                      <a:gd name="T9" fmla="*/ 42 h 137"/>
                      <a:gd name="T10" fmla="*/ 0 w 115"/>
                      <a:gd name="T11" fmla="*/ 52 h 137"/>
                      <a:gd name="T12" fmla="*/ 38 w 115"/>
                      <a:gd name="T13" fmla="*/ 60 h 137"/>
                      <a:gd name="T14" fmla="*/ 55 w 115"/>
                      <a:gd name="T15" fmla="*/ 112 h 137"/>
                      <a:gd name="T16" fmla="*/ 38 w 115"/>
                      <a:gd name="T17" fmla="*/ 137 h 137"/>
                      <a:gd name="T18" fmla="*/ 80 w 115"/>
                      <a:gd name="T19" fmla="*/ 98 h 137"/>
                      <a:gd name="T20" fmla="*/ 73 w 115"/>
                      <a:gd name="T21" fmla="*/ 74 h 137"/>
                      <a:gd name="T22" fmla="*/ 73 w 115"/>
                      <a:gd name="T23" fmla="*/ 35 h 137"/>
                      <a:gd name="T24" fmla="*/ 115 w 115"/>
                      <a:gd name="T25" fmla="*/ 0 h 13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</a:cxnLst>
                    <a:rect l="0" t="0" r="r" b="b"/>
                    <a:pathLst>
                      <a:path w="115" h="137">
                        <a:moveTo>
                          <a:pt x="115" y="0"/>
                        </a:moveTo>
                        <a:lnTo>
                          <a:pt x="90" y="7"/>
                        </a:lnTo>
                        <a:lnTo>
                          <a:pt x="59" y="7"/>
                        </a:lnTo>
                        <a:lnTo>
                          <a:pt x="34" y="21"/>
                        </a:lnTo>
                        <a:lnTo>
                          <a:pt x="24" y="42"/>
                        </a:lnTo>
                        <a:lnTo>
                          <a:pt x="0" y="52"/>
                        </a:lnTo>
                        <a:lnTo>
                          <a:pt x="38" y="60"/>
                        </a:lnTo>
                        <a:lnTo>
                          <a:pt x="55" y="112"/>
                        </a:lnTo>
                        <a:lnTo>
                          <a:pt x="38" y="137"/>
                        </a:lnTo>
                        <a:lnTo>
                          <a:pt x="80" y="98"/>
                        </a:lnTo>
                        <a:lnTo>
                          <a:pt x="73" y="74"/>
                        </a:lnTo>
                        <a:lnTo>
                          <a:pt x="73" y="35"/>
                        </a:lnTo>
                        <a:lnTo>
                          <a:pt x="115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4" name="Freeform 182"/>
                  <p:cNvSpPr>
                    <a:spLocks/>
                  </p:cNvSpPr>
                  <p:nvPr/>
                </p:nvSpPr>
                <p:spPr bwMode="auto">
                  <a:xfrm>
                    <a:off x="1034" y="2124"/>
                    <a:ext cx="95" cy="46"/>
                  </a:xfrm>
                  <a:custGeom>
                    <a:avLst/>
                    <a:gdLst>
                      <a:gd name="T0" fmla="*/ 0 w 95"/>
                      <a:gd name="T1" fmla="*/ 14 h 46"/>
                      <a:gd name="T2" fmla="*/ 39 w 95"/>
                      <a:gd name="T3" fmla="*/ 17 h 46"/>
                      <a:gd name="T4" fmla="*/ 53 w 95"/>
                      <a:gd name="T5" fmla="*/ 38 h 46"/>
                      <a:gd name="T6" fmla="*/ 67 w 95"/>
                      <a:gd name="T7" fmla="*/ 46 h 46"/>
                      <a:gd name="T8" fmla="*/ 95 w 95"/>
                      <a:gd name="T9" fmla="*/ 21 h 46"/>
                      <a:gd name="T10" fmla="*/ 91 w 95"/>
                      <a:gd name="T11" fmla="*/ 0 h 46"/>
                      <a:gd name="T12" fmla="*/ 67 w 95"/>
                      <a:gd name="T13" fmla="*/ 0 h 46"/>
                      <a:gd name="T14" fmla="*/ 0 w 95"/>
                      <a:gd name="T15" fmla="*/ 14 h 4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95" h="46">
                        <a:moveTo>
                          <a:pt x="0" y="14"/>
                        </a:moveTo>
                        <a:lnTo>
                          <a:pt x="39" y="17"/>
                        </a:lnTo>
                        <a:lnTo>
                          <a:pt x="53" y="38"/>
                        </a:lnTo>
                        <a:lnTo>
                          <a:pt x="67" y="46"/>
                        </a:lnTo>
                        <a:lnTo>
                          <a:pt x="95" y="21"/>
                        </a:lnTo>
                        <a:lnTo>
                          <a:pt x="91" y="0"/>
                        </a:lnTo>
                        <a:lnTo>
                          <a:pt x="67" y="0"/>
                        </a:lnTo>
                        <a:lnTo>
                          <a:pt x="0" y="14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5" name="Freeform 183"/>
                  <p:cNvSpPr>
                    <a:spLocks/>
                  </p:cNvSpPr>
                  <p:nvPr/>
                </p:nvSpPr>
                <p:spPr bwMode="auto">
                  <a:xfrm>
                    <a:off x="873" y="1962"/>
                    <a:ext cx="112" cy="130"/>
                  </a:xfrm>
                  <a:custGeom>
                    <a:avLst/>
                    <a:gdLst>
                      <a:gd name="T0" fmla="*/ 56 w 112"/>
                      <a:gd name="T1" fmla="*/ 0 h 130"/>
                      <a:gd name="T2" fmla="*/ 53 w 112"/>
                      <a:gd name="T3" fmla="*/ 35 h 130"/>
                      <a:gd name="T4" fmla="*/ 35 w 112"/>
                      <a:gd name="T5" fmla="*/ 60 h 130"/>
                      <a:gd name="T6" fmla="*/ 28 w 112"/>
                      <a:gd name="T7" fmla="*/ 92 h 130"/>
                      <a:gd name="T8" fmla="*/ 0 w 112"/>
                      <a:gd name="T9" fmla="*/ 130 h 130"/>
                      <a:gd name="T10" fmla="*/ 46 w 112"/>
                      <a:gd name="T11" fmla="*/ 130 h 130"/>
                      <a:gd name="T12" fmla="*/ 74 w 112"/>
                      <a:gd name="T13" fmla="*/ 53 h 130"/>
                      <a:gd name="T14" fmla="*/ 109 w 112"/>
                      <a:gd name="T15" fmla="*/ 60 h 130"/>
                      <a:gd name="T16" fmla="*/ 112 w 112"/>
                      <a:gd name="T17" fmla="*/ 28 h 130"/>
                      <a:gd name="T18" fmla="*/ 56 w 112"/>
                      <a:gd name="T19" fmla="*/ 0 h 13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</a:cxnLst>
                    <a:rect l="0" t="0" r="r" b="b"/>
                    <a:pathLst>
                      <a:path w="112" h="130">
                        <a:moveTo>
                          <a:pt x="56" y="0"/>
                        </a:moveTo>
                        <a:lnTo>
                          <a:pt x="53" y="35"/>
                        </a:lnTo>
                        <a:lnTo>
                          <a:pt x="35" y="60"/>
                        </a:lnTo>
                        <a:lnTo>
                          <a:pt x="28" y="92"/>
                        </a:lnTo>
                        <a:lnTo>
                          <a:pt x="0" y="130"/>
                        </a:lnTo>
                        <a:lnTo>
                          <a:pt x="46" y="130"/>
                        </a:lnTo>
                        <a:lnTo>
                          <a:pt x="74" y="53"/>
                        </a:lnTo>
                        <a:lnTo>
                          <a:pt x="109" y="60"/>
                        </a:lnTo>
                        <a:lnTo>
                          <a:pt x="112" y="28"/>
                        </a:lnTo>
                        <a:lnTo>
                          <a:pt x="56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6" name="Freeform 184"/>
                  <p:cNvSpPr>
                    <a:spLocks/>
                  </p:cNvSpPr>
                  <p:nvPr/>
                </p:nvSpPr>
                <p:spPr bwMode="auto">
                  <a:xfrm>
                    <a:off x="852" y="2131"/>
                    <a:ext cx="88" cy="74"/>
                  </a:xfrm>
                  <a:custGeom>
                    <a:avLst/>
                    <a:gdLst>
                      <a:gd name="T0" fmla="*/ 67 w 88"/>
                      <a:gd name="T1" fmla="*/ 0 h 74"/>
                      <a:gd name="T2" fmla="*/ 63 w 88"/>
                      <a:gd name="T3" fmla="*/ 42 h 74"/>
                      <a:gd name="T4" fmla="*/ 49 w 88"/>
                      <a:gd name="T5" fmla="*/ 56 h 74"/>
                      <a:gd name="T6" fmla="*/ 14 w 88"/>
                      <a:gd name="T7" fmla="*/ 56 h 74"/>
                      <a:gd name="T8" fmla="*/ 0 w 88"/>
                      <a:gd name="T9" fmla="*/ 74 h 74"/>
                      <a:gd name="T10" fmla="*/ 46 w 88"/>
                      <a:gd name="T11" fmla="*/ 70 h 74"/>
                      <a:gd name="T12" fmla="*/ 88 w 88"/>
                      <a:gd name="T13" fmla="*/ 53 h 74"/>
                      <a:gd name="T14" fmla="*/ 67 w 88"/>
                      <a:gd name="T15" fmla="*/ 0 h 7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</a:cxnLst>
                    <a:rect l="0" t="0" r="r" b="b"/>
                    <a:pathLst>
                      <a:path w="88" h="74">
                        <a:moveTo>
                          <a:pt x="67" y="0"/>
                        </a:moveTo>
                        <a:lnTo>
                          <a:pt x="63" y="42"/>
                        </a:lnTo>
                        <a:lnTo>
                          <a:pt x="49" y="56"/>
                        </a:lnTo>
                        <a:lnTo>
                          <a:pt x="14" y="56"/>
                        </a:lnTo>
                        <a:lnTo>
                          <a:pt x="0" y="74"/>
                        </a:lnTo>
                        <a:lnTo>
                          <a:pt x="46" y="70"/>
                        </a:lnTo>
                        <a:lnTo>
                          <a:pt x="88" y="53"/>
                        </a:lnTo>
                        <a:lnTo>
                          <a:pt x="67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7" name="Freeform 185"/>
                  <p:cNvSpPr>
                    <a:spLocks/>
                  </p:cNvSpPr>
                  <p:nvPr/>
                </p:nvSpPr>
                <p:spPr bwMode="auto">
                  <a:xfrm>
                    <a:off x="950" y="2043"/>
                    <a:ext cx="60" cy="81"/>
                  </a:xfrm>
                  <a:custGeom>
                    <a:avLst/>
                    <a:gdLst>
                      <a:gd name="T0" fmla="*/ 60 w 60"/>
                      <a:gd name="T1" fmla="*/ 0 h 81"/>
                      <a:gd name="T2" fmla="*/ 14 w 60"/>
                      <a:gd name="T3" fmla="*/ 18 h 81"/>
                      <a:gd name="T4" fmla="*/ 18 w 60"/>
                      <a:gd name="T5" fmla="*/ 49 h 81"/>
                      <a:gd name="T6" fmla="*/ 0 w 60"/>
                      <a:gd name="T7" fmla="*/ 67 h 81"/>
                      <a:gd name="T8" fmla="*/ 39 w 60"/>
                      <a:gd name="T9" fmla="*/ 81 h 81"/>
                      <a:gd name="T10" fmla="*/ 42 w 60"/>
                      <a:gd name="T11" fmla="*/ 56 h 81"/>
                      <a:gd name="T12" fmla="*/ 60 w 60"/>
                      <a:gd name="T13" fmla="*/ 0 h 8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60" h="81">
                        <a:moveTo>
                          <a:pt x="60" y="0"/>
                        </a:moveTo>
                        <a:lnTo>
                          <a:pt x="14" y="18"/>
                        </a:lnTo>
                        <a:lnTo>
                          <a:pt x="18" y="49"/>
                        </a:lnTo>
                        <a:lnTo>
                          <a:pt x="0" y="67"/>
                        </a:lnTo>
                        <a:lnTo>
                          <a:pt x="39" y="81"/>
                        </a:lnTo>
                        <a:lnTo>
                          <a:pt x="42" y="56"/>
                        </a:lnTo>
                        <a:lnTo>
                          <a:pt x="60" y="0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  <p:sp>
                <p:nvSpPr>
                  <p:cNvPr id="69818" name="Freeform 186"/>
                  <p:cNvSpPr>
                    <a:spLocks/>
                  </p:cNvSpPr>
                  <p:nvPr/>
                </p:nvSpPr>
                <p:spPr bwMode="auto">
                  <a:xfrm>
                    <a:off x="611" y="1920"/>
                    <a:ext cx="115" cy="126"/>
                  </a:xfrm>
                  <a:custGeom>
                    <a:avLst/>
                    <a:gdLst>
                      <a:gd name="T0" fmla="*/ 115 w 115"/>
                      <a:gd name="T1" fmla="*/ 3 h 126"/>
                      <a:gd name="T2" fmla="*/ 91 w 115"/>
                      <a:gd name="T3" fmla="*/ 0 h 126"/>
                      <a:gd name="T4" fmla="*/ 42 w 115"/>
                      <a:gd name="T5" fmla="*/ 10 h 126"/>
                      <a:gd name="T6" fmla="*/ 10 w 115"/>
                      <a:gd name="T7" fmla="*/ 49 h 126"/>
                      <a:gd name="T8" fmla="*/ 21 w 115"/>
                      <a:gd name="T9" fmla="*/ 70 h 126"/>
                      <a:gd name="T10" fmla="*/ 0 w 115"/>
                      <a:gd name="T11" fmla="*/ 126 h 126"/>
                      <a:gd name="T12" fmla="*/ 56 w 115"/>
                      <a:gd name="T13" fmla="*/ 77 h 126"/>
                      <a:gd name="T14" fmla="*/ 70 w 115"/>
                      <a:gd name="T15" fmla="*/ 46 h 126"/>
                      <a:gd name="T16" fmla="*/ 115 w 115"/>
                      <a:gd name="T17" fmla="*/ 3 h 12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115" h="126">
                        <a:moveTo>
                          <a:pt x="115" y="3"/>
                        </a:moveTo>
                        <a:lnTo>
                          <a:pt x="91" y="0"/>
                        </a:lnTo>
                        <a:lnTo>
                          <a:pt x="42" y="10"/>
                        </a:lnTo>
                        <a:lnTo>
                          <a:pt x="10" y="49"/>
                        </a:lnTo>
                        <a:lnTo>
                          <a:pt x="21" y="70"/>
                        </a:lnTo>
                        <a:lnTo>
                          <a:pt x="0" y="126"/>
                        </a:lnTo>
                        <a:lnTo>
                          <a:pt x="56" y="77"/>
                        </a:lnTo>
                        <a:lnTo>
                          <a:pt x="70" y="46"/>
                        </a:lnTo>
                        <a:lnTo>
                          <a:pt x="115" y="3"/>
                        </a:lnTo>
                        <a:close/>
                      </a:path>
                    </a:pathLst>
                  </a:custGeom>
                  <a:solidFill>
                    <a:srgbClr val="004000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pPr defTabSz="457200"/>
                    <a:endParaRPr lang="en-US">
                      <a:solidFill>
                        <a:prstClr val="black"/>
                      </a:solidFill>
                    </a:endParaRPr>
                  </a:p>
                </p:txBody>
              </p:sp>
            </p:grpSp>
            <p:sp>
              <p:nvSpPr>
                <p:cNvPr id="69819" name="Freeform 187"/>
                <p:cNvSpPr>
                  <a:spLocks/>
                </p:cNvSpPr>
                <p:nvPr/>
              </p:nvSpPr>
              <p:spPr bwMode="auto">
                <a:xfrm>
                  <a:off x="2153" y="1858"/>
                  <a:ext cx="154" cy="158"/>
                </a:xfrm>
                <a:custGeom>
                  <a:avLst/>
                  <a:gdLst>
                    <a:gd name="T0" fmla="*/ 32 w 154"/>
                    <a:gd name="T1" fmla="*/ 17 h 158"/>
                    <a:gd name="T2" fmla="*/ 0 w 154"/>
                    <a:gd name="T3" fmla="*/ 35 h 158"/>
                    <a:gd name="T4" fmla="*/ 49 w 154"/>
                    <a:gd name="T5" fmla="*/ 56 h 158"/>
                    <a:gd name="T6" fmla="*/ 81 w 154"/>
                    <a:gd name="T7" fmla="*/ 67 h 158"/>
                    <a:gd name="T8" fmla="*/ 105 w 154"/>
                    <a:gd name="T9" fmla="*/ 109 h 158"/>
                    <a:gd name="T10" fmla="*/ 133 w 154"/>
                    <a:gd name="T11" fmla="*/ 137 h 158"/>
                    <a:gd name="T12" fmla="*/ 154 w 154"/>
                    <a:gd name="T13" fmla="*/ 158 h 158"/>
                    <a:gd name="T14" fmla="*/ 140 w 154"/>
                    <a:gd name="T15" fmla="*/ 102 h 158"/>
                    <a:gd name="T16" fmla="*/ 130 w 154"/>
                    <a:gd name="T17" fmla="*/ 91 h 158"/>
                    <a:gd name="T18" fmla="*/ 151 w 154"/>
                    <a:gd name="T19" fmla="*/ 70 h 158"/>
                    <a:gd name="T20" fmla="*/ 109 w 154"/>
                    <a:gd name="T21" fmla="*/ 53 h 158"/>
                    <a:gd name="T22" fmla="*/ 112 w 154"/>
                    <a:gd name="T23" fmla="*/ 28 h 158"/>
                    <a:gd name="T24" fmla="*/ 95 w 154"/>
                    <a:gd name="T25" fmla="*/ 31 h 158"/>
                    <a:gd name="T26" fmla="*/ 112 w 154"/>
                    <a:gd name="T27" fmla="*/ 0 h 158"/>
                    <a:gd name="T28" fmla="*/ 32 w 154"/>
                    <a:gd name="T29" fmla="*/ 17 h 15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154" h="158">
                      <a:moveTo>
                        <a:pt x="32" y="17"/>
                      </a:moveTo>
                      <a:lnTo>
                        <a:pt x="0" y="35"/>
                      </a:lnTo>
                      <a:lnTo>
                        <a:pt x="49" y="56"/>
                      </a:lnTo>
                      <a:lnTo>
                        <a:pt x="81" y="67"/>
                      </a:lnTo>
                      <a:lnTo>
                        <a:pt x="105" y="109"/>
                      </a:lnTo>
                      <a:lnTo>
                        <a:pt x="133" y="137"/>
                      </a:lnTo>
                      <a:lnTo>
                        <a:pt x="154" y="158"/>
                      </a:lnTo>
                      <a:lnTo>
                        <a:pt x="140" y="102"/>
                      </a:lnTo>
                      <a:lnTo>
                        <a:pt x="130" y="91"/>
                      </a:lnTo>
                      <a:lnTo>
                        <a:pt x="151" y="70"/>
                      </a:lnTo>
                      <a:lnTo>
                        <a:pt x="109" y="53"/>
                      </a:lnTo>
                      <a:lnTo>
                        <a:pt x="112" y="28"/>
                      </a:lnTo>
                      <a:lnTo>
                        <a:pt x="95" y="31"/>
                      </a:lnTo>
                      <a:lnTo>
                        <a:pt x="112" y="0"/>
                      </a:lnTo>
                      <a:lnTo>
                        <a:pt x="32" y="17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69820" name="Freeform 188"/>
                <p:cNvSpPr>
                  <a:spLocks/>
                </p:cNvSpPr>
                <p:nvPr/>
              </p:nvSpPr>
              <p:spPr bwMode="auto">
                <a:xfrm>
                  <a:off x="2094" y="1914"/>
                  <a:ext cx="80" cy="56"/>
                </a:xfrm>
                <a:custGeom>
                  <a:avLst/>
                  <a:gdLst>
                    <a:gd name="T0" fmla="*/ 0 w 80"/>
                    <a:gd name="T1" fmla="*/ 0 h 56"/>
                    <a:gd name="T2" fmla="*/ 10 w 80"/>
                    <a:gd name="T3" fmla="*/ 14 h 56"/>
                    <a:gd name="T4" fmla="*/ 10 w 80"/>
                    <a:gd name="T5" fmla="*/ 35 h 56"/>
                    <a:gd name="T6" fmla="*/ 31 w 80"/>
                    <a:gd name="T7" fmla="*/ 42 h 56"/>
                    <a:gd name="T8" fmla="*/ 45 w 80"/>
                    <a:gd name="T9" fmla="*/ 56 h 56"/>
                    <a:gd name="T10" fmla="*/ 80 w 80"/>
                    <a:gd name="T11" fmla="*/ 39 h 56"/>
                    <a:gd name="T12" fmla="*/ 38 w 80"/>
                    <a:gd name="T13" fmla="*/ 28 h 56"/>
                    <a:gd name="T14" fmla="*/ 0 w 80"/>
                    <a:gd name="T15" fmla="*/ 0 h 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</a:cxnLst>
                  <a:rect l="0" t="0" r="r" b="b"/>
                  <a:pathLst>
                    <a:path w="80" h="56">
                      <a:moveTo>
                        <a:pt x="0" y="0"/>
                      </a:moveTo>
                      <a:lnTo>
                        <a:pt x="10" y="14"/>
                      </a:lnTo>
                      <a:lnTo>
                        <a:pt x="10" y="35"/>
                      </a:lnTo>
                      <a:lnTo>
                        <a:pt x="31" y="42"/>
                      </a:lnTo>
                      <a:lnTo>
                        <a:pt x="45" y="56"/>
                      </a:lnTo>
                      <a:lnTo>
                        <a:pt x="80" y="39"/>
                      </a:lnTo>
                      <a:lnTo>
                        <a:pt x="38" y="28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004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pPr defTabSz="457200"/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69821" name="Group 189"/>
            <p:cNvGrpSpPr>
              <a:grpSpLocks/>
            </p:cNvGrpSpPr>
            <p:nvPr/>
          </p:nvGrpSpPr>
          <p:grpSpPr bwMode="auto">
            <a:xfrm>
              <a:off x="0" y="240"/>
              <a:ext cx="5760" cy="2064"/>
              <a:chOff x="0" y="240"/>
              <a:chExt cx="5760" cy="2064"/>
            </a:xfrm>
          </p:grpSpPr>
          <p:sp>
            <p:nvSpPr>
              <p:cNvPr id="69822" name="Oval 190"/>
              <p:cNvSpPr>
                <a:spLocks noChangeArrowheads="1"/>
              </p:cNvSpPr>
              <p:nvPr/>
            </p:nvSpPr>
            <p:spPr bwMode="auto">
              <a:xfrm>
                <a:off x="288" y="288"/>
                <a:ext cx="480" cy="480"/>
              </a:xfrm>
              <a:prstGeom prst="ellipse">
                <a:avLst/>
              </a:prstGeom>
              <a:solidFill>
                <a:srgbClr val="FF660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algn="ctr" defTabSz="457200"/>
                <a:endParaRPr lang="en-US" sz="2500">
                  <a:solidFill>
                    <a:srgbClr val="FF6600"/>
                  </a:solidFill>
                  <a:latin typeface=".VnCentury Schoolbook" pitchFamily="34" charset="0"/>
                  <a:cs typeface="Arial" charset="0"/>
                </a:endParaRPr>
              </a:p>
            </p:txBody>
          </p:sp>
          <p:sp>
            <p:nvSpPr>
              <p:cNvPr id="69823" name="AutoShape 191"/>
              <p:cNvSpPr>
                <a:spLocks noChangeArrowheads="1"/>
              </p:cNvSpPr>
              <p:nvPr/>
            </p:nvSpPr>
            <p:spPr bwMode="auto">
              <a:xfrm>
                <a:off x="528" y="576"/>
                <a:ext cx="1776" cy="240"/>
              </a:xfrm>
              <a:prstGeom prst="cloudCallout">
                <a:avLst>
                  <a:gd name="adj1" fmla="val -25056"/>
                  <a:gd name="adj2" fmla="val -2416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457200"/>
                <a:endParaRPr lang="en-US" sz="2400">
                  <a:solidFill>
                    <a:prstClr val="black"/>
                  </a:solidFill>
                  <a:cs typeface="Arial" charset="0"/>
                </a:endParaRPr>
              </a:p>
            </p:txBody>
          </p:sp>
          <p:pic>
            <p:nvPicPr>
              <p:cNvPr id="69824" name="Picture 192" descr="BHOMES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1248"/>
                <a:ext cx="1968" cy="10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825" name="Picture 193" descr="BHOMES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8" y="1104"/>
                <a:ext cx="1872" cy="1200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69826" name="Picture 194" descr="BHOMES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840" y="1056"/>
                <a:ext cx="1920" cy="123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9827" name="AutoShape 195"/>
              <p:cNvSpPr>
                <a:spLocks noChangeArrowheads="1"/>
              </p:cNvSpPr>
              <p:nvPr/>
            </p:nvSpPr>
            <p:spPr bwMode="auto">
              <a:xfrm>
                <a:off x="2496" y="240"/>
                <a:ext cx="2352" cy="240"/>
              </a:xfrm>
              <a:prstGeom prst="cloudCallout">
                <a:avLst>
                  <a:gd name="adj1" fmla="val -31167"/>
                  <a:gd name="adj2" fmla="val -24167"/>
                </a:avLst>
              </a:prstGeom>
              <a:solidFill>
                <a:schemeClr val="accent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127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algn="ctr" defTabSz="457200"/>
                <a:endParaRPr lang="en-US" sz="2400">
                  <a:solidFill>
                    <a:prstClr val="black"/>
                  </a:solidFill>
                  <a:cs typeface="Arial" charset="0"/>
                </a:endParaRPr>
              </a:p>
            </p:txBody>
          </p:sp>
        </p:grpSp>
      </p:grpSp>
      <p:pic>
        <p:nvPicPr>
          <p:cNvPr id="69829" name="Picture 197" descr="Buombay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86000"/>
            <a:ext cx="121904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831" name="Picture 199" descr="B1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650038"/>
            <a:ext cx="12190413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9835" name="Group 203"/>
          <p:cNvGrpSpPr>
            <a:grpSpLocks/>
          </p:cNvGrpSpPr>
          <p:nvPr/>
        </p:nvGrpSpPr>
        <p:grpSpPr bwMode="auto">
          <a:xfrm>
            <a:off x="4876165" y="457201"/>
            <a:ext cx="6399967" cy="685800"/>
            <a:chOff x="2112" y="2928"/>
            <a:chExt cx="3024" cy="432"/>
          </a:xfrm>
        </p:grpSpPr>
        <p:sp>
          <p:nvSpPr>
            <p:cNvPr id="69832" name="Rectangle 200"/>
            <p:cNvSpPr>
              <a:spLocks noChangeArrowheads="1"/>
            </p:cNvSpPr>
            <p:nvPr/>
          </p:nvSpPr>
          <p:spPr bwMode="auto">
            <a:xfrm>
              <a:off x="2112" y="2928"/>
              <a:ext cx="3024" cy="43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457200"/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69834" name="Rectangle 202"/>
            <p:cNvSpPr>
              <a:spLocks noChangeArrowheads="1"/>
            </p:cNvSpPr>
            <p:nvPr/>
          </p:nvSpPr>
          <p:spPr bwMode="auto">
            <a:xfrm>
              <a:off x="2464" y="2976"/>
              <a:ext cx="208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defTabSz="457200">
                <a:spcBef>
                  <a:spcPct val="50000"/>
                </a:spcBef>
              </a:pPr>
              <a:r>
                <a:rPr lang="en-US" sz="3200" dirty="0">
                  <a:solidFill>
                    <a:srgbClr val="FF0000"/>
                  </a:solidFill>
                </a:rPr>
                <a:t>HƯỚNG DẪN VỀ NHÀ</a:t>
              </a:r>
            </a:p>
          </p:txBody>
        </p:sp>
      </p:grpSp>
      <p:sp>
        <p:nvSpPr>
          <p:cNvPr id="69836" name="Text Box 204"/>
          <p:cNvSpPr txBox="1">
            <a:spLocks noChangeArrowheads="1"/>
          </p:cNvSpPr>
          <p:nvPr/>
        </p:nvSpPr>
        <p:spPr bwMode="auto">
          <a:xfrm>
            <a:off x="1625388" y="3727057"/>
            <a:ext cx="10768198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ác bài tập : 31, 33, 34, 35, 36/SGK- TR87. </a:t>
            </a:r>
          </a:p>
          <a:p>
            <a:pPr marL="457200" indent="-457200" defTabSz="457200">
              <a:spcBef>
                <a:spcPct val="50000"/>
              </a:spcBef>
              <a:buFontTx/>
              <a:buChar char="-"/>
            </a:pP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 bị tiết sau “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.</a:t>
            </a:r>
          </a:p>
        </p:txBody>
      </p:sp>
    </p:spTree>
    <p:extLst>
      <p:ext uri="{BB962C8B-B14F-4D97-AF65-F5344CB8AC3E}">
        <p14:creationId xmlns:p14="http://schemas.microsoft.com/office/powerpoint/2010/main" val="1736738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r="1859" b="24276"/>
          <a:stretch/>
        </p:blipFill>
        <p:spPr>
          <a:xfrm>
            <a:off x="6504997" y="1886036"/>
            <a:ext cx="5579867" cy="4281837"/>
          </a:xfrm>
          <a:prstGeom prst="rect">
            <a:avLst/>
          </a:prstGeom>
        </p:spPr>
      </p:pic>
      <p:pic>
        <p:nvPicPr>
          <p:cNvPr id="26" name="mau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4921371" y="-392426"/>
            <a:ext cx="3222672" cy="4242232"/>
          </a:xfrm>
          <a:prstGeom prst="rect">
            <a:avLst/>
          </a:prstGeom>
        </p:spPr>
      </p:pic>
      <p:pic>
        <p:nvPicPr>
          <p:cNvPr id="27" name="mau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409446" y="162802"/>
            <a:ext cx="3287747" cy="3883742"/>
          </a:xfrm>
          <a:prstGeom prst="rect">
            <a:avLst/>
          </a:prstGeom>
        </p:spPr>
      </p:pic>
      <p:pic>
        <p:nvPicPr>
          <p:cNvPr id="28" name="mau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8921103" y="3040283"/>
            <a:ext cx="3453882" cy="4053396"/>
          </a:xfrm>
          <a:prstGeom prst="rect">
            <a:avLst/>
          </a:prstGeom>
          <a:noFill/>
          <a:ln>
            <a:noFill/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</p:pic>
      <p:pic>
        <p:nvPicPr>
          <p:cNvPr id="29" name="mau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294664" y="2578354"/>
            <a:ext cx="3620971" cy="4179569"/>
          </a:xfrm>
          <a:prstGeom prst="rect">
            <a:avLst/>
          </a:prstGeom>
          <a:noFill/>
          <a:ln>
            <a:noFill/>
          </a:ln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814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6918" b="30327"/>
          <a:stretch/>
        </p:blipFill>
        <p:spPr>
          <a:xfrm flipH="1">
            <a:off x="1117667" y="-11"/>
            <a:ext cx="4952498" cy="184331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007" y="156764"/>
            <a:ext cx="1110699" cy="8331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63" y="-108384"/>
            <a:ext cx="1414625" cy="10611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3182" y="-60749"/>
            <a:ext cx="1152165" cy="864236"/>
          </a:xfrm>
          <a:prstGeom prst="rect">
            <a:avLst/>
          </a:prstGeom>
        </p:spPr>
      </p:pic>
      <p:pic>
        <p:nvPicPr>
          <p:cNvPr id="5" name="Lat"/>
          <p:cNvPicPr>
            <a:picLocks noChangeAspect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2632" b="96053" l="0" r="97024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396853" y="1167113"/>
            <a:ext cx="1763845" cy="179557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403"/>
          <a:stretch/>
        </p:blipFill>
        <p:spPr>
          <a:xfrm>
            <a:off x="2779384" y="1060157"/>
            <a:ext cx="1797445" cy="2089032"/>
          </a:xfrm>
          <a:prstGeom prst="rect">
            <a:avLst/>
          </a:prstGeom>
        </p:spPr>
      </p:pic>
      <p:pic>
        <p:nvPicPr>
          <p:cNvPr id="8" name="Ghép"/>
          <p:cNvPicPr>
            <a:picLocks noChangeAspect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472" b="100000" l="2326" r="94186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17943" y="1461461"/>
            <a:ext cx="1623790" cy="150125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87632" y="3340026"/>
            <a:ext cx="40541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</a:t>
            </a:r>
            <a:endParaRPr lang="vi-VN" sz="36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34" name="Picture 10" descr="Kết quả hình ảnh cho mảnh ghép">
            <a:hlinkClick r:id="" action="ppaction://noaction"/>
          </p:cNvPr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10000" r="99667">
                        <a14:foregroundMark x1="44333" y1="69362" x2="44333" y2="69362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36110"/>
          <a:stretch/>
        </p:blipFill>
        <p:spPr bwMode="auto">
          <a:xfrm>
            <a:off x="3792336" y="1613021"/>
            <a:ext cx="1051747" cy="483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4" name="Freeform 43">
            <a:hlinkClick r:id="rId21" action="ppaction://hlinksldjump"/>
          </p:cNvPr>
          <p:cNvSpPr/>
          <p:nvPr/>
        </p:nvSpPr>
        <p:spPr>
          <a:xfrm>
            <a:off x="652439" y="4574783"/>
            <a:ext cx="731425" cy="685800"/>
          </a:xfrm>
          <a:custGeom>
            <a:avLst/>
            <a:gdLst>
              <a:gd name="connsiteX0" fmla="*/ 300011 w 548640"/>
              <a:gd name="connsiteY0" fmla="*/ 0 h 685800"/>
              <a:gd name="connsiteX1" fmla="*/ 437171 w 548640"/>
              <a:gd name="connsiteY1" fmla="*/ 137160 h 685800"/>
              <a:gd name="connsiteX2" fmla="*/ 548640 w 548640"/>
              <a:gd name="connsiteY2" fmla="*/ 137160 h 685800"/>
              <a:gd name="connsiteX3" fmla="*/ 548640 w 548640"/>
              <a:gd name="connsiteY3" fmla="*/ 277570 h 685800"/>
              <a:gd name="connsiteX4" fmla="*/ 511349 w 548640"/>
              <a:gd name="connsiteY4" fmla="*/ 285099 h 685800"/>
              <a:gd name="connsiteX5" fmla="*/ 427578 w 548640"/>
              <a:gd name="connsiteY5" fmla="*/ 411480 h 685800"/>
              <a:gd name="connsiteX6" fmla="*/ 511349 w 548640"/>
              <a:gd name="connsiteY6" fmla="*/ 537861 h 685800"/>
              <a:gd name="connsiteX7" fmla="*/ 548640 w 548640"/>
              <a:gd name="connsiteY7" fmla="*/ 545390 h 685800"/>
              <a:gd name="connsiteX8" fmla="*/ 548640 w 548640"/>
              <a:gd name="connsiteY8" fmla="*/ 685800 h 685800"/>
              <a:gd name="connsiteX9" fmla="*/ 0 w 548640"/>
              <a:gd name="connsiteY9" fmla="*/ 685800 h 685800"/>
              <a:gd name="connsiteX10" fmla="*/ 0 w 548640"/>
              <a:gd name="connsiteY10" fmla="*/ 137160 h 685800"/>
              <a:gd name="connsiteX11" fmla="*/ 162851 w 548640"/>
              <a:gd name="connsiteY11" fmla="*/ 137160 h 685800"/>
              <a:gd name="connsiteX12" fmla="*/ 300011 w 548640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548640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11349" y="285099"/>
                </a:lnTo>
                <a:cubicBezTo>
                  <a:pt x="462121" y="305921"/>
                  <a:pt x="427578" y="354667"/>
                  <a:pt x="427578" y="411480"/>
                </a:cubicBezTo>
                <a:cubicBezTo>
                  <a:pt x="427578" y="468294"/>
                  <a:pt x="462121" y="517039"/>
                  <a:pt x="511349" y="537861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1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46" name="Freeform 45">
            <a:hlinkClick r:id="rId22" action="ppaction://hlinksldjump"/>
          </p:cNvPr>
          <p:cNvSpPr/>
          <p:nvPr/>
        </p:nvSpPr>
        <p:spPr>
          <a:xfrm>
            <a:off x="1707559" y="4668111"/>
            <a:ext cx="960040" cy="548640"/>
          </a:xfrm>
          <a:custGeom>
            <a:avLst/>
            <a:gdLst>
              <a:gd name="connsiteX0" fmla="*/ 171484 w 720124"/>
              <a:gd name="connsiteY0" fmla="*/ 0 h 548640"/>
              <a:gd name="connsiteX1" fmla="*/ 720124 w 720124"/>
              <a:gd name="connsiteY1" fmla="*/ 0 h 548640"/>
              <a:gd name="connsiteX2" fmla="*/ 720124 w 720124"/>
              <a:gd name="connsiteY2" fmla="*/ 548640 h 548640"/>
              <a:gd name="connsiteX3" fmla="*/ 565962 w 720124"/>
              <a:gd name="connsiteY3" fmla="*/ 548640 h 548640"/>
              <a:gd name="connsiteX4" fmla="*/ 558195 w 720124"/>
              <a:gd name="connsiteY4" fmla="*/ 510170 h 548640"/>
              <a:gd name="connsiteX5" fmla="*/ 431814 w 720124"/>
              <a:gd name="connsiteY5" fmla="*/ 426398 h 548640"/>
              <a:gd name="connsiteX6" fmla="*/ 305433 w 720124"/>
              <a:gd name="connsiteY6" fmla="*/ 510170 h 548640"/>
              <a:gd name="connsiteX7" fmla="*/ 297666 w 720124"/>
              <a:gd name="connsiteY7" fmla="*/ 548640 h 548640"/>
              <a:gd name="connsiteX8" fmla="*/ 171484 w 720124"/>
              <a:gd name="connsiteY8" fmla="*/ 548640 h 548640"/>
              <a:gd name="connsiteX9" fmla="*/ 171484 w 720124"/>
              <a:gd name="connsiteY9" fmla="*/ 402655 h 548640"/>
              <a:gd name="connsiteX10" fmla="*/ 137160 w 720124"/>
              <a:gd name="connsiteY10" fmla="*/ 409584 h 548640"/>
              <a:gd name="connsiteX11" fmla="*/ 0 w 720124"/>
              <a:gd name="connsiteY11" fmla="*/ 272424 h 548640"/>
              <a:gd name="connsiteX12" fmla="*/ 137160 w 720124"/>
              <a:gd name="connsiteY12" fmla="*/ 135264 h 548640"/>
              <a:gd name="connsiteX13" fmla="*/ 171484 w 720124"/>
              <a:gd name="connsiteY13" fmla="*/ 142194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20124" h="548640">
                <a:moveTo>
                  <a:pt x="171484" y="0"/>
                </a:moveTo>
                <a:lnTo>
                  <a:pt x="720124" y="0"/>
                </a:lnTo>
                <a:lnTo>
                  <a:pt x="720124" y="548640"/>
                </a:lnTo>
                <a:lnTo>
                  <a:pt x="565962" y="548640"/>
                </a:lnTo>
                <a:lnTo>
                  <a:pt x="558195" y="510170"/>
                </a:lnTo>
                <a:cubicBezTo>
                  <a:pt x="537373" y="460941"/>
                  <a:pt x="488627" y="426398"/>
                  <a:pt x="431814" y="426398"/>
                </a:cubicBezTo>
                <a:cubicBezTo>
                  <a:pt x="375001" y="426398"/>
                  <a:pt x="326255" y="460941"/>
                  <a:pt x="305433" y="510170"/>
                </a:cubicBezTo>
                <a:lnTo>
                  <a:pt x="297666" y="548640"/>
                </a:lnTo>
                <a:lnTo>
                  <a:pt x="171484" y="548640"/>
                </a:lnTo>
                <a:lnTo>
                  <a:pt x="171484" y="402655"/>
                </a:lnTo>
                <a:lnTo>
                  <a:pt x="137160" y="409584"/>
                </a:lnTo>
                <a:cubicBezTo>
                  <a:pt x="61409" y="409584"/>
                  <a:pt x="0" y="348175"/>
                  <a:pt x="0" y="272424"/>
                </a:cubicBezTo>
                <a:cubicBezTo>
                  <a:pt x="0" y="196673"/>
                  <a:pt x="61409" y="135264"/>
                  <a:pt x="137160" y="135264"/>
                </a:cubicBezTo>
                <a:lnTo>
                  <a:pt x="171484" y="142194"/>
                </a:lnTo>
                <a:close/>
              </a:path>
            </a:pathLst>
          </a:custGeom>
          <a:solidFill>
            <a:srgbClr val="FFFF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>
                <a:solidFill>
                  <a:srgbClr val="0000CC"/>
                </a:solidFill>
              </a:rPr>
              <a:t>2</a:t>
            </a:r>
            <a:endParaRPr lang="vi-VN" b="1">
              <a:solidFill>
                <a:srgbClr val="0000CC"/>
              </a:solidFill>
            </a:endParaRPr>
          </a:p>
        </p:txBody>
      </p:sp>
      <p:sp>
        <p:nvSpPr>
          <p:cNvPr id="48" name="Freeform 47">
            <a:hlinkClick r:id="rId23" action="ppaction://hlinksldjump"/>
          </p:cNvPr>
          <p:cNvSpPr/>
          <p:nvPr/>
        </p:nvSpPr>
        <p:spPr>
          <a:xfrm>
            <a:off x="664223" y="5436570"/>
            <a:ext cx="935742" cy="685800"/>
          </a:xfrm>
          <a:custGeom>
            <a:avLst/>
            <a:gdLst>
              <a:gd name="connsiteX0" fmla="*/ 300011 w 701898"/>
              <a:gd name="connsiteY0" fmla="*/ 0 h 685800"/>
              <a:gd name="connsiteX1" fmla="*/ 437171 w 701898"/>
              <a:gd name="connsiteY1" fmla="*/ 137160 h 685800"/>
              <a:gd name="connsiteX2" fmla="*/ 548640 w 701898"/>
              <a:gd name="connsiteY2" fmla="*/ 137160 h 685800"/>
              <a:gd name="connsiteX3" fmla="*/ 548640 w 701898"/>
              <a:gd name="connsiteY3" fmla="*/ 277570 h 685800"/>
              <a:gd name="connsiteX4" fmla="*/ 564738 w 701898"/>
              <a:gd name="connsiteY4" fmla="*/ 274320 h 685800"/>
              <a:gd name="connsiteX5" fmla="*/ 701898 w 701898"/>
              <a:gd name="connsiteY5" fmla="*/ 411480 h 685800"/>
              <a:gd name="connsiteX6" fmla="*/ 564738 w 701898"/>
              <a:gd name="connsiteY6" fmla="*/ 548640 h 685800"/>
              <a:gd name="connsiteX7" fmla="*/ 548640 w 701898"/>
              <a:gd name="connsiteY7" fmla="*/ 545390 h 685800"/>
              <a:gd name="connsiteX8" fmla="*/ 548640 w 701898"/>
              <a:gd name="connsiteY8" fmla="*/ 685800 h 685800"/>
              <a:gd name="connsiteX9" fmla="*/ 0 w 701898"/>
              <a:gd name="connsiteY9" fmla="*/ 685800 h 685800"/>
              <a:gd name="connsiteX10" fmla="*/ 0 w 701898"/>
              <a:gd name="connsiteY10" fmla="*/ 137160 h 685800"/>
              <a:gd name="connsiteX11" fmla="*/ 162851 w 701898"/>
              <a:gd name="connsiteY11" fmla="*/ 137160 h 685800"/>
              <a:gd name="connsiteX12" fmla="*/ 300011 w 701898"/>
              <a:gd name="connsiteY12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701898" h="685800">
                <a:moveTo>
                  <a:pt x="300011" y="0"/>
                </a:moveTo>
                <a:cubicBezTo>
                  <a:pt x="375762" y="0"/>
                  <a:pt x="437171" y="61409"/>
                  <a:pt x="437171" y="137160"/>
                </a:cubicBezTo>
                <a:lnTo>
                  <a:pt x="548640" y="137160"/>
                </a:lnTo>
                <a:lnTo>
                  <a:pt x="548640" y="277570"/>
                </a:lnTo>
                <a:lnTo>
                  <a:pt x="564738" y="274320"/>
                </a:lnTo>
                <a:cubicBezTo>
                  <a:pt x="640489" y="274320"/>
                  <a:pt x="701898" y="335729"/>
                  <a:pt x="701898" y="411480"/>
                </a:cubicBezTo>
                <a:cubicBezTo>
                  <a:pt x="701898" y="487231"/>
                  <a:pt x="640489" y="548640"/>
                  <a:pt x="564738" y="548640"/>
                </a:cubicBezTo>
                <a:lnTo>
                  <a:pt x="548640" y="545390"/>
                </a:lnTo>
                <a:lnTo>
                  <a:pt x="548640" y="685800"/>
                </a:lnTo>
                <a:lnTo>
                  <a:pt x="0" y="685800"/>
                </a:lnTo>
                <a:lnTo>
                  <a:pt x="0" y="137160"/>
                </a:lnTo>
                <a:lnTo>
                  <a:pt x="162851" y="137160"/>
                </a:lnTo>
                <a:cubicBezTo>
                  <a:pt x="162851" y="61409"/>
                  <a:pt x="224260" y="0"/>
                  <a:pt x="300011" y="0"/>
                </a:cubicBezTo>
                <a:close/>
              </a:path>
            </a:pathLst>
          </a:custGeom>
          <a:solidFill>
            <a:srgbClr val="E90BDE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3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50" name="Freeform 49">
            <a:hlinkClick r:id="rId24" action="ppaction://hlinksldjump"/>
          </p:cNvPr>
          <p:cNvSpPr/>
          <p:nvPr/>
        </p:nvSpPr>
        <p:spPr>
          <a:xfrm>
            <a:off x="1909793" y="5540173"/>
            <a:ext cx="935742" cy="548640"/>
          </a:xfrm>
          <a:custGeom>
            <a:avLst/>
            <a:gdLst>
              <a:gd name="connsiteX0" fmla="*/ 0 w 701898"/>
              <a:gd name="connsiteY0" fmla="*/ 0 h 548640"/>
              <a:gd name="connsiteX1" fmla="*/ 162851 w 701898"/>
              <a:gd name="connsiteY1" fmla="*/ 0 h 548640"/>
              <a:gd name="connsiteX2" fmla="*/ 300011 w 701898"/>
              <a:gd name="connsiteY2" fmla="*/ 137160 h 548640"/>
              <a:gd name="connsiteX3" fmla="*/ 437171 w 701898"/>
              <a:gd name="connsiteY3" fmla="*/ 0 h 548640"/>
              <a:gd name="connsiteX4" fmla="*/ 548640 w 701898"/>
              <a:gd name="connsiteY4" fmla="*/ 0 h 548640"/>
              <a:gd name="connsiteX5" fmla="*/ 548640 w 701898"/>
              <a:gd name="connsiteY5" fmla="*/ 140410 h 548640"/>
              <a:gd name="connsiteX6" fmla="*/ 564738 w 701898"/>
              <a:gd name="connsiteY6" fmla="*/ 137160 h 548640"/>
              <a:gd name="connsiteX7" fmla="*/ 701898 w 701898"/>
              <a:gd name="connsiteY7" fmla="*/ 274320 h 548640"/>
              <a:gd name="connsiteX8" fmla="*/ 564738 w 701898"/>
              <a:gd name="connsiteY8" fmla="*/ 411480 h 548640"/>
              <a:gd name="connsiteX9" fmla="*/ 548640 w 701898"/>
              <a:gd name="connsiteY9" fmla="*/ 408230 h 548640"/>
              <a:gd name="connsiteX10" fmla="*/ 548640 w 701898"/>
              <a:gd name="connsiteY10" fmla="*/ 548640 h 548640"/>
              <a:gd name="connsiteX11" fmla="*/ 0 w 701898"/>
              <a:gd name="connsiteY11" fmla="*/ 548640 h 5486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701898" h="548640">
                <a:moveTo>
                  <a:pt x="0" y="0"/>
                </a:moveTo>
                <a:lnTo>
                  <a:pt x="162851" y="0"/>
                </a:lnTo>
                <a:cubicBezTo>
                  <a:pt x="162851" y="75751"/>
                  <a:pt x="224260" y="137160"/>
                  <a:pt x="300011" y="137160"/>
                </a:cubicBezTo>
                <a:cubicBezTo>
                  <a:pt x="375762" y="137160"/>
                  <a:pt x="437171" y="75751"/>
                  <a:pt x="437171" y="0"/>
                </a:cubicBezTo>
                <a:lnTo>
                  <a:pt x="548640" y="0"/>
                </a:lnTo>
                <a:lnTo>
                  <a:pt x="548640" y="140410"/>
                </a:lnTo>
                <a:lnTo>
                  <a:pt x="564738" y="137160"/>
                </a:lnTo>
                <a:cubicBezTo>
                  <a:pt x="640489" y="137160"/>
                  <a:pt x="701898" y="198569"/>
                  <a:pt x="701898" y="274320"/>
                </a:cubicBezTo>
                <a:cubicBezTo>
                  <a:pt x="701898" y="350071"/>
                  <a:pt x="640489" y="411480"/>
                  <a:pt x="564738" y="411480"/>
                </a:cubicBezTo>
                <a:lnTo>
                  <a:pt x="548640" y="408230"/>
                </a:lnTo>
                <a:lnTo>
                  <a:pt x="548640" y="548640"/>
                </a:lnTo>
                <a:lnTo>
                  <a:pt x="0" y="548640"/>
                </a:lnTo>
                <a:close/>
              </a:path>
            </a:pathLst>
          </a:custGeom>
          <a:solidFill>
            <a:srgbClr val="B135B4"/>
          </a:solidFill>
          <a:ln>
            <a:solidFill>
              <a:srgbClr val="B135B4"/>
            </a:solidFill>
          </a:ln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prstClr val="white"/>
                </a:solidFill>
              </a:rPr>
              <a:t>4</a:t>
            </a:r>
            <a:endParaRPr lang="vi-VN" dirty="0">
              <a:solidFill>
                <a:prstClr val="white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-144655" y="4026983"/>
            <a:ext cx="51519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“BỨC 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H BÍ </a:t>
            </a:r>
            <a:r>
              <a:rPr lang="en-US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”</a:t>
            </a:r>
            <a:endParaRPr lang="vi-VN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2749825" y="2465580"/>
            <a:ext cx="1751716" cy="4875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nh diều</a:t>
            </a:r>
            <a:endParaRPr lang="vi-V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Action Button: Home 1">
            <a:hlinkClick r:id="rId25" action="ppaction://hlinksldjump" highlightClick="1"/>
          </p:cNvPr>
          <p:cNvSpPr/>
          <p:nvPr/>
        </p:nvSpPr>
        <p:spPr>
          <a:xfrm>
            <a:off x="11442389" y="6309320"/>
            <a:ext cx="743210" cy="548680"/>
          </a:xfrm>
          <a:prstGeom prst="actionButtonHom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425425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38889E-6 3.7037E-6 L 1.38889E-6 -0.07223 " pathEditMode="relative" rAng="0" ptsTypes="AA">
                                      <p:cBhvr>
                                        <p:cTn id="12" dur="15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13" dur="75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750" fill="hold">
                                          <p:stCondLst>
                                            <p:cond delay="7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75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750" fill="hold">
                                          <p:stCondLst>
                                            <p:cond delay="22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1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2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3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4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5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8"/>
                  </p:tgtEl>
                </p:cond>
              </p:nextCondLst>
            </p:seq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28000"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91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2" fill="hold">
                      <p:stCondLst>
                        <p:cond delay="0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3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44" grpId="0" animBg="1"/>
      <p:bldP spid="46" grpId="0" animBg="1"/>
      <p:bldP spid="48" grpId="0" animBg="1"/>
      <p:bldP spid="50" grpId="0" animBg="1"/>
      <p:bldP spid="53" grpId="0"/>
      <p:bldP spid="53" grpId="1"/>
      <p:bldP spid="3" grpId="0"/>
      <p:bldP spid="3" grpId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11"/>
          <p:cNvSpPr>
            <a:spLocks noChangeArrowheads="1" noChangeShapeType="1" noTextEdit="1"/>
          </p:cNvSpPr>
          <p:nvPr/>
        </p:nvSpPr>
        <p:spPr bwMode="auto">
          <a:xfrm>
            <a:off x="1219041" y="451199"/>
            <a:ext cx="10057091" cy="2895600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85713"/>
              </a:avLst>
            </a:prstTxWarp>
          </a:bodyPr>
          <a:lstStyle/>
          <a:p>
            <a:pPr algn="ctr" defTabSz="457200"/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TRÂN TRỌNG CẢM ƠN </a:t>
            </a:r>
          </a:p>
          <a:p>
            <a:pPr algn="ctr" defTabSz="457200"/>
            <a:r>
              <a:rPr lang="vi-VN" sz="40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THẦY CÔ GIÁO VÀ CÁC EM</a:t>
            </a:r>
            <a:endParaRPr lang="en-US" sz="4000" b="1" kern="10" dirty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5" name="Picture 4" descr="A picture containing timeline&#10;&#10;Description automatically generated">
            <a:extLst>
              <a:ext uri="{FF2B5EF4-FFF2-40B4-BE49-F238E27FC236}">
                <a16:creationId xmlns="" xmlns:a16="http://schemas.microsoft.com/office/drawing/2014/main" id="{1D67BEDB-3E40-4203-8765-4581FE140D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429028"/>
            <a:ext cx="12190413" cy="2987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5358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 Box 15">
            <a:extLst>
              <a:ext uri="{FF2B5EF4-FFF2-40B4-BE49-F238E27FC236}">
                <a16:creationId xmlns="" xmlns:a16="http://schemas.microsoft.com/office/drawing/2014/main" id="{66F1FA21-8D6B-4FC0-A6D2-71B1B34707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2657" y="4821185"/>
            <a:ext cx="8819103" cy="569659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2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079618" y="181643"/>
                <a:ext cx="10412644" cy="144118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just"/>
                <a:r>
                  <a:rPr lang="en-US" sz="32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1.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bờ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120°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60°.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Khẳ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ịnh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nào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sau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ây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9618" y="181640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6663556" y="2069783"/>
            <a:ext cx="11053716" cy="1432138"/>
          </a:xfrm>
          <a:prstGeom prst="roundRect">
            <a:avLst/>
          </a:prstGeom>
          <a:noFill/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just"/>
            <a:r>
              <a:rPr lang="en-US" sz="2800" b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280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2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1219" y="1680339"/>
            <a:ext cx="5262991" cy="2145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462027" y="2923282"/>
                <a:ext cx="941985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>
                          <a:solidFill>
                            <a:srgbClr val="0F17B1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vi-VN" sz="28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7234" y="2923282"/>
                <a:ext cx="706581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984954" y="1734166"/>
                <a:ext cx="4459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84954" y="1734166"/>
                <a:ext cx="445956" cy="461665"/>
              </a:xfrm>
              <a:prstGeom prst="rect">
                <a:avLst/>
              </a:prstGeom>
              <a:blipFill rotWithShape="1">
                <a:blip r:embed="rId9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42851" y="1720312"/>
                <a:ext cx="4203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2851" y="1720312"/>
                <a:ext cx="420307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 rot="21158018">
                <a:off x="3960389" y="3271090"/>
                <a:ext cx="495649" cy="46166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solidFill>
                            <a:srgbClr val="0F17B1"/>
                          </a:solidFill>
                          <a:latin typeface="Cambria Math"/>
                        </a:rPr>
                        <m:t>𝑶</m:t>
                      </m:r>
                    </m:oMath>
                  </m:oMathPara>
                </a14:m>
                <a:endParaRPr lang="vi-VN" sz="240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58018">
                <a:off x="2908720" y="3271089"/>
                <a:ext cx="495649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ounded Rectangle 10"/>
          <p:cNvSpPr/>
          <p:nvPr/>
        </p:nvSpPr>
        <p:spPr>
          <a:xfrm>
            <a:off x="864402" y="3748922"/>
            <a:ext cx="8893949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Tia Ox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z</a:t>
            </a:r>
          </a:p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798964" y="4684515"/>
            <a:ext cx="8959383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Tia Oz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765794" y="5644327"/>
            <a:ext cx="8992556" cy="72601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Tia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z </a:t>
            </a:r>
            <a:r>
              <a:rPr lang="en-US" sz="3200" b="1" dirty="0" err="1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 Ox</a:t>
            </a:r>
          </a:p>
          <a:p>
            <a:pPr algn="ctr"/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2" descr="Kết quả hình ảnh cho mảnh ghép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0338" y="5644380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9812390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</p:childTnLst>
        </p:cTn>
      </p:par>
    </p:tnLst>
    <p:bldLst>
      <p:bldP spid="15" grpId="0" animBg="1"/>
      <p:bldP spid="15" grpId="1" animBg="1"/>
      <p:bldP spid="15" grpId="2" animBg="1"/>
      <p:bldP spid="44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15">
            <a:extLst>
              <a:ext uri="{FF2B5EF4-FFF2-40B4-BE49-F238E27FC236}">
                <a16:creationId xmlns="" xmlns:a16="http://schemas.microsoft.com/office/drawing/2014/main" id="{051BF21B-7956-484C-9F8E-7427FED5C8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01875" y="5676529"/>
            <a:ext cx="1833831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963116" y="137567"/>
                <a:ext cx="10608670" cy="1441187"/>
              </a:xfrm>
              <a:prstGeom prst="roundRect">
                <a:avLst/>
              </a:prstGeom>
              <a:solidFill>
                <a:srgbClr val="FFFF00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  <a:r>
                  <a:rPr lang="en-US" sz="3200" b="1" dirty="0" smtClean="0">
                    <a:solidFill>
                      <a:srgbClr val="C000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3200" b="1" dirty="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vẽ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14:m>
                  <m:oMath xmlns:m="http://schemas.openxmlformats.org/officeDocument/2006/math">
                    <m:r>
                      <a:rPr lang="en-US" sz="3200" b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𝒏𝑶𝒕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= 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, </m:t>
                    </m:r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𝒎𝑶𝒏</m:t>
                        </m:r>
                      </m:e>
                    </m:acc>
                    <m:r>
                      <a:rPr lang="en-US" sz="3200" b="1" i="1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𝟑𝟓</m:t>
                        </m:r>
                      </m:e>
                      <m:sup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0000CC"/>
                            </a:solidFill>
                            <a:latin typeface="Cambria Math"/>
                            <a:cs typeface="Times New Roman" pitchFamily="18" charset="0"/>
                          </a:rPr>
                          <m:t>𝒎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116" y="137567"/>
                <a:ext cx="10608670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ounded Rectangle 6"/>
          <p:cNvSpPr/>
          <p:nvPr/>
        </p:nvSpPr>
        <p:spPr>
          <a:xfrm>
            <a:off x="170470" y="4508453"/>
            <a:ext cx="5708464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105°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6378238" y="5539887"/>
            <a:ext cx="568110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D. 95°</a:t>
            </a:r>
          </a:p>
        </p:txBody>
      </p:sp>
      <p:sp>
        <p:nvSpPr>
          <p:cNvPr id="9" name="Rounded Rectangle 8"/>
          <p:cNvSpPr/>
          <p:nvPr/>
        </p:nvSpPr>
        <p:spPr>
          <a:xfrm>
            <a:off x="170458" y="5558283"/>
            <a:ext cx="5708462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115° 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378238" y="4508453"/>
            <a:ext cx="568110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100° 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F0B6102-02B2-4DA6-B2DB-87D5CF7431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32915" y="1715400"/>
            <a:ext cx="5290639" cy="2869649"/>
          </a:xfrm>
          <a:prstGeom prst="rect">
            <a:avLst/>
          </a:prstGeom>
        </p:spPr>
      </p:pic>
      <p:pic>
        <p:nvPicPr>
          <p:cNvPr id="11" name="Picture 2" descr="Kết quả hình ảnh cho mảnh ghép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" y="5478606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590490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7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15">
            <a:extLst>
              <a:ext uri="{FF2B5EF4-FFF2-40B4-BE49-F238E27FC236}">
                <a16:creationId xmlns="" xmlns:a16="http://schemas.microsoft.com/office/drawing/2014/main" id="{DCD5BCE6-417F-4056-AD5F-6AB9209B519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035" y="4308688"/>
            <a:ext cx="1833831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177335" y="13677"/>
                <a:ext cx="10412644" cy="1441187"/>
              </a:xfrm>
              <a:prstGeom prst="roundRect">
                <a:avLst/>
              </a:prstGeom>
              <a:solidFill>
                <a:srgbClr val="E90BDE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  <a:r>
                  <a:rPr lang="en-US" sz="3200" b="1" dirty="0" smtClean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𝒚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góc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kề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ù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= 80°,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đo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𝒚𝑶𝒕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r>
                  <a:rPr lang="en-US" sz="3200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7335" y="13649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3" name="Picture 2" descr="Kết quả hình ảnh cho mảnh ghép">
            <a:hlinkClick r:id="rId5" action="ppaction://hlinksldjump"/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68" y="5478606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Rounded Rectangle 6"/>
          <p:cNvSpPr/>
          <p:nvPr/>
        </p:nvSpPr>
        <p:spPr>
          <a:xfrm>
            <a:off x="6240378" y="5247069"/>
            <a:ext cx="5884290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D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6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7841" y="4173462"/>
            <a:ext cx="5888259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10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7825" y="5226705"/>
            <a:ext cx="5888256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80° 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233194" y="4172046"/>
            <a:ext cx="5869001" cy="842894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3200" dirty="0">
                <a:solidFill>
                  <a:srgbClr val="0F17B1"/>
                </a:solidFill>
                <a:latin typeface="Times New Roman" pitchFamily="18" charset="0"/>
                <a:cs typeface="Times New Roman" pitchFamily="18" charset="0"/>
              </a:rPr>
              <a:t>70°</a:t>
            </a:r>
            <a:endParaRPr lang="en-US" sz="3200" b="1" dirty="0">
              <a:solidFill>
                <a:srgbClr val="0F17B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BB8888F-8923-4409-B696-06E9A86F73F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65900" y="1454835"/>
            <a:ext cx="6260358" cy="300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5273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3" grpId="2" animBg="1"/>
      <p:bldP spid="7" grpId="0"/>
      <p:bldP spid="9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 Box 15">
            <a:extLst>
              <a:ext uri="{FF2B5EF4-FFF2-40B4-BE49-F238E27FC236}">
                <a16:creationId xmlns="" xmlns:a16="http://schemas.microsoft.com/office/drawing/2014/main" id="{D9677B8E-BA19-4779-B423-589B7497D8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10069" y="5765871"/>
            <a:ext cx="3547326" cy="707886"/>
          </a:xfrm>
          <a:prstGeom prst="rect">
            <a:avLst/>
          </a:prstGeom>
          <a:solidFill>
            <a:srgbClr val="FFFF00"/>
          </a:solidFill>
          <a:ln w="38100" cmpd="dbl">
            <a:solidFill>
              <a:schemeClr val="tx1"/>
            </a:solidFill>
            <a:prstDash val="sysDot"/>
            <a:miter lim="800000"/>
            <a:headEnd/>
            <a:tailEnd/>
          </a:ln>
          <a:effectLst/>
        </p:spPr>
        <p:txBody>
          <a:bodyPr wrap="square">
            <a:spAutoFit/>
          </a:bodyPr>
          <a:lstStyle>
            <a:lvl1pPr marL="3429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25000"/>
              </a:lnSpc>
              <a:spcBef>
                <a:spcPct val="55000"/>
              </a:spcBef>
            </a:pPr>
            <a:endParaRPr lang="en-US" alt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1104555" y="109236"/>
                <a:ext cx="10412644" cy="1441187"/>
              </a:xfrm>
              <a:prstGeom prst="roundRect">
                <a:avLst/>
              </a:prstGeom>
              <a:solidFill>
                <a:srgbClr val="E90BDE"/>
              </a:solidFill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Câu 4: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  Trên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ù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nử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bờ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tia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Ox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𝒚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= 120°,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prstClr val="white"/>
                            </a:solidFill>
                            <a:latin typeface="Cambria Math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= 60°. So </a:t>
                </a:r>
                <a:r>
                  <a:rPr lang="en-US" sz="3200" b="1" dirty="0" err="1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sánh</a:t>
                </a:r>
                <a:r>
                  <a:rPr lang="en-US" sz="3200" b="1" dirty="0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𝒙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200" b="1" dirty="0" err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 i="1">
                            <a:solidFill>
                              <a:srgbClr val="FFFF00"/>
                            </a:solidFill>
                            <a:latin typeface="Cambria Math"/>
                            <a:cs typeface="Times New Roman" pitchFamily="18" charset="0"/>
                          </a:rPr>
                          <m:t>𝒚𝑶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555" y="109208"/>
                <a:ext cx="10412644" cy="1441187"/>
              </a:xfrm>
              <a:prstGeom prst="round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ounded Rectangle 5"/>
              <p:cNvSpPr/>
              <p:nvPr/>
            </p:nvSpPr>
            <p:spPr>
              <a:xfrm>
                <a:off x="6280560" y="5629253"/>
                <a:ext cx="5808716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D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b="1" dirty="0">
                        <a:solidFill>
                          <a:srgbClr val="0F17B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≤</m:t>
                    </m:r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ounded 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60" y="5629253"/>
                <a:ext cx="5808716" cy="842894"/>
              </a:xfrm>
              <a:prstGeom prst="roundRect">
                <a:avLst/>
              </a:prstGeom>
              <a:blipFill rotWithShape="1">
                <a:blip r:embed="rId5"/>
                <a:stretch>
                  <a:fillRect b="-86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ounded Rectangle 6"/>
              <p:cNvSpPr/>
              <p:nvPr/>
            </p:nvSpPr>
            <p:spPr>
              <a:xfrm>
                <a:off x="140590" y="5651407"/>
                <a:ext cx="5827825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C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</m:t>
                        </m:r>
                        <m: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𝒛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ounded 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" y="5651407"/>
                <a:ext cx="5827825" cy="842894"/>
              </a:xfrm>
              <a:prstGeom prst="roundRect">
                <a:avLst/>
              </a:prstGeom>
              <a:blipFill rotWithShape="1">
                <a:blip r:embed="rId6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140590" y="4581981"/>
                <a:ext cx="5827825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A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&l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589" y="4581981"/>
                <a:ext cx="5827825" cy="842894"/>
              </a:xfrm>
              <a:prstGeom prst="roundRect">
                <a:avLst/>
              </a:prstGeom>
              <a:blipFill rotWithShape="1">
                <a:blip r:embed="rId7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6280560" y="4581981"/>
                <a:ext cx="5808716" cy="842894"/>
              </a:xfrm>
              <a:prstGeom prst="round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𝐱𝐎𝐲</m:t>
                        </m:r>
                      </m:e>
                    </m:acc>
                  </m:oMath>
                </a14:m>
                <a:r>
                  <a:rPr lang="en-US" sz="3200" b="1" dirty="0">
                    <a:solidFill>
                      <a:srgbClr val="0F17B1"/>
                    </a:solidFill>
                    <a:latin typeface="Times New Roman" pitchFamily="18" charset="0"/>
                    <a:cs typeface="Times New Roman" pitchFamily="18" charset="0"/>
                  </a:rPr>
                  <a:t> &gt;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b="1" i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3200" b="1">
                            <a:solidFill>
                              <a:srgbClr val="0F17B1"/>
                            </a:solidFill>
                            <a:latin typeface="Cambria Math"/>
                            <a:cs typeface="Times New Roman" pitchFamily="18" charset="0"/>
                          </a:rPr>
                          <m:t>𝐲𝐎𝐳</m:t>
                        </m:r>
                      </m:e>
                    </m:acc>
                  </m:oMath>
                </a14:m>
                <a:endParaRPr lang="en-US" sz="3200" b="1" dirty="0">
                  <a:solidFill>
                    <a:srgbClr val="0F17B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0560" y="4581981"/>
                <a:ext cx="5808716" cy="842894"/>
              </a:xfrm>
              <a:prstGeom prst="roundRect">
                <a:avLst/>
              </a:prstGeom>
              <a:blipFill rotWithShape="1">
                <a:blip r:embed="rId8"/>
                <a:stretch>
                  <a:fillRect b="-869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9258" y="1662937"/>
            <a:ext cx="6562608" cy="2675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5782531" y="1788549"/>
                <a:ext cx="498855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𝒛</m:t>
                      </m:r>
                    </m:oMath>
                  </m:oMathPara>
                </a14:m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82512" y="1788548"/>
                <a:ext cx="498855" cy="58477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8677557" y="3346727"/>
                <a:ext cx="941985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𝒙</m:t>
                      </m:r>
                    </m:oMath>
                  </m:oMathPara>
                </a14:m>
                <a:endParaRPr lang="vi-VN" sz="3200" b="1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538" y="3346726"/>
                <a:ext cx="941985" cy="58477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890096" y="1816080"/>
                <a:ext cx="532517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𝒚</m:t>
                      </m:r>
                    </m:oMath>
                  </m:oMathPara>
                </a14:m>
                <a:endParaRPr lang="vi-VN" sz="320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0096" y="1816052"/>
                <a:ext cx="532518" cy="58477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 rot="21158018">
                <a:off x="4290368" y="3646278"/>
                <a:ext cx="599844" cy="584775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>
                          <a:solidFill>
                            <a:srgbClr val="0F17B1"/>
                          </a:solidFill>
                          <a:latin typeface="Cambria Math"/>
                        </a:rPr>
                        <m:t>𝑶</m:t>
                      </m:r>
                    </m:oMath>
                  </m:oMathPara>
                </a14:m>
                <a:endParaRPr lang="vi-VN" sz="3200" i="1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21158018">
                <a:off x="4290368" y="3646278"/>
                <a:ext cx="599844" cy="584775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2" descr="Kết quả hình ảnh cho mảnh ghép">
            <a:hlinkClick r:id="rId14" action="ppaction://hlinksldjump"/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770" y="5860790"/>
            <a:ext cx="1572085" cy="12228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6635884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mph" presetSubtype="0" repeatCount="10000" fill="remove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ai-o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</p:childTnLst>
        </p:cTn>
      </p:par>
    </p:tnLst>
    <p:bldLst>
      <p:bldP spid="16" grpId="0" animBg="1"/>
      <p:bldP spid="16" grpId="1" animBg="1"/>
      <p:bldP spid="16" grpId="2" animBg="1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0B7A75E-37B2-E645-99D0-AA7D0E7D44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-101587" y="0"/>
            <a:ext cx="12393587" cy="6934200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507935" y="457202"/>
            <a:ext cx="2493494" cy="707886"/>
          </a:xfrm>
          <a:prstGeom prst="rect">
            <a:avLst/>
          </a:prstGeom>
          <a:solidFill>
            <a:srgbClr val="FFFF00"/>
          </a:solidFill>
          <a:ln w="28575">
            <a:solidFill>
              <a:schemeClr val="bg2">
                <a:lumMod val="25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 defTabSz="457200"/>
            <a:r>
              <a:rPr lang="en-US" sz="4000" i="1" dirty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Calibri Light"/>
                <a:cs typeface="Times New Roman" panose="02020603050405020304" pitchFamily="18" charset="0"/>
              </a:rPr>
              <a:t>TIẾT </a:t>
            </a:r>
            <a:r>
              <a:rPr lang="en-US" sz="4000" i="1" dirty="0" smtClean="0">
                <a:ln w="18000">
                  <a:solidFill>
                    <a:srgbClr val="ED7D31">
                      <a:satMod val="140000"/>
                    </a:srgbClr>
                  </a:solidFill>
                  <a:prstDash val="solid"/>
                  <a:miter lim="800000"/>
                </a:ln>
                <a:solidFill>
                  <a:srgbClr val="FF0000"/>
                </a:solidFill>
                <a:latin typeface="Calibri Light"/>
                <a:cs typeface="Times New Roman" panose="02020603050405020304" pitchFamily="18" charset="0"/>
              </a:rPr>
              <a:t>24</a:t>
            </a:r>
            <a:endParaRPr lang="en-US" sz="4000" i="1" dirty="0">
              <a:ln w="18000">
                <a:solidFill>
                  <a:srgbClr val="ED7D31">
                    <a:satMod val="140000"/>
                  </a:srgbClr>
                </a:solidFill>
                <a:prstDash val="solid"/>
                <a:miter lim="800000"/>
              </a:ln>
              <a:solidFill>
                <a:srgbClr val="FF0000"/>
              </a:solidFill>
              <a:latin typeface="Calibri Light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7AC817CE-7552-9647-AD24-27B8DCD471DB}"/>
              </a:ext>
            </a:extLst>
          </p:cNvPr>
          <p:cNvSpPr/>
          <p:nvPr/>
        </p:nvSpPr>
        <p:spPr>
          <a:xfrm>
            <a:off x="-483581" y="1100710"/>
            <a:ext cx="13157575" cy="132343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 defTabSz="457200"/>
            <a:r>
              <a:rPr lang="en-US" sz="8000" b="1" dirty="0">
                <a:ln w="1905">
                  <a:solidFill>
                    <a:srgbClr val="FF0000"/>
                  </a:solidFill>
                </a:ln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8000" b="1" dirty="0">
                <a:ln w="22225">
                  <a:solidFill>
                    <a:srgbClr val="ED7D31"/>
                  </a:solidFill>
                  <a:prstDash val="solid"/>
                </a:ln>
                <a:solidFill>
                  <a:srgbClr val="FFFF00"/>
                </a:solidFill>
              </a:rPr>
              <a:t>6. TIA PHÂN GIÁC CỦA GÓ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2442779B-8114-9F4D-8B0D-91E0FEC96DE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b="27254"/>
          <a:stretch/>
        </p:blipFill>
        <p:spPr>
          <a:xfrm>
            <a:off x="4749358" y="3100827"/>
            <a:ext cx="6992958" cy="3589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391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HAPE_LOCKS" val="959"/>
</p:tagLst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4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rnd" cmpd="sng" algn="ctr">
          <a:solidFill>
            <a:schemeClr val="phClr"/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rganic" id="{28CDC826-8792-45C0-861B-85EB3ADEDA33}" vid="{E4E49EB0-FB00-41F5-9359-4843D783A23D}"/>
    </a:ext>
  </a:extLst>
</a:theme>
</file>

<file path=ppt/theme/theme13.xml><?xml version="1.0" encoding="utf-8"?>
<a:theme xmlns:a="http://schemas.openxmlformats.org/drawingml/2006/main" name="12_Office Theme">
  <a:themeElements>
    <a:clrScheme name="9Slide - 2019">
      <a:dk1>
        <a:sysClr val="windowText" lastClr="000000"/>
      </a:dk1>
      <a:lt1>
        <a:sysClr val="window" lastClr="FFFFFF"/>
      </a:lt1>
      <a:dk2>
        <a:srgbClr val="092D6C"/>
      </a:dk2>
      <a:lt2>
        <a:srgbClr val="FCECD0"/>
      </a:lt2>
      <a:accent1>
        <a:srgbClr val="4FC1E9"/>
      </a:accent1>
      <a:accent2>
        <a:srgbClr val="48CFAD"/>
      </a:accent2>
      <a:accent3>
        <a:srgbClr val="A0D468"/>
      </a:accent3>
      <a:accent4>
        <a:srgbClr val="FFCE54"/>
      </a:accent4>
      <a:accent5>
        <a:srgbClr val="FC6E51"/>
      </a:accent5>
      <a:accent6>
        <a:srgbClr val="ED5565"/>
      </a:accent6>
      <a:hlink>
        <a:srgbClr val="5D9CEC"/>
      </a:hlink>
      <a:folHlink>
        <a:srgbClr val="AC92EC"/>
      </a:folHlink>
    </a:clrScheme>
    <a:fontScheme name="9Slide Fonts">
      <a:majorFont>
        <a:latin typeface="#9Slide02 Tieu de dai"/>
        <a:ea typeface=""/>
        <a:cs typeface=""/>
      </a:majorFont>
      <a:minorFont>
        <a:latin typeface="#9Slide02 Noi dung da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lIns="0" tIns="0" rIns="0" bIns="0" rtlCol="0">
        <a:spAutoFit/>
      </a:bodyPr>
      <a:lstStyle>
        <a:defPPr algn="l">
          <a:defRPr sz="1700" smtClean="0">
            <a:solidFill>
              <a:schemeClr val="tx1">
                <a:lumMod val="50000"/>
                <a:lumOff val="50000"/>
              </a:schemeClr>
            </a:solidFill>
          </a:defRPr>
        </a:defPPr>
      </a:lstStyle>
    </a:txDef>
  </a:objectDefaults>
  <a:extraClrSchemeLst/>
  <a:extLst>
    <a:ext uri="{05A4C25C-085E-4340-85A3-A5531E510DB2}">
      <thm15:themeFamily xmlns="" xmlns:thm15="http://schemas.microsoft.com/office/thememl/2012/main" name="Blank" id="{7347C0DE-6F4D-42D3-B391-F84F14ECBC5A}" vid="{28287419-C97E-4917-87F0-2D8B560A61AE}"/>
    </a:ext>
  </a:extLst>
</a:theme>
</file>

<file path=ppt/theme/theme14.xml><?xml version="1.0" encoding="utf-8"?>
<a:theme xmlns:a="http://schemas.openxmlformats.org/drawingml/2006/main" name="1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49</TotalTime>
  <Words>1233</Words>
  <PresentationFormat>Custom</PresentationFormat>
  <Paragraphs>421</Paragraphs>
  <Slides>40</Slides>
  <Notes>3</Notes>
  <HiddenSlides>0</HiddenSlides>
  <MMClips>1</MMClips>
  <ScaleCrop>false</ScaleCrop>
  <HeadingPairs>
    <vt:vector size="6" baseType="variant">
      <vt:variant>
        <vt:lpstr>Theme</vt:lpstr>
      </vt:variant>
      <vt:variant>
        <vt:i4>1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0</vt:i4>
      </vt:variant>
    </vt:vector>
  </HeadingPairs>
  <TitlesOfParts>
    <vt:vector size="60" baseType="lpstr">
      <vt:lpstr>Office Theme</vt:lpstr>
      <vt:lpstr>1_Office Theme</vt:lpstr>
      <vt:lpstr>2_Office Theme</vt:lpstr>
      <vt:lpstr>3_Office Theme</vt:lpstr>
      <vt:lpstr>4_Office Theme</vt:lpstr>
      <vt:lpstr>6_Office Theme</vt:lpstr>
      <vt:lpstr>7_Office Theme</vt:lpstr>
      <vt:lpstr>8_Office Theme</vt:lpstr>
      <vt:lpstr>9_Office Theme</vt:lpstr>
      <vt:lpstr>10_Office Theme</vt:lpstr>
      <vt:lpstr>11_Office Theme</vt:lpstr>
      <vt:lpstr>Organic</vt:lpstr>
      <vt:lpstr>12_Office Theme</vt:lpstr>
      <vt:lpstr>13_Office Theme</vt:lpstr>
      <vt:lpstr>15_Office Theme</vt:lpstr>
      <vt:lpstr>5_Office Theme</vt:lpstr>
      <vt:lpstr>14_Office Theme</vt:lpstr>
      <vt:lpstr>Slide</vt:lpstr>
      <vt:lpstr>Bitmap Image</vt:lpstr>
      <vt:lpstr>Equation</vt:lpstr>
      <vt:lpstr>PowerPoint Presentation</vt:lpstr>
      <vt:lpstr>PowerPoint Presentation</vt:lpstr>
      <vt:lpstr>LUẬT CHƠ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4T02:36:44Z</dcterms:created>
  <dcterms:modified xsi:type="dcterms:W3CDTF">2021-03-26T08:01:10Z</dcterms:modified>
</cp:coreProperties>
</file>